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1057" w:type="dxa"/>
        <w:tblInd w:w="-199" w:type="dxa"/>
        <w:tblLook w:val="04A0" w:firstRow="1" w:lastRow="0" w:firstColumn="1" w:lastColumn="0" w:noHBand="0" w:noVBand="1"/>
      </w:tblPr>
      <w:tblGrid>
        <w:gridCol w:w="3535"/>
        <w:gridCol w:w="3535"/>
        <w:gridCol w:w="3987"/>
      </w:tblGrid>
      <w:tr w:rsidR="007B5D29" w:rsidTr="007B5D29">
        <w:tc>
          <w:tcPr>
            <w:tcW w:w="3535" w:type="dxa"/>
          </w:tcPr>
          <w:p w:rsidR="007B5D29" w:rsidRDefault="007B5D29" w:rsidP="007B5D29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ثانوية </w:t>
            </w:r>
            <w:r w:rsidR="00FB334E">
              <w:rPr>
                <w:rFonts w:hint="cs"/>
                <w:sz w:val="28"/>
                <w:szCs w:val="28"/>
                <w:rtl/>
              </w:rPr>
              <w:t xml:space="preserve">: </w:t>
            </w:r>
            <w:r>
              <w:rPr>
                <w:rFonts w:hint="cs"/>
                <w:sz w:val="28"/>
                <w:szCs w:val="28"/>
                <w:rtl/>
              </w:rPr>
              <w:t xml:space="preserve">بهية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حيدور</w:t>
            </w:r>
            <w:proofErr w:type="spellEnd"/>
          </w:p>
          <w:p w:rsidR="007B5D29" w:rsidRDefault="00701995" w:rsidP="007B5D29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ستوى : 3رياضي,3علمي</w:t>
            </w:r>
          </w:p>
        </w:tc>
        <w:tc>
          <w:tcPr>
            <w:tcW w:w="3535" w:type="dxa"/>
          </w:tcPr>
          <w:p w:rsidR="007B5D29" w:rsidRDefault="007B5D29" w:rsidP="007B5D29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فرض الاول للفصل الثاني</w:t>
            </w:r>
          </w:p>
        </w:tc>
        <w:tc>
          <w:tcPr>
            <w:tcW w:w="3987" w:type="dxa"/>
          </w:tcPr>
          <w:p w:rsidR="007B5D29" w:rsidRDefault="007B5D29" w:rsidP="007B5D29">
            <w:pPr>
              <w:bidi/>
              <w:rPr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السنة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الدراسية:2018-2019</w:t>
            </w:r>
          </w:p>
          <w:p w:rsidR="007B5D29" w:rsidRDefault="007B5D29" w:rsidP="007B5D29">
            <w:pPr>
              <w:bidi/>
              <w:rPr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المدة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الزمنية:ساعة</w:t>
            </w:r>
            <w:proofErr w:type="spellEnd"/>
          </w:p>
        </w:tc>
      </w:tr>
    </w:tbl>
    <w:p w:rsidR="00327672" w:rsidRDefault="000A533D" w:rsidP="007B5D29">
      <w:pPr>
        <w:bidi/>
        <w:ind w:hanging="426"/>
        <w:rPr>
          <w:sz w:val="28"/>
          <w:szCs w:val="28"/>
          <w:rtl/>
        </w:rPr>
      </w:pPr>
      <w:r>
        <w:rPr>
          <w:rFonts w:ascii="Calibri" w:eastAsia="Calibri" w:hAnsi="Calibri" w:cs="Arial"/>
          <w:noProof/>
          <w:lang w:eastAsia="fr-FR" w:bidi="ar-S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8D9A0DB" wp14:editId="6FFCAD80">
                <wp:simplePos x="0" y="0"/>
                <wp:positionH relativeFrom="column">
                  <wp:posOffset>131445</wp:posOffset>
                </wp:positionH>
                <wp:positionV relativeFrom="paragraph">
                  <wp:posOffset>107950</wp:posOffset>
                </wp:positionV>
                <wp:extent cx="2924175" cy="2633980"/>
                <wp:effectExtent l="0" t="0" r="9525" b="0"/>
                <wp:wrapNone/>
                <wp:docPr id="1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4175" cy="2633980"/>
                          <a:chOff x="1246" y="2592"/>
                          <a:chExt cx="4605" cy="4148"/>
                        </a:xfrm>
                      </wpg:grpSpPr>
                      <wpg:grpSp>
                        <wpg:cNvPr id="2" name="Group 27"/>
                        <wpg:cNvGrpSpPr>
                          <a:grpSpLocks/>
                        </wpg:cNvGrpSpPr>
                        <wpg:grpSpPr bwMode="auto">
                          <a:xfrm>
                            <a:off x="1246" y="2592"/>
                            <a:ext cx="4605" cy="3413"/>
                            <a:chOff x="1246" y="2592"/>
                            <a:chExt cx="4605" cy="3413"/>
                          </a:xfrm>
                        </wpg:grpSpPr>
                        <wps:wsp>
                          <wps:cNvPr id="3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1" y="3084"/>
                              <a:ext cx="526" cy="54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1" y="3342"/>
                              <a:ext cx="355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68" y="3331"/>
                              <a:ext cx="49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55" y="3321"/>
                              <a:ext cx="13" cy="238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68" y="4589"/>
                              <a:ext cx="288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0" y="4470"/>
                              <a:ext cx="688" cy="2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7" y="4470"/>
                              <a:ext cx="655" cy="2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4129" y="4103"/>
                              <a:ext cx="1290" cy="480"/>
                              <a:chOff x="7924" y="10191"/>
                              <a:chExt cx="3117" cy="1415"/>
                            </a:xfrm>
                          </wpg:grpSpPr>
                          <wps:wsp>
                            <wps:cNvPr id="11" name="Rectangle 36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8776" y="9342"/>
                                <a:ext cx="1415" cy="3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Arc 37"/>
                            <wps:cNvSpPr>
                              <a:spLocks/>
                            </wps:cNvSpPr>
                            <wps:spPr bwMode="auto">
                              <a:xfrm flipH="1">
                                <a:off x="9170" y="10192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Arc 38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9170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Arc 39"/>
                            <wps:cNvSpPr>
                              <a:spLocks/>
                            </wps:cNvSpPr>
                            <wps:spPr bwMode="auto">
                              <a:xfrm>
                                <a:off x="9291" y="10191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Arc 40"/>
                            <wps:cNvSpPr>
                              <a:spLocks/>
                            </wps:cNvSpPr>
                            <wps:spPr bwMode="auto">
                              <a:xfrm flipV="1">
                                <a:off x="9483" y="10739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rc 41"/>
                            <wps:cNvSpPr>
                              <a:spLocks/>
                            </wps:cNvSpPr>
                            <wps:spPr bwMode="auto">
                              <a:xfrm flipH="1">
                                <a:off x="9564" y="10191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Arc 4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9563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Arc 43"/>
                            <wps:cNvSpPr>
                              <a:spLocks/>
                            </wps:cNvSpPr>
                            <wps:spPr bwMode="auto">
                              <a:xfrm>
                                <a:off x="9685" y="10191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Arc 44"/>
                            <wps:cNvSpPr>
                              <a:spLocks/>
                            </wps:cNvSpPr>
                            <wps:spPr bwMode="auto">
                              <a:xfrm flipV="1">
                                <a:off x="9877" y="10739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Arc 45"/>
                            <wps:cNvSpPr>
                              <a:spLocks/>
                            </wps:cNvSpPr>
                            <wps:spPr bwMode="auto">
                              <a:xfrm flipH="1">
                                <a:off x="9979" y="10192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Arc 4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9979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Arc 47"/>
                            <wps:cNvSpPr>
                              <a:spLocks/>
                            </wps:cNvSpPr>
                            <wps:spPr bwMode="auto">
                              <a:xfrm>
                                <a:off x="10100" y="10191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Arc 48"/>
                            <wps:cNvSpPr>
                              <a:spLocks/>
                            </wps:cNvSpPr>
                            <wps:spPr bwMode="auto">
                              <a:xfrm flipV="1">
                                <a:off x="10290" y="10739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Arc 49"/>
                            <wps:cNvSpPr>
                              <a:spLocks/>
                            </wps:cNvSpPr>
                            <wps:spPr bwMode="auto">
                              <a:xfrm>
                                <a:off x="10538" y="10191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Arc 50"/>
                            <wps:cNvSpPr>
                              <a:spLocks/>
                            </wps:cNvSpPr>
                            <wps:spPr bwMode="auto">
                              <a:xfrm flipH="1">
                                <a:off x="8332" y="10193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Arc 51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8332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Arc 52"/>
                            <wps:cNvSpPr>
                              <a:spLocks/>
                            </wps:cNvSpPr>
                            <wps:spPr bwMode="auto">
                              <a:xfrm>
                                <a:off x="8454" y="10192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Arc 53"/>
                            <wps:cNvSpPr>
                              <a:spLocks/>
                            </wps:cNvSpPr>
                            <wps:spPr bwMode="auto">
                              <a:xfrm flipV="1">
                                <a:off x="8645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Arc 54"/>
                            <wps:cNvSpPr>
                              <a:spLocks/>
                            </wps:cNvSpPr>
                            <wps:spPr bwMode="auto">
                              <a:xfrm flipH="1">
                                <a:off x="8727" y="10193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rc 55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8726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Arc 56"/>
                            <wps:cNvSpPr>
                              <a:spLocks/>
                            </wps:cNvSpPr>
                            <wps:spPr bwMode="auto">
                              <a:xfrm>
                                <a:off x="8847" y="10192"/>
                                <a:ext cx="496" cy="55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Arc 57"/>
                            <wps:cNvSpPr>
                              <a:spLocks/>
                            </wps:cNvSpPr>
                            <wps:spPr bwMode="auto">
                              <a:xfrm flipV="1">
                                <a:off x="9038" y="10740"/>
                                <a:ext cx="320" cy="59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Arc 58"/>
                            <wps:cNvSpPr>
                              <a:spLocks/>
                            </wps:cNvSpPr>
                            <wps:spPr bwMode="auto">
                              <a:xfrm flipH="1">
                                <a:off x="7927" y="10192"/>
                                <a:ext cx="481" cy="60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Line 59"/>
                            <wps:cNvCnPr/>
                            <wps:spPr bwMode="auto">
                              <a:xfrm>
                                <a:off x="11038" y="10737"/>
                                <a:ext cx="3" cy="86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60"/>
                            <wps:cNvCnPr/>
                            <wps:spPr bwMode="auto">
                              <a:xfrm>
                                <a:off x="7924" y="10788"/>
                                <a:ext cx="3" cy="81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61"/>
                            <wps:cNvCnPr/>
                            <wps:spPr bwMode="auto">
                              <a:xfrm>
                                <a:off x="8378" y="10193"/>
                                <a:ext cx="9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27" y="4578"/>
                              <a:ext cx="29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Rectangle 6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846" y="5154"/>
                              <a:ext cx="852" cy="8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Line 64"/>
                          <wps:cNvCnPr/>
                          <wps:spPr bwMode="auto">
                            <a:xfrm>
                              <a:off x="2847" y="5721"/>
                              <a:ext cx="14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65"/>
                          <wps:cNvCnPr/>
                          <wps:spPr bwMode="auto">
                            <a:xfrm>
                              <a:off x="2989" y="5437"/>
                              <a:ext cx="0" cy="5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66"/>
                          <wps:cNvCnPr/>
                          <wps:spPr bwMode="auto">
                            <a:xfrm>
                              <a:off x="2989" y="5437"/>
                              <a:ext cx="426" cy="2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67"/>
                          <wps:cNvCnPr/>
                          <wps:spPr bwMode="auto">
                            <a:xfrm flipV="1">
                              <a:off x="2989" y="5721"/>
                              <a:ext cx="426" cy="2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68"/>
                          <wps:cNvCnPr/>
                          <wps:spPr bwMode="auto">
                            <a:xfrm>
                              <a:off x="3415" y="5437"/>
                              <a:ext cx="0" cy="5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69"/>
                          <wps:cNvCnPr/>
                          <wps:spPr bwMode="auto">
                            <a:xfrm>
                              <a:off x="3415" y="5721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28" y="3342"/>
                              <a:ext cx="0" cy="24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46" y="5717"/>
                              <a:ext cx="167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54" y="5728"/>
                              <a:ext cx="207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52" y="3106"/>
                              <a:ext cx="419" cy="21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3" y="2798"/>
                              <a:ext cx="549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0A533D">
                                <w:r w:rsidRPr="00B12059">
                                  <w:rPr>
                                    <w:position w:val="-4"/>
                                  </w:rPr>
                                  <w:object w:dxaOrig="26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49" type="#_x0000_t75" style="width:12.9pt;height:13.95pt" o:ole="">
                                      <v:imagedata r:id="rId6" o:title=""/>
                                    </v:shape>
                                    <o:OLEObject Type="Embed" ProgID="Equation.DSMT4" ShapeID="_x0000_i1049" DrawAspect="Content" ObjectID="_1609435207" r:id="rId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utoShap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8" y="2987"/>
                              <a:ext cx="87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5" y="2592"/>
                              <a:ext cx="509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0A533D">
                                <w:r w:rsidRPr="00B12059">
                                  <w:rPr>
                                    <w:position w:val="-4"/>
                                  </w:rPr>
                                  <w:object w:dxaOrig="220" w:dyaOrig="279">
                                    <v:shape id="_x0000_i1050" type="#_x0000_t75" style="width:10.75pt;height:13.95pt" o:ole="">
                                      <v:imagedata r:id="rId8" o:title=""/>
                                    </v:shape>
                                    <o:OLEObject Type="Embed" ProgID="Equation.DSMT4" ShapeID="_x0000_i1050" DrawAspect="Content" ObjectID="_1609435208" r:id="rId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5" y="3686"/>
                              <a:ext cx="928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0A533D">
                                <w:r w:rsidRPr="00B12059">
                                  <w:rPr>
                                    <w:position w:val="-12"/>
                                  </w:rPr>
                                  <w:object w:dxaOrig="639" w:dyaOrig="360">
                                    <v:shape id="_x0000_i1051" type="#_x0000_t75" style="width:31.7pt;height:18.25pt" o:ole="">
                                      <v:imagedata r:id="rId10" o:title=""/>
                                    </v:shape>
                                    <o:OLEObject Type="Embed" ProgID="Equation.DSMT4" ShapeID="_x0000_i1051" DrawAspect="Content" ObjectID="_1609435209" r:id="rId1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9" y="3954"/>
                              <a:ext cx="629" cy="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0A533D">
                                <w:r w:rsidRPr="00B12059">
                                  <w:rPr>
                                    <w:position w:val="-14"/>
                                  </w:rPr>
                                  <w:object w:dxaOrig="340" w:dyaOrig="440">
                                    <v:shape id="_x0000_i1052" type="#_x0000_t75" style="width:17.2pt;height:22.05pt" o:ole="">
                                      <v:imagedata r:id="rId12" o:title=""/>
                                    </v:shape>
                                    <o:OLEObject Type="Embed" ProgID="Equation.DSMT4" ShapeID="_x0000_i1052" DrawAspect="Content" ObjectID="_1609435210" r:id="rId1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" y="3936"/>
                              <a:ext cx="629" cy="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0A533D">
                                <w:r w:rsidRPr="00B12059">
                                  <w:rPr>
                                    <w:position w:val="-14"/>
                                  </w:rPr>
                                  <w:object w:dxaOrig="340" w:dyaOrig="440">
                                    <v:shape id="_x0000_i1053" type="#_x0000_t75" style="width:17.2pt;height:22.05pt" o:ole="">
                                      <v:imagedata r:id="rId14" o:title=""/>
                                    </v:shape>
                                    <o:OLEObject Type="Embed" ProgID="Equation.DSMT4" ShapeID="_x0000_i1053" DrawAspect="Content" ObjectID="_1609435211" r:id="rId1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AutoShap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8" y="4578"/>
                              <a:ext cx="0" cy="43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1" y="5018"/>
                              <a:ext cx="48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54" y="5008"/>
                              <a:ext cx="97" cy="11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65" y="5022"/>
                              <a:ext cx="97" cy="11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14" y="5015"/>
                              <a:ext cx="97" cy="11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15" y="4589"/>
                              <a:ext cx="0" cy="6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AutoShap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92" y="4582"/>
                              <a:ext cx="0" cy="6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22" y="5091"/>
                              <a:ext cx="529" cy="6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134E47" w:rsidP="000A533D">
                                <w:r w:rsidRPr="00134E47">
                                  <w:rPr>
                                    <w:position w:val="-4"/>
                                  </w:rPr>
                                  <w:object w:dxaOrig="240" w:dyaOrig="279">
                                    <v:shape id="_x0000_i1054" type="#_x0000_t75" style="width:11.8pt;height:13.95pt" o:ole="">
                                      <v:imagedata r:id="rId16" o:title=""/>
                                    </v:shape>
                                    <o:OLEObject Type="Embed" ProgID="Equation.DSMT4" ShapeID="_x0000_i1054" DrawAspect="Content" ObjectID="_1609435212" r:id="rId17"/>
                                  </w:object>
                                </w:r>
                                <w:r w:rsidR="000A533D"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4" y="5041"/>
                              <a:ext cx="509" cy="6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134E47" w:rsidP="000A533D">
                                <w:r w:rsidRPr="00134E47">
                                  <w:rPr>
                                    <w:position w:val="-10"/>
                                  </w:rPr>
                                  <w:object w:dxaOrig="220" w:dyaOrig="279">
                                    <v:shape id="_x0000_i1055" type="#_x0000_t75" style="width:11.3pt;height:13.95pt" o:ole="">
                                      <v:imagedata r:id="rId18" o:title=""/>
                                    </v:shape>
                                    <o:OLEObject Type="Embed" ProgID="Equation.DSMT4" ShapeID="_x0000_i1055" DrawAspect="Content" ObjectID="_1609435213" r:id="rId19"/>
                                  </w:object>
                                </w:r>
                                <w:r w:rsidR="000A533D"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461" y="6009"/>
                            <a:ext cx="1569" cy="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33D" w:rsidRPr="00772CCA" w:rsidRDefault="000A533D" w:rsidP="000A533D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1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" o:spid="_x0000_s1026" style="position:absolute;left:0;text-align:left;margin-left:10.35pt;margin-top:8.5pt;width:230.25pt;height:207.4pt;z-index:251659264" coordorigin="1246,2592" coordsize="4605,4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">
                <v:group id="Group 27" o:spid="_x0000_s1027" style="position:absolute;left:1246;top:2592;width:4605;height:3413" coordorigin="1246,2592" coordsize="4605,3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oval id="Oval 28" o:spid="_x0000_s1028" style="position:absolute;left:3471;top:3084;width:526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9" o:spid="_x0000_s1029" type="#_x0000_t32" style="position:absolute;left:2181;top:3342;width:355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  <v:shape id="AutoShape 30" o:spid="_x0000_s1030" type="#_x0000_t32" style="position:absolute;left:1268;top:3331;width:49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  <v:shape id="AutoShape 31" o:spid="_x0000_s1031" type="#_x0000_t32" style="position:absolute;left:1255;top:3321;width:13;height:23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      <v:shape id="AutoShape 32" o:spid="_x0000_s1032" type="#_x0000_t32" style="position:absolute;left:1268;top:4589;width:28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  <v:rect id="Rectangle 33" o:spid="_x0000_s1033" style="position:absolute;left:1730;top:4470;width:688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<v:rect id="Rectangle 34" o:spid="_x0000_s1034" style="position:absolute;left:3267;top:4470;width:655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<v:group id="Group 35" o:spid="_x0000_s1035" style="position:absolute;left:4129;top:4103;width:1290;height:480" coordorigin="7924,10191" coordsize="3117,1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rect id="Rectangle 36" o:spid="_x0000_s1036" style="position:absolute;left:8776;top:9342;width:1415;height:311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Frs8IA&#10;AADbAAAADwAAAGRycy9kb3ducmV2LnhtbESPQYvCMBCF74L/IcyCN00VFekaRRcEj1oL4m1oxqa7&#10;zaTbRK3/3iwseJvhvXnfm+W6s7W4U+srxwrGowQEceF0xaWC/LQbLkD4gKyxdkwKnuRhver3lphq&#10;9+Aj3bNQihjCPkUFJoQmldIXhiz6kWuIo3Z1rcUQ17aUusVHDLe1nCTJXFqsOBIMNvRlqPjJbjZy&#10;J9OKLnl3mC2yq/n+3W7OyalUavDRbT5BBOrC2/x/vdex/hj+fokD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YWuzwgAAANsAAAAPAAAAAAAAAAAAAAAAAJgCAABkcnMvZG93&#10;bnJldi54bWxQSwUGAAAAAAQABAD1AAAAhwMAAAAA&#10;" stroked="f"/>
                    <v:shape id="Arc 37" o:spid="_x0000_s1037" style="position:absolute;left:9170;top:10192;width:496;height:55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Df9MEA&#10;AADbAAAADwAAAGRycy9kb3ducmV2LnhtbERPS4vCMBC+C/6HMII3Ta0g0jXKKriK4mF1PXgbmumD&#10;bSbdJmr990YQ9jYf33Nmi9ZU4kaNKy0rGA0jEMSp1SXnCn5O68EUhPPIGivLpOBBDhbzbmeGibZ3&#10;/qbb0ecihLBLUEHhfZ1I6dKCDLqhrYkDl9nGoA+wyaVu8B7CTSXjKJpIgyWHhgJrWhWU/h6vRkHM&#10;7nwaL78ufxvaZ+aQ7faunijV77WfHyA8tf5f/HZvdZgfw+uXcIC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3/TBAAAA2wAAAA8AAAAAAAAAAAAAAAAAmAIAAGRycy9kb3du&#10;cmV2LnhtbFBLBQYAAAAABAAEAPUAAACGAwAAAAA=&#10;" path="m,nfc11929,,21600,9670,21600,21600em,nsc11929,,21600,9670,21600,21600l,21600,,xe" filled="f" strokeweight=".5pt">
                      <v:stroke dashstyle="1 1"/>
                      <v:path arrowok="t" o:extrusionok="f" o:connecttype="custom" o:connectlocs="0,0;496,554;0,554" o:connectangles="0,0,0"/>
                    </v:shape>
                    <v:shape id="Arc 38" o:spid="_x0000_s1038" style="position:absolute;left:9170;top:10740;width:320;height:5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noJrwA&#10;AADbAAAADwAAAGRycy9kb3ducmV2LnhtbERPzQrCMAy+C75DieBNOxVFplVEFLypU+9hjdtwTcda&#10;3Xx7Kwje8vH9ZrluTSleVLvCsoLRMAJBnFpdcKbgetkP5iCcR9ZYWiYFb3KwXnU7S4y1bfhMr8Rn&#10;IoSwi1FB7n0VS+nSnAy6oa2IA3e3tUEfYJ1JXWMTwk0px1E0kwYLDg05VrTNKX0kT6PgOHaHpDHb&#10;Ync5Pa/VZFpu8H1Tqt9rNwsQnlr/F//cBx3mT+D7SzhArj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uqegmvAAAANsAAAAPAAAAAAAAAAAAAAAAAJgCAABkcnMvZG93bnJldi54&#10;bWxQSwUGAAAAAAQABAD1AAAAgQMAAAAA&#10;" path="m,nfc11929,,21600,9670,21600,21600em,nsc11929,,21600,9670,21600,21600l,21600,,xe" filled="f" strokeweight=".5pt">
                      <v:stroke dashstyle="1 1"/>
                      <v:path arrowok="t" o:extrusionok="f" o:connecttype="custom" o:connectlocs="0,0;320,597;0,597" o:connectangles="0,0,0"/>
                    </v:shape>
                    <v:shape id="Arc 39" o:spid="_x0000_s1039" style="position:absolute;left:9291;top:10191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/TNsEA&#10;AADbAAAADwAAAGRycy9kb3ducmV2LnhtbERPy6rCMBDdC/5DGMGNXFNFpPQaRQRBQQQfoHc3txnb&#10;YjMpTdT690YQ3M3hPGcya0wp7lS7wrKCQT8CQZxaXXCm4HhY/sQgnEfWWFomBU9yMJu2WxNMtH3w&#10;ju57n4kQwi5BBbn3VSKlS3My6Pq2Ig7cxdYGfYB1JnWNjxBuSjmMorE0WHBoyLGiRU7pdX8zChZ2&#10;/R+PtufVMeW/Q7y5buPTuKdUt9PMf0F4avxX/HGvdJg/gvcv4QA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0v0zbBAAAA2wAAAA8AAAAAAAAAAAAAAAAAmAIAAGRycy9kb3du&#10;cmV2LnhtbFBLBQYAAAAABAAEAPUAAACGAwAAAAA=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40" o:spid="_x0000_s1040" style="position:absolute;left:9483;top:10739;width:320;height:59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Fl38IA&#10;AADbAAAADwAAAGRycy9kb3ducmV2LnhtbERPyWrDMBC9B/oPYgq9hFhuIaF1rIS0UDAEAkl66HGw&#10;xguxRkaSl/59VSjkNo+3Tr6fTSdGcr61rOA5SUEQl1a3XCv4un6uXkH4gKyxs0wKfsjDfvewyDHT&#10;duIzjZdQixjCPkMFTQh9JqUvGzLoE9sTR66yzmCI0NVSO5xiuOnkS5pupMGWY0ODPX00VN4ug1Hw&#10;Plp3XN7ezDAWB/vdVkV1PRVKPT3Ohy2IQHO4i//dhY7z1/D3Szx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YWXfwgAAANsAAAAPAAAAAAAAAAAAAAAAAJgCAABkcnMvZG93&#10;bnJldi54bWxQSwUGAAAAAAQABAD1AAAAhwMAAAAA&#10;" path="m,nfc11929,,21600,9670,21600,21600em,nsc11929,,21600,9670,21600,21600l,21600,,xe" filled="f" strokeweight="1pt">
                      <v:path arrowok="t" o:extrusionok="f" o:connecttype="custom" o:connectlocs="0,0;320,597;0,597" o:connectangles="0,0,0"/>
                    </v:shape>
                    <v:shape id="Arc 41" o:spid="_x0000_s1041" style="position:absolute;left:9564;top:10191;width:496;height:55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vZ98IA&#10;AADbAAAADwAAAGRycy9kb3ducmV2LnhtbERPS2sCMRC+C/6HMII3zWphka1RaqG2VHrobj14Gzaz&#10;D7qZrEnU7b9vCkJv8/E9Z70dTCeu5HxrWcFinoAgLq1uuVbwVbzMViB8QNbYWSYFP+RhuxmP1php&#10;e+NPuuahFjGEfYYKmhD6TEpfNmTQz21PHLnKOoMhQldL7fAWw00nl0mSSoMtx4YGe3puqPzOL0bB&#10;kv2xeNjtT+dXOlTmo3o/+D5VajoZnh5BBBrCv/juftNxfgp/v8Q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S9n3wgAAANsAAAAPAAAAAAAAAAAAAAAAAJgCAABkcnMvZG93&#10;bnJldi54bWxQSwUGAAAAAAQABAD1AAAAhwMAAAAA&#10;" path="m,nfc11929,,21600,9670,21600,21600em,nsc11929,,21600,9670,21600,21600l,21600,,xe" filled="f" strokeweight=".5pt">
                      <v:stroke dashstyle="1 1"/>
                      <v:path arrowok="t" o:extrusionok="f" o:connecttype="custom" o:connectlocs="0,0;496,554;0,554" o:connectangles="0,0,0"/>
                    </v:shape>
                    <v:shape id="Arc 42" o:spid="_x0000_s1042" style="position:absolute;left:9563;top:10740;width:320;height:5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uJcAA&#10;AADbAAAADwAAAGRycy9kb3ducmV2LnhtbERPTWvCQBC9C/6HZYTedKOltqTZhCAWvLVGex+yYxLc&#10;nQ3Z1cR/3y0UepvH+5ysmKwRdxp851jBepWAIK6d7rhRcD59LN9A+ICs0TgmBQ/yUOTzWYapdiMf&#10;6V6FRsQQ9ikqaEPoUyl93ZJFv3I9ceQubrAYIhwaqQccY7g1cpMkW2mx49jQYk+7luprdbMKPjf+&#10;UI121+1PX7dz//xiSnx8K/W0mMp3EIGm8C/+cx90nP8Kv7/EA2T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ZLuJcAAAADbAAAADwAAAAAAAAAAAAAAAACYAgAAZHJzL2Rvd25y&#10;ZXYueG1sUEsFBgAAAAAEAAQA9QAAAIUDAAAAAA==&#10;" path="m,nfc11929,,21600,9670,21600,21600em,nsc11929,,21600,9670,21600,21600l,21600,,xe" filled="f" strokeweight=".5pt">
                      <v:stroke dashstyle="1 1"/>
                      <v:path arrowok="t" o:extrusionok="f" o:connecttype="custom" o:connectlocs="0,0;320,597;0,597" o:connectangles="0,0,0"/>
                    </v:shape>
                    <v:shape id="Arc 43" o:spid="_x0000_s1043" style="position:absolute;left:9685;top:10191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LZM8UA&#10;AADbAAAADwAAAGRycy9kb3ducmV2LnhtbESPT2vCQBDF74LfYZlCL6KbFpEQXaUIgoUi+AfU2zQ7&#10;TYLZ2ZDdavz2zkHwNsN7895vZovO1epKbag8G/gYJaCIc28rLgwc9qthCipEZIu1ZzJwpwCLeb83&#10;w8z6G2/puouFkhAOGRooY2wyrUNeksMw8g2xaH++dRhlbQttW7xJuKv1Z5JMtMOKpaHEhpYl5Zfd&#10;vzOw9N+/6XhzWh9yPu/Tn8smPU4Gxry/dV9TUJG6+DI/r9dW8AVWfpEB9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YtkzxQAAANsAAAAPAAAAAAAAAAAAAAAAAJgCAABkcnMv&#10;ZG93bnJldi54bWxQSwUGAAAAAAQABAD1AAAAigMAAAAA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44" o:spid="_x0000_s1044" style="position:absolute;left:9877;top:10739;width:320;height:59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xv2sAA&#10;AADbAAAADwAAAGRycy9kb3ducmV2LnhtbERPS4vCMBC+L/gfwgheFk31IFqNooJQWBB8HDwOzfSB&#10;zaQksdZ/bxYW9jYf33PW2940oiPna8sKppMEBHFudc2lgtv1OF6A8AFZY2OZFLzJw3Yz+Fpjqu2L&#10;z9RdQiliCPsUFVQhtKmUPq/IoJ/YljhyhXUGQ4SulNrhK4abRs6SZC4N1hwbKmzpUFH+uDyNgn1n&#10;3c/3Y2meXbaz97rIiuspU2o07HcrEIH68C/+c2c6zl/C7y/xALn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Sxv2sAAAADbAAAADwAAAAAAAAAAAAAAAACYAgAAZHJzL2Rvd25y&#10;ZXYueG1sUEsFBgAAAAAEAAQA9QAAAIUDAAAAAA==&#10;" path="m,nfc11929,,21600,9670,21600,21600em,nsc11929,,21600,9670,21600,21600l,21600,,xe" filled="f" strokeweight="1pt">
                      <v:path arrowok="t" o:extrusionok="f" o:connecttype="custom" o:connectlocs="0,0;320,597;0,597" o:connectangles="0,0,0"/>
                    </v:shape>
                    <v:shape id="Arc 45" o:spid="_x0000_s1045" style="position:absolute;left:9979;top:10192;width:496;height:55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IupcEA&#10;AADbAAAADwAAAGRycy9kb3ducmV2LnhtbERPS2vCQBC+F/wPywi91Y0WpKRuQhWqpdKDjx56G7KT&#10;B2Zn0+xW03/vHASPH997kQ+uVWfqQ+PZwHSSgCIuvG24MnA8vD+9gAoR2WLrmQz8U4A8Gz0sMLX+&#10;wjs672OlJIRDigbqGLtU61DU5DBMfEcsXOl7h1FgX2nb40XCXatnSTLXDhuWhho7WtVUnPZ/zsCM&#10;w/fhebn++d3QtnRf5ec2dHNjHsfD2yuoSEO8i2/uDys+WS9f5Afo7A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CLqXBAAAA2wAAAA8AAAAAAAAAAAAAAAAAmAIAAGRycy9kb3du&#10;cmV2LnhtbFBLBQYAAAAABAAEAPUAAACGAwAAAAA=&#10;" path="m,nfc11929,,21600,9670,21600,21600em,nsc11929,,21600,9670,21600,21600l,21600,,xe" filled="f" strokeweight=".5pt">
                      <v:stroke dashstyle="1 1"/>
                      <v:path arrowok="t" o:extrusionok="f" o:connecttype="custom" o:connectlocs="0,0;496,554;0,554" o:connectangles="0,0,0"/>
                    </v:shape>
                    <v:shape id="Arc 46" o:spid="_x0000_s1046" style="position:absolute;left:9979;top:10740;width:320;height:5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sZd8EA&#10;AADbAAAADwAAAGRycy9kb3ducmV2LnhtbESPQYvCMBSE74L/ITzBm6Z22UWqsRRxwZu7Ve+P5tkW&#10;m5fSRFv/vREEj8PMfMOs08E04k6dqy0rWMwjEMSF1TWXCk7H39kShPPIGhvLpOBBDtLNeLTGRNue&#10;/+me+1IECLsEFVTet4mUrqjIoJvbljh4F9sZ9EF2pdQd9gFuGhlH0Y80WHNYqLClbUXFNb8ZBYfY&#10;7fPebOvd8e92ar++mwwfZ6WmkyFbgfA0+E/43d5rBfECXl/CD5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bGXfBAAAA2wAAAA8AAAAAAAAAAAAAAAAAmAIAAGRycy9kb3du&#10;cmV2LnhtbFBLBQYAAAAABAAEAPUAAACGAwAAAAA=&#10;" path="m,nfc11929,,21600,9670,21600,21600em,nsc11929,,21600,9670,21600,21600l,21600,,xe" filled="f" strokeweight=".5pt">
                      <v:stroke dashstyle="1 1"/>
                      <v:path arrowok="t" o:extrusionok="f" o:connecttype="custom" o:connectlocs="0,0;320,597;0,597" o:connectangles="0,0,0"/>
                    </v:shape>
                    <v:shape id="Arc 47" o:spid="_x0000_s1047" style="position:absolute;left:10100;top:10191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YkZMQA&#10;AADbAAAADwAAAGRycy9kb3ducmV2LnhtbESP3YrCMBSE7xd8h3CEvVk0tSxSqlFEEBQWwR9Q747N&#10;sS02J6WJ2n17IwheDjPzDTOetqYSd2pcaVnBoB+BIM6sLjlXsN8tegkI55E1VpZJwT85mE46X2NM&#10;tX3whu5bn4sAYZeigsL7OpXSZQUZdH1bEwfvYhuDPsgml7rBR4CbSsZRNJQGSw4LBdY0Lyi7bm9G&#10;wdyuzsnv+rjcZ3zaJX/XdXIY/ij13W1nIxCeWv8Jv9tLrSCO4fUl/AA5e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mJGTEAAAA2wAAAA8AAAAAAAAAAAAAAAAAmAIAAGRycy9k&#10;b3ducmV2LnhtbFBLBQYAAAAABAAEAPUAAACJAwAAAAA=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48" o:spid="_x0000_s1048" style="position:absolute;left:10290;top:10739;width:320;height:59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SjcMA&#10;AADbAAAADwAAAGRycy9kb3ducmV2LnhtbESPS4sCMRCE7wv7H0ILXpY1owvijkZxBWFgQfBx8NhM&#10;eh446QxJHMd/bwTBY1FVX1GLVW8a0ZHztWUF41ECgji3uuZSwem4/Z6B8AFZY2OZFNzJw2r5+bHA&#10;VNsb76k7hFJECPsUFVQhtKmUPq/IoB/Zljh6hXUGQ5SulNrhLcJNIydJMpUGa44LFba0qSi/HK5G&#10;wV9n3f/X5ddcu2xtz3WRFcddptRw0K/nIAL14R1+tTOtYPIDzy/x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iSjcMAAADbAAAADwAAAAAAAAAAAAAAAACYAgAAZHJzL2Rv&#10;d25yZXYueG1sUEsFBgAAAAAEAAQA9QAAAIgDAAAAAA==&#10;" path="m,nfc11929,,21600,9670,21600,21600em,nsc11929,,21600,9670,21600,21600l,21600,,xe" filled="f" strokeweight="1pt">
                      <v:path arrowok="t" o:extrusionok="f" o:connecttype="custom" o:connectlocs="0,0;320,597;0,597" o:connectangles="0,0,0"/>
                    </v:shape>
                    <v:shape id="Arc 49" o:spid="_x0000_s1049" style="position:absolute;left:10538;top:10191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MZi8YA&#10;AADbAAAADwAAAGRycy9kb3ducmV2LnhtbESPzWrDMBCE74W8g9hCL6WRY0IwbuRQDAEXSiA/0Pa2&#10;tba2ibUylmK7bx8FAj0OM/MNs95MphUD9a6xrGAxj0AQl1Y3XCk4HbcvCQjnkTW2lknBHznYZLOH&#10;Nabajryn4eArESDsUlRQe9+lUrqyJoNubjvi4P3a3qAPsq+k7nEMcNPKOIpW0mDDYaHGjvKayvPh&#10;YhTk9v0nWe6+ilPJ38fk47xLPlfPSj09Tm+vIDxN/j98bxdaQbyE25fwA2R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0MZi8YAAADbAAAADwAAAAAAAAAAAAAAAACYAgAAZHJz&#10;L2Rvd25yZXYueG1sUEsFBgAAAAAEAAQA9QAAAIsDAAAAAA==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50" o:spid="_x0000_s1050" style="position:absolute;left:8332;top:10193;width:496;height:55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WNPcUA&#10;AADbAAAADwAAAGRycy9kb3ducmV2LnhtbESPT2vCQBTE70K/w/IK3symFqVEV2kLtqXBg0k9eHtk&#10;X/5g9m3Mrhq/fbdQ8DjM/GaY5XowrbhQ7xrLCp6iGARxYXXDlYKffDN5AeE8ssbWMim4kYP16mG0&#10;xETbK+/okvlKhBJ2CSqove8SKV1Rk0EX2Y44eKXtDfog+0rqHq+h3LRyGsdzabDhsFBjR+81Fcfs&#10;bBRM2e3z57ePw+mT0tJsy+/UdXOlxo/D6wKEp8Hfw//0lw7cDP6+h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Y09xQAAANsAAAAPAAAAAAAAAAAAAAAAAJgCAABkcnMv&#10;ZG93bnJldi54bWxQSwUGAAAAAAQABAD1AAAAigMAAAAA&#10;" path="m,nfc11929,,21600,9670,21600,21600em,nsc11929,,21600,9670,21600,21600l,21600,,xe" filled="f" strokeweight=".5pt">
                      <v:stroke dashstyle="1 1"/>
                      <v:path arrowok="t" o:extrusionok="f" o:connecttype="custom" o:connectlocs="0,0;496,554;0,554" o:connectangles="0,0,0"/>
                    </v:shape>
                    <v:shape id="Arc 51" o:spid="_x0000_s1051" style="position:absolute;left:8332;top:10740;width:320;height:5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KBA8IA&#10;AADbAAAADwAAAGRycy9kb3ducmV2LnhtbESPzWrDMBCE74W+g9hCbo0ch5riRjEmJOBbWie9L9bW&#10;NrFWxlL88/ZRodDjMDPfMLtsNp0YaXCtZQWbdQSCuLK65VrB9XJ6fQfhPLLGzjIpWMhBtn9+2mGq&#10;7cRfNJa+FgHCLkUFjfd9KqWrGjLo1rYnDt6PHQz6IIda6gGnADedjKMokQZbDgsN9nRoqLqVd6Pg&#10;HLuinMyhPV4+79d++9bluHwrtXqZ8w8Qnmb/H/5rF1pBnMDvl/AD5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soEDwgAAANsAAAAPAAAAAAAAAAAAAAAAAJgCAABkcnMvZG93&#10;bnJldi54bWxQSwUGAAAAAAQABAD1AAAAhwMAAAAA&#10;" path="m,nfc11929,,21600,9670,21600,21600em,nsc11929,,21600,9670,21600,21600l,21600,,xe" filled="f" strokeweight=".5pt">
                      <v:stroke dashstyle="1 1"/>
                      <v:path arrowok="t" o:extrusionok="f" o:connecttype="custom" o:connectlocs="0,0;320,597;0,597" o:connectangles="0,0,0"/>
                    </v:shape>
                    <v:shape id="Arc 52" o:spid="_x0000_s1052" style="position:absolute;left:8454;top:10192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GH/MYA&#10;AADbAAAADwAAAGRycy9kb3ducmV2LnhtbESPQWvCQBSE70L/w/IKXqRuKmJDdJUiFCKI0ChUb8/s&#10;axLMvg3ZNYn/vlso9DjMzDfMajOYWnTUusqygtdpBII4t7riQsHp+PESg3AeWWNtmRQ8yMFm/TRa&#10;YaJtz5/UZb4QAcIuQQWl900ipctLMuimtiEO3rdtDfog20LqFvsAN7WcRdFCGqw4LJTY0Lak/Jbd&#10;jYKt3V3j+eGcnnK+HOP97RB/LSZKjZ+H9yUIT4P/D/+1U61g9ga/X8IP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5GH/MYAAADbAAAADwAAAAAAAAAAAAAAAACYAgAAZHJz&#10;L2Rvd25yZXYueG1sUEsFBgAAAAAEAAQA9QAAAIsDAAAAAA==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53" o:spid="_x0000_s1053" style="position:absolute;left:8645;top:10740;width:320;height:59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wA/MAA&#10;AADbAAAADwAAAGRycy9kb3ducmV2LnhtbERPy4rCMBTdC/5DuMJsRFNdiFMbxRkQCgOCj8UsL83t&#10;gzY3JYm18/eTheDycN7ZYTSdGMj5xrKC1TIBQVxY3XCl4H47LbYgfEDW2FkmBX/k4bCfTjJMtX3y&#10;hYZrqEQMYZ+igjqEPpXSFzUZ9EvbE0eutM5giNBVUjt8xnDTyXWSbKTBhmNDjT1911S014dR8DVY&#10;9zNvP81jyI/2tynz8nbOlfqYjccdiEBjeItf7lwrWMex8Uv8AXL/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wA/MAAAADbAAAADwAAAAAAAAAAAAAAAACYAgAAZHJzL2Rvd25y&#10;ZXYueG1sUEsFBgAAAAAEAAQA9QAAAIUDAAAAAA==&#10;" path="m,nfc11929,,21600,9670,21600,21600em,nsc11929,,21600,9670,21600,21600l,21600,,xe" filled="f" strokeweight="1pt">
                      <v:path arrowok="t" o:extrusionok="f" o:connecttype="custom" o:connectlocs="0,0;320,597;0,597" o:connectangles="0,0,0"/>
                    </v:shape>
                    <v:shape id="Arc 54" o:spid="_x0000_s1054" style="position:absolute;left:8727;top:10193;width:496;height:554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iHOMUA&#10;AADbAAAADwAAAGRycy9kb3ducmV2LnhtbESPT2vCQBTE70K/w/IK3symFsRGV2kLtqXBg0k9eHtk&#10;X/5g9m3Mrpp++25B8DjM/GaY5XowrbhQ7xrLCp6iGARxYXXDlYKffDOZg3AeWWNrmRT8koP16mG0&#10;xETbK+/okvlKhBJ2CSqove8SKV1Rk0EX2Y44eKXtDfog+0rqHq+h3LRyGsczabDhsFBjR+81Fcfs&#10;bBRM2e3z57ePw+mT0tJsy+/UdTOlxo/D6wKEp8Hfwzf6SwfuBf6/h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uIc4xQAAANsAAAAPAAAAAAAAAAAAAAAAAJgCAABkcnMv&#10;ZG93bnJldi54bWxQSwUGAAAAAAQABAD1AAAAigMAAAAA&#10;" path="m,nfc11929,,21600,9670,21600,21600em,nsc11929,,21600,9670,21600,21600l,21600,,xe" filled="f" strokeweight=".5pt">
                      <v:stroke dashstyle="1 1"/>
                      <v:path arrowok="t" o:extrusionok="f" o:connecttype="custom" o:connectlocs="0,0;496,554;0,554" o:connectangles="0,0,0"/>
                    </v:shape>
                    <v:shape id="Arc 55" o:spid="_x0000_s1055" style="position:absolute;left:8726;top:10740;width:320;height:5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4qMbsA&#10;AADbAAAADwAAAGRycy9kb3ducmV2LnhtbERPvQrCMBDeBd8hnOCmqYoi1SgiCm5qq/vRnG2xuZQm&#10;2vr2ZhAcP77/9bYzlXhT40rLCibjCARxZnXJuYJbehwtQTiPrLGyTAo+5GC76ffWGGvb8pXeic9F&#10;CGEXo4LC+zqW0mUFGXRjWxMH7mEbgz7AJpe6wTaEm0pOo2ghDZYcGgqsaV9Q9kxeRsF56k5Ja/bl&#10;Ib28bvVsXu3wc1dqOOh2KxCeOv8X/9wnrWAW1ocv4QfIz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BXOKjG7AAAA2wAAAA8AAAAAAAAAAAAAAAAAmAIAAGRycy9kb3ducmV2Lnht&#10;bFBLBQYAAAAABAAEAPUAAACAAwAAAAA=&#10;" path="m,nfc11929,,21600,9670,21600,21600em,nsc11929,,21600,9670,21600,21600l,21600,,xe" filled="f" strokeweight=".5pt">
                      <v:stroke dashstyle="1 1"/>
                      <v:path arrowok="t" o:extrusionok="f" o:connecttype="custom" o:connectlocs="0,0;320,597;0,597" o:connectangles="0,0,0"/>
                    </v:shape>
                    <v:shape id="Arc 56" o:spid="_x0000_s1056" style="position:absolute;left:8847;top:10192;width:496;height:55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0szsYA&#10;AADbAAAADwAAAGRycy9kb3ducmV2LnhtbESP3WrCQBSE74W+w3IK3kiz8QcJqasUQYggghpoe3ea&#10;PU2C2bMhu8b49t1CoZfDzHzDrDaDaURPnastK5hGMQjiwuqaSwX5ZfeSgHAeWWNjmRQ8yMFm/TRa&#10;YartnU/Un30pAoRdigoq79tUSldUZNBFtiUO3rftDPogu1LqDu8Bbho5i+OlNFhzWKiwpW1FxfV8&#10;Mwq2dv+VLI4fWV7w5yU5XI/J+3Ki1Ph5eHsF4Wnw/+G/dqYVzKfw+yX8AL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0szsYAAADbAAAADwAAAAAAAAAAAAAAAACYAgAAZHJz&#10;L2Rvd25yZXYueG1sUEsFBgAAAAAEAAQA9QAAAIsDAAAAAA==&#10;" path="m,nfc11929,,21600,9670,21600,21600em,nsc11929,,21600,9670,21600,21600l,21600,,xe" filled="f" strokeweight="1pt">
                      <v:path arrowok="t" o:extrusionok="f" o:connecttype="custom" o:connectlocs="0,0;496,554;0,554" o:connectangles="0,0,0"/>
                    </v:shape>
                    <v:shape id="Arc 57" o:spid="_x0000_s1057" style="position:absolute;left:9038;top:10740;width:320;height:59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2hy8MA&#10;AADbAAAADwAAAGRycy9kb3ducmV2LnhtbESPS4sCMRCE7wv7H0ILXpY1owvijkZxBWFgQfBx8NhM&#10;eh446QxJHMd/bwTBY1FVX1GLVW8a0ZHztWUF41ECgji3uuZSwem4/Z6B8AFZY2OZFNzJw2r5+bHA&#10;VNsb76k7hFJECPsUFVQhtKmUPq/IoB/Zljh6hXUGQ5SulNrhLcJNIydJMpUGa44LFba0qSi/HK5G&#10;wV9n3f/X5ddcu2xtz3WRFcddptRw0K/nIAL14R1+tTOt4GcCzy/x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2hy8MAAADbAAAADwAAAAAAAAAAAAAAAACYAgAAZHJzL2Rv&#10;d25yZXYueG1sUEsFBgAAAAAEAAQA9QAAAIgDAAAAAA==&#10;" path="m,nfc11929,,21600,9670,21600,21600em,nsc11929,,21600,9670,21600,21600l,21600,,xe" filled="f" strokeweight="1pt">
                      <v:path arrowok="t" o:extrusionok="f" o:connecttype="custom" o:connectlocs="0,0;320,597;0,597" o:connectangles="0,0,0"/>
                    </v:shape>
                    <v:shape id="Arc 58" o:spid="_x0000_s1058" style="position:absolute;left:7927;top:10192;width:481;height:607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EUMMA&#10;AADbAAAADwAAAGRycy9kb3ducmV2LnhtbESPT4vCMBTE74LfIbwFL6KpK4h2jaLCQmFBUPewx0fz&#10;+gebl5LEWr/9RhA8DjPzG2a97U0jOnK+tqxgNk1AEOdW11wq+L18T5YgfEDW2FgmBQ/ysN0MB2tM&#10;tb3zibpzKEWEsE9RQRVCm0rp84oM+qltiaNXWGcwROlKqR3eI9w08jNJFtJgzXGhwpYOFeXX880o&#10;2HfW/YyvK3Prsp39q4usuBwzpUYf/e4LRKA+vMOvdqYVzOfw/BJ/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EUMMAAADbAAAADwAAAAAAAAAAAAAAAACYAgAAZHJzL2Rv&#10;d25yZXYueG1sUEsFBgAAAAAEAAQA9QAAAIgDAAAAAA==&#10;" path="m,nfc11929,,21600,9670,21600,21600em,nsc11929,,21600,9670,21600,21600l,21600,,xe" filled="f" strokeweight="1pt">
                      <v:path arrowok="t" o:extrusionok="f" o:connecttype="custom" o:connectlocs="0,0;481,607;0,607" o:connectangles="0,0,0"/>
                    </v:shape>
                    <v:line id="Line 59" o:spid="_x0000_s1059" style="position:absolute;visibility:visible;mso-wrap-style:square" from="11038,10737" to="11041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CkgsQAAADbAAAADwAAAGRycy9kb3ducmV2LnhtbESPQWsCMRSE7wX/Q3iCt5rdKm1ZjWKF&#10;RU+2tRU8Pjavm62bl7CJuv77plDocZiZb5j5sretuFAXGscK8nEGgrhyuuFawedHef8MIkRkja1j&#10;UnCjAMvF4G6OhXZXfqfLPtYiQTgUqMDE6AspQ2XIYhg7T5y8L9dZjEl2tdQdXhPctvIhyx6lxYbT&#10;gkFPa0PVaX+2Cp5qUx53L6/6cJhk7P1b/r0pc6VGw341AxGpj//hv/ZWK5hM4f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0KSCxAAAANsAAAAPAAAAAAAAAAAA&#10;AAAAAKECAABkcnMvZG93bnJldi54bWxQSwUGAAAAAAQABAD5AAAAkgMAAAAA&#10;" strokeweight="1pt">
                      <v:stroke startarrowwidth="wide" startarrowlength="short" endarrowwidth="wide" endarrowlength="short"/>
                    </v:line>
                    <v:line id="Line 60" o:spid="_x0000_s1060" style="position:absolute;visibility:visible;mso-wrap-style:square" from="7924,10788" to="7927,1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wBGcQAAADbAAAADwAAAGRycy9kb3ducmV2LnhtbESPQWsCMRSE7wX/Q3iCt5rdim1ZjWKF&#10;RU+2tRU8Pjavm62bl7CJuv77plDocZiZb5j5sretuFAXGscK8nEGgrhyuuFawedHef8MIkRkja1j&#10;UnCjAMvF4G6OhXZXfqfLPtYiQTgUqMDE6AspQ2XIYhg7T5y8L9dZjEl2tdQdXhPctvIhyx6lxYbT&#10;gkFPa0PVaX+2Cp5qUx53L6/6cJhk7P1b/r0pc6VGw341AxGpj//hv/ZWK5hM4f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nAEZxAAAANsAAAAPAAAAAAAAAAAA&#10;AAAAAKECAABkcnMvZG93bnJldi54bWxQSwUGAAAAAAQABAD5AAAAkgMAAAAA&#10;" strokeweight="1pt">
                      <v:stroke startarrowwidth="wide" startarrowlength="short" endarrowwidth="wide" endarrowlength="short"/>
                    </v:line>
                    <v:line id="Line 61" o:spid="_x0000_s1061" style="position:absolute;visibility:visible;mso-wrap-style:square" from="8378,10193" to="8475,10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6Hx8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fHxAAAANsAAAAPAAAAAAAAAAAA&#10;AAAAAKECAABkcnMvZG93bnJldi54bWxQSwUGAAAAAAQABAD5AAAAkgMAAAAA&#10;" strokeweight="1pt"/>
                  </v:group>
                  <v:shape id="AutoShape 62" o:spid="_x0000_s1062" type="#_x0000_t32" style="position:absolute;left:5427;top:4578;width:2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<v:rect id="Rectangle 63" o:spid="_x0000_s1063" style="position:absolute;left:2846;top:5154;width:852;height:84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6eTsAA&#10;AADbAAAADwAAAGRycy9kb3ducmV2LnhtbERPTWvCQBC9F/wPywi91U2tFUldRYVCjzYK4m3Ijtm0&#10;2dmYXTX+e+dQ6PHxvufL3jfqSl2sAxt4HWWgiMtga64M7HefLzNQMSFbbAKTgTtFWC4GT3PMbbjx&#10;N12LVCkJ4ZijAZdSm2sdS0ce4yi0xMKdQucxCewqbTu8Sbhv9DjLptpjzdLgsKWNo/K3uHjpHU9q&#10;Ou777fusOLmf83p1yHaVMc/DfvUBKlGf/sV/7i9r4E3Gyhf5AXr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u6eTsAAAADbAAAADwAAAAAAAAAAAAAAAACYAgAAZHJzL2Rvd25y&#10;ZXYueG1sUEsFBgAAAAAEAAQA9QAAAIUDAAAAAA==&#10;" stroked="f"/>
                  <v:line id="Line 64" o:spid="_x0000_s1064" style="position:absolute;visibility:visible;mso-wrap-style:square" from="2847,5721" to="298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fxPsIAAADbAAAADwAAAGRycy9kb3ducmV2LnhtbESPT2vCQBTE74LfYXlCb7qxgmjqKlpq&#10;9OqfQ3t7ZF+TYPZtyD41/fZdQfA4zMxvmMWqc7W6URsqzwbGowQUce5txYWB82k7nIEKgmyx9kwG&#10;/ijAatnvLTC1/s4Huh2lUBHCIUUDpUiTah3ykhyGkW+Io/frW4cSZVto2+I9wl2t35Nkqh1WHBdK&#10;bOizpPxyvDoD31eRnyxrvpLNvqhlO8nCbJcZ8zbo1h+ghDp5hZ/tvTUwmcPjS/wBe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fxPsIAAADbAAAADwAAAAAAAAAAAAAA&#10;AAChAgAAZHJzL2Rvd25yZXYueG1sUEsFBgAAAAAEAAQA+QAAAJADAAAAAA==&#10;" strokeweight="1pt">
                    <v:stroke startarrowwidth="wide" endarrowwidth="wide"/>
                  </v:line>
                  <v:line id="Line 65" o:spid="_x0000_s1065" style="position:absolute;visibility:visible;mso-wrap-style:square" from="2989,5437" to="2989,6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sr3r8AAADbAAAADwAAAGRycy9kb3ducmV2LnhtbERPTYvCMBC9C/6HMMLeNF1XFqlG2V20&#10;el31oLehGdtiMynNqPXfm4Pg8fG+58vO1epGbag8G/gcJaCIc28rLgwc9uvhFFQQZIu1ZzLwoADL&#10;Rb83x9T6O//TbSeFiiEcUjRQijSp1iEvyWEY+YY4cmffOpQI20LbFu8x3NV6nCTf2mHFsaHEhv5K&#10;yi+7qzNwvIqcsqxZJb/bopb1Vxamm8yYj0H3MwMl1Mlb/HJvrYFJXB+/xB+gF0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wsr3r8AAADbAAAADwAAAAAAAAAAAAAAAACh&#10;AgAAZHJzL2Rvd25yZXYueG1sUEsFBgAAAAAEAAQA+QAAAI0DAAAAAA==&#10;" strokeweight="1pt">
                    <v:stroke startarrowwidth="wide" endarrowwidth="wide"/>
                  </v:line>
                  <v:line id="Line 66" o:spid="_x0000_s1066" style="position:absolute;visibility:visible;mso-wrap-style:square" from="2989,5437" to="3415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eORcIAAADbAAAADwAAAGRycy9kb3ducmV2LnhtbESPQWvCQBSE70L/w/IKvenGKkWiq7RF&#10;o9fGHurtkX0mwezbkH1q+u9dQfA4zMw3zGLVu0ZdqAu1ZwPjUQKKuPC25tLA734znIEKgmyx8UwG&#10;/inAavkyWGBq/ZV/6JJLqSKEQ4oGKpE21ToUFTkMI98SR+/oO4cSZVdq2+E1wl2j35PkQzusOS5U&#10;2NJ3RcUpPzsDf2eRQ5a16+RrVzaymWRhts2MeXvtP+eghHp5hh/tnTUwHcP9S/wBe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eORcIAAADbAAAADwAAAAAAAAAAAAAA&#10;AAChAgAAZHJzL2Rvd25yZXYueG1sUEsFBgAAAAAEAAQA+QAAAJADAAAAAA==&#10;" strokeweight="1pt">
                    <v:stroke startarrowwidth="wide" endarrowwidth="wide"/>
                  </v:line>
                  <v:line id="Line 67" o:spid="_x0000_s1067" style="position:absolute;flip:y;visibility:visible;mso-wrap-style:square" from="2989,5721" to="3415,6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omDsQAAADbAAAADwAAAGRycy9kb3ducmV2LnhtbESP0WrCQBRE3wv+w3KFvjUbQ2kkdZWq&#10;iH0Igmk+4JK9JqHZuyG7Nenfu4Lg4zAzZ5jVZjKduNLgWssKFlEMgriyuuVaQflzeFuCcB5ZY2eZ&#10;FPyTg8169rLCTNuRz3QtfC0ChF2GChrv+0xKVzVk0EW2Jw7exQ4GfZBDLfWAY4CbTiZx/CENthwW&#10;Guxp11D1W/wZBaf9MelwUe7H1F7i7SHNkzavlHqdT1+fIDxN/hl+tL+1gvcE7l/CD5D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aiYOxAAAANsAAAAPAAAAAAAAAAAA&#10;AAAAAKECAABkcnMvZG93bnJldi54bWxQSwUGAAAAAAQABAD5AAAAkgMAAAAA&#10;" strokeweight="1pt">
                    <v:stroke startarrowwidth="wide" endarrowwidth="wide"/>
                  </v:line>
                  <v:line id="Line 68" o:spid="_x0000_s1068" style="position:absolute;visibility:visible;mso-wrap-style:square" from="3415,5437" to="3415,6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m1qcMAAADbAAAADwAAAGRycy9kb3ducmV2LnhtbESPQWvCQBSE70L/w/IKvemmTRGJrqEt&#10;NfVq7KHeHtlnEsy+Ddmnpv++WxA8DjPzDbPKR9epCw2h9WzgeZaAIq68bbk28L3fTBeggiBb7DyT&#10;gV8KkK8fJivMrL/yji6l1CpCOGRooBHpM61D1ZDDMPM9cfSOfnAoUQ61tgNeI9x1+iVJ5tphy3Gh&#10;wZ4+GqpO5dkZ+DmLHIqi/0zet3Unm7QIi6/CmKfH8W0JSmiUe/jW3loDryn8f4k/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ZtanDAAAA2wAAAA8AAAAAAAAAAAAA&#10;AAAAoQIAAGRycy9kb3ducmV2LnhtbFBLBQYAAAAABAAEAPkAAACRAwAAAAA=&#10;" strokeweight="1pt">
                    <v:stroke startarrowwidth="wide" endarrowwidth="wide"/>
                  </v:line>
                  <v:line id="Line 69" o:spid="_x0000_s1069" style="position:absolute;visibility:visible;mso-wrap-style:square" from="3415,5721" to="369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t3cIAAADbAAAADwAAAGRycy9kb3ducmV2LnhtbESPQWvCQBSE74L/YXlCb7qpFZHUVdqi&#10;0avRg709sq9JaPZtyD41/ntXKPQ4zMw3zHLdu0ZdqQu1ZwOvkwQUceFtzaWB03E7XoAKgmyx8UwG&#10;7hRgvRoOlphaf+MDXXMpVYRwSNFAJdKmWoeiIodh4lvi6P34zqFE2ZXadniLcNfoaZLMtcOa40KF&#10;LX1VVPzmF2fgfBH5zrJ2k3zuy0a2b1lY7DJjXkb9xzsooV7+w3/tvTUwm8HzS/wBe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At3cIAAADbAAAADwAAAAAAAAAAAAAA&#10;AAChAgAAZHJzL2Rvd25yZXYueG1sUEsFBgAAAAAEAAQA+QAAAJADAAAAAA==&#10;" strokeweight="1pt">
                    <v:stroke startarrowwidth="wide" endarrowwidth="wide"/>
                  </v:line>
                  <v:shape id="AutoShape 70" o:spid="_x0000_s1070" type="#_x0000_t32" style="position:absolute;left:5728;top:3342;width:0;height:24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<v:shape id="AutoShape 71" o:spid="_x0000_s1071" type="#_x0000_t32" style="position:absolute;left:1246;top:5717;width:167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op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KKTDAAAA2wAAAA8AAAAAAAAAAAAA&#10;AAAAoQIAAGRycy9kb3ducmV2LnhtbFBLBQYAAAAABAAEAPkAAACRAwAAAAA=&#10;"/>
                  <v:shape id="AutoShape 72" o:spid="_x0000_s1072" type="#_x0000_t32" style="position:absolute;left:3654;top:5728;width:207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<v:shape id="AutoShape 73" o:spid="_x0000_s1073" type="#_x0000_t32" style="position:absolute;left:1752;top:3106;width:419;height:2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gSRsAAAADbAAAADwAAAGRycy9kb3ducmV2LnhtbERPTWuDQBC9B/Iflgn0EuraNpFiXaUU&#10;Cj0JMYHkOLhTlbizxt2q/ffdQyHHx/vOisX0YqLRdZYVPEUxCOLa6o4bBafj5+MrCOeRNfaWScEv&#10;OSjy9SrDVNuZDzRVvhEhhF2KClrvh1RKV7dk0EV2IA7ctx0N+gDHRuoR5xBuevkcx4k02HFoaHGg&#10;j5bqa/VjFJT7bTJN/rZ1WF5wrs4s5/5FqYfN8v4GwtPi7+J/95dWsAtjw5fwA2T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YEkbAAAAA2wAAAA8AAAAAAAAAAAAAAAAA&#10;oQIAAGRycy9kb3ducmV2LnhtbFBLBQYAAAAABAAEAPkAAACOAwAAAAA=&#10;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4" o:spid="_x0000_s1074" type="#_x0000_t202" style="position:absolute;left:1633;top:2798;width:549;height:5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AKwMcA&#10;AADbAAAADwAAAGRycy9kb3ducmV2LnhtbESPQWvCQBSE74X+h+UJvYhujFJsdJXSUikoiraHHp/Z&#10;Z5I2+zbsbmPaX+8WhB6HmfmGmS87U4uWnK8sKxgNExDEudUVFwre314GUxA+IGusLZOCH/KwXNze&#10;zDHT9sx7ag+hEBHCPkMFZQhNJqXPSzLoh7Yhjt7JOoMhSldI7fAc4aaWaZLcS4MVx4USG3oqKf86&#10;fBsFvzu3sWm6WY2OH+OqDc/9z+16q9Rdr3ucgQjUhf/wtf2qFUwe4O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ACsDHAAAA2wAAAA8AAAAAAAAAAAAAAAAAmAIAAGRy&#10;cy9kb3ducmV2LnhtbFBLBQYAAAAABAAEAPUAAACMAwAAAAA=&#10;" filled="f" stroked="f">
                    <v:textbox>
                      <w:txbxContent>
                        <w:p w:rsidR="000A533D" w:rsidRDefault="000A533D" w:rsidP="000A533D">
                          <w:r w:rsidRPr="00B12059">
                            <w:rPr>
                              <w:position w:val="-4"/>
                            </w:rPr>
                            <w:object w:dxaOrig="260" w:dyaOrig="279">
                              <v:shape id="_x0000_i1049" type="#_x0000_t75" style="width:12.9pt;height:13.95pt" o:ole="">
                                <v:imagedata r:id="rId6" o:title=""/>
                              </v:shape>
                              <o:OLEObject Type="Embed" ProgID="Equation.DSMT4" ShapeID="_x0000_i1049" DrawAspect="Content" ObjectID="_1609435207" r:id="rId2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AutoShape 75" o:spid="_x0000_s1075" type="#_x0000_t32" style="position:absolute;left:3278;top:2987;width:8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VUycEAAADbAAAADwAAAGRycy9kb3ducmV2LnhtbERPz2vCMBS+C/sfwhvsIja1Uh2dUYaw&#10;OfBkN9j10bw2xealNFnb/ffLYeDx4/u9P862EyMNvnWsYJ2kIIgrp1tuFHx9vq2eQfiArLFzTAp+&#10;ycPx8LDYY6HdxFcay9CIGMK+QAUmhL6Q0leGLPrE9cSRq91gMUQ4NFIPOMVw28ksTbfSYsuxwWBP&#10;J0PVrfyxCupM03p5+zbnXY716bLJxrF7V+rpcX59ARFoDnfxv/tDK8jj+vgl/gB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BVTJwQAAANsAAAAPAAAAAAAAAAAAAAAA&#10;AKECAABkcnMvZG93bnJldi54bWxQSwUGAAAAAAQABAD5AAAAjwMAAAAA&#10;">
                    <v:stroke endarrow="open"/>
                  </v:shape>
                  <v:shape id="Text Box 76" o:spid="_x0000_s1076" type="#_x0000_t202" style="position:absolute;left:3425;top:2592;width:509;height: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+QG8cA&#10;AADbAAAADwAAAGRycy9kb3ducmV2LnhtbESPT0vDQBTE70K/w/IKXqTdJMVS0m5LqShCS6V/Dj0+&#10;s88kmn0bdtc0+uldQfA4zMxvmMWqN43oyPnasoJ0nIAgLqyuuVRwPj2OZiB8QNbYWCYFX+RhtRzc&#10;LDDX9soH6o6hFBHCPkcFVQhtLqUvKjLox7Yljt6bdQZDlK6U2uE1wk0jsySZSoM1x4UKW9pUVHwc&#10;P42C7xe3s1m2e0pfL5O6Cw937/vtXqnbYb+egwjUh//wX/tZK7hP4fdL/AF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vkBvHAAAA2wAAAA8AAAAAAAAAAAAAAAAAmAIAAGRy&#10;cy9kb3ducmV2LnhtbFBLBQYAAAAABAAEAPUAAACMAwAAAAA=&#10;" filled="f" stroked="f">
                    <v:textbox>
                      <w:txbxContent>
                        <w:p w:rsidR="000A533D" w:rsidRDefault="000A533D" w:rsidP="000A533D">
                          <w:r w:rsidRPr="00B12059">
                            <w:rPr>
                              <w:position w:val="-4"/>
                            </w:rPr>
                            <w:object w:dxaOrig="220" w:dyaOrig="279">
                              <v:shape id="_x0000_i1050" type="#_x0000_t75" style="width:10.75pt;height:13.95pt" o:ole="">
                                <v:imagedata r:id="rId8" o:title=""/>
                              </v:shape>
                              <o:OLEObject Type="Embed" ProgID="Equation.DSMT4" ShapeID="_x0000_i1050" DrawAspect="Content" ObjectID="_1609435208" r:id="rId2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77" o:spid="_x0000_s1077" type="#_x0000_t202" style="position:absolute;left:4225;top:3686;width:928;height:6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0ObMcA&#10;AADbAAAADwAAAGRycy9kb3ducmV2LnhtbESPQWvCQBSE74X+h+UVepG6MWIpqauIYhEUS9MeenzN&#10;viZps2/D7hqjv74rCD0OM/MNM533phEdOV9bVjAaJiCIC6trLhV8vK8fnkD4gKyxsUwKTuRhPru9&#10;mWKm7ZHfqMtDKSKEfYYKqhDaTEpfVGTQD21LHL1v6wyGKF0ptcNjhJtGpknyKA3WHBcqbGlZUfGb&#10;H4yC86vb2TTdvYy+Psd1F1aDn/12r9T9Xb94BhGoD//ha3ujFUxSuHyJP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9DmzHAAAA2wAAAA8AAAAAAAAAAAAAAAAAmAIAAGRy&#10;cy9kb3ducmV2LnhtbFBLBQYAAAAABAAEAPUAAACMAwAAAAA=&#10;" filled="f" stroked="f">
                    <v:textbox>
                      <w:txbxContent>
                        <w:p w:rsidR="000A533D" w:rsidRDefault="000A533D" w:rsidP="000A533D">
                          <w:r w:rsidRPr="00B12059">
                            <w:rPr>
                              <w:position w:val="-12"/>
                            </w:rPr>
                            <w:object w:dxaOrig="639" w:dyaOrig="360">
                              <v:shape id="_x0000_i1051" type="#_x0000_t75" style="width:31.7pt;height:18.25pt" o:ole="">
                                <v:imagedata r:id="rId10" o:title=""/>
                              </v:shape>
                              <o:OLEObject Type="Embed" ProgID="Equation.DSMT4" ShapeID="_x0000_i1051" DrawAspect="Content" ObjectID="_1609435209" r:id="rId2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78" o:spid="_x0000_s1078" type="#_x0000_t202" style="position:absolute;left:3299;top:3954;width:629;height:7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r98cA&#10;AADbAAAADwAAAGRycy9kb3ducmV2LnhtbESPT2vCQBTE74V+h+UJvRTdGGmR6CqlpVKoWPxz8PjM&#10;PpO02bdhd43RT+8WCj0OM/MbZjrvTC1acr6yrGA4SEAQ51ZXXCjYbd/7YxA+IGusLZOCC3mYz+7v&#10;pphpe+Y1tZtQiAhhn6GCMoQmk9LnJRn0A9sQR+9oncEQpSukdniOcFPLNEmepcGK40KJDb2WlP9s&#10;TkbB9cstbZouF8PDflS14e3xe/W5Uuqh171MQATqwn/4r/2hFTyN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xq/fHAAAA2wAAAA8AAAAAAAAAAAAAAAAAmAIAAGRy&#10;cy9kb3ducmV2LnhtbFBLBQYAAAAABAAEAPUAAACMAwAAAAA=&#10;" filled="f" stroked="f">
                    <v:textbox>
                      <w:txbxContent>
                        <w:p w:rsidR="000A533D" w:rsidRDefault="000A533D" w:rsidP="000A533D">
                          <w:r w:rsidRPr="00B12059">
                            <w:rPr>
                              <w:position w:val="-14"/>
                            </w:rPr>
                            <w:object w:dxaOrig="340" w:dyaOrig="440">
                              <v:shape id="_x0000_i1052" type="#_x0000_t75" style="width:17.2pt;height:22.05pt" o:ole="">
                                <v:imagedata r:id="rId12" o:title=""/>
                              </v:shape>
                              <o:OLEObject Type="Embed" ProgID="Equation.DSMT4" ShapeID="_x0000_i1052" DrawAspect="Content" ObjectID="_1609435210" r:id="rId2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79" o:spid="_x0000_s1079" type="#_x0000_t202" style="position:absolute;left:1809;top:3936;width:629;height:7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zg8cA&#10;AADb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dxP4O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YM4PHAAAA2wAAAA8AAAAAAAAAAAAAAAAAmAIAAGRy&#10;cy9kb3ducmV2LnhtbFBLBQYAAAAABAAEAPUAAACMAwAAAAA=&#10;" filled="f" stroked="f">
                    <v:textbox>
                      <w:txbxContent>
                        <w:p w:rsidR="000A533D" w:rsidRDefault="000A533D" w:rsidP="000A533D">
                          <w:r w:rsidRPr="00B12059">
                            <w:rPr>
                              <w:position w:val="-14"/>
                            </w:rPr>
                            <w:object w:dxaOrig="340" w:dyaOrig="440">
                              <v:shape id="_x0000_i1053" type="#_x0000_t75" style="width:17.2pt;height:22.05pt" o:ole="">
                                <v:imagedata r:id="rId14" o:title=""/>
                              </v:shape>
                              <o:OLEObject Type="Embed" ProgID="Equation.DSMT4" ShapeID="_x0000_i1053" DrawAspect="Content" ObjectID="_1609435211" r:id="rId2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AutoShape 80" o:spid="_x0000_s1080" type="#_x0000_t32" style="position:absolute;left:2848;top:4578;width:0;height:4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<v:shape id="AutoShape 81" o:spid="_x0000_s1081" type="#_x0000_t32" style="position:absolute;left:2611;top:5018;width:4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YOks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Ywn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g6SxAAAANsAAAAPAAAAAAAAAAAA&#10;AAAAAKECAABkcnMvZG93bnJldi54bWxQSwUGAAAAAAQABAD5AAAAkgMAAAAA&#10;"/>
                  <v:shape id="AutoShape 82" o:spid="_x0000_s1082" type="#_x0000_t32" style="position:absolute;left:2654;top:5008;width:97;height:1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4b4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hvixAAAANsAAAAPAAAAAAAAAAAA&#10;AAAAAKECAABkcnMvZG93bnJldi54bWxQSwUGAAAAAAQABAD5AAAAkgMAAAAA&#10;"/>
                  <v:shape id="AutoShape 83" o:spid="_x0000_s1083" type="#_x0000_t32" style="position:absolute;left:2765;top:5022;width:97;height:1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PkM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Rj5DAAAAA2wAAAA8AAAAAAAAAAAAAAAAA&#10;oQIAAGRycy9kb3ducmV2LnhtbFBLBQYAAAAABAAEAPkAAACOAwAAAAA=&#10;"/>
                  <v:shape id="AutoShape 84" o:spid="_x0000_s1084" type="#_x0000_t32" style="position:absolute;left:2914;top:5015;width:97;height:1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0qC8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SoLxAAAANsAAAAPAAAAAAAAAAAA&#10;AAAAAKECAABkcnMvZG93bnJldi54bWxQSwUGAAAAAAQABAD5AAAAkgMAAAAA&#10;"/>
                  <v:shape id="AutoShape 85" o:spid="_x0000_s1085" type="#_x0000_t32" style="position:absolute;left:1515;top:4589;width:0;height:6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medMAAAADbAAAADwAAAGRycy9kb3ducmV2LnhtbERPy4rCMBTdD/gP4QpuBk2tjEo1igg6&#10;A7PyAW4vzW1TbG5KE2v9+8lCmOXhvNfb3taio9ZXjhVMJwkI4tzpiksF18thvAThA7LG2jEpeJGH&#10;7WbwscZMuyefqDuHUsQQ9hkqMCE0mZQ+N2TRT1xDHLnCtRZDhG0pdYvPGG5rmSbJXFqsODYYbGhv&#10;KL+fH1ZBkWqaft5v5nvxhcX+d5Z2XX1UajTsdysQgfrwL367f7SCeVwfv8QfID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pnnTAAAAA2wAAAA8AAAAAAAAAAAAAAAAA&#10;oQIAAGRycy9kb3ducmV2LnhtbFBLBQYAAAAABAAEAPkAAACOAwAAAAA=&#10;">
                    <v:stroke endarrow="open"/>
                  </v:shape>
                  <v:shape id="AutoShape 86" o:spid="_x0000_s1086" type="#_x0000_t32" style="position:absolute;left:5592;top:4582;width:0;height:6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U778QAAADbAAAADwAAAGRycy9kb3ducmV2LnhtbESPT2vCQBTE7wW/w/IEL0U3SalKdBUR&#10;ags9+Qe8PrIv2WD2bchuY/z2bqHQ4zAzv2HW28E2oqfO144VpLMEBHHhdM2Vgsv5Y7oE4QOyxsYx&#10;KXiQh+1m9LLGXLs7H6k/hUpECPscFZgQ2lxKXxiy6GeuJY5e6TqLIcqukrrDe4TbRmZJMpcWa44L&#10;BlvaGypupx+roMw0pa+3q/lcvGO5/37L+r45KDUZD7sViEBD+A//tb+0gnkKv1/iD5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JTvvxAAAANsAAAAPAAAAAAAAAAAA&#10;AAAAAKECAABkcnMvZG93bnJldi54bWxQSwUGAAAAAAQABAD5AAAAkgMAAAAA&#10;">
                    <v:stroke endarrow="open"/>
                  </v:shape>
                  <v:shape id="Text Box 87" o:spid="_x0000_s1087" type="#_x0000_t202" style="position:absolute;left:5322;top:5091;width:529;height:6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E0cYA&#10;AADbAAAADwAAAGRycy9kb3ducmV2LnhtbESPQWvCQBSE7wX/w/IEL1I3piAldZWiKELFUttDj6/Z&#10;1yQ1+zbsrjH6611B6HGYmW+Y6bwztWjJ+cqygvEoAUGcW11xoeDrc/X4DMIHZI21ZVJwJg/zWe9h&#10;ipm2J/6gdh8KESHsM1RQhtBkUvq8JIN+ZBvi6P1aZzBE6QqpHZ4i3NQyTZKJNFhxXCixoUVJ+WF/&#10;NAou725r03S7Hv98P1VtWA7/dm87pQb97vUFRKAu/Ifv7Y1WMEnh9iX+AD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HE0cYAAADbAAAADwAAAAAAAAAAAAAAAACYAgAAZHJz&#10;L2Rvd25yZXYueG1sUEsFBgAAAAAEAAQA9QAAAIsDAAAAAA==&#10;" filled="f" stroked="f">
                    <v:textbox>
                      <w:txbxContent>
                        <w:p w:rsidR="000A533D" w:rsidRDefault="00134E47" w:rsidP="000A533D">
                          <w:r w:rsidRPr="00134E47">
                            <w:rPr>
                              <w:position w:val="-4"/>
                            </w:rPr>
                            <w:object w:dxaOrig="240" w:dyaOrig="279">
                              <v:shape id="_x0000_i1054" type="#_x0000_t75" style="width:11.8pt;height:13.95pt" o:ole="">
                                <v:imagedata r:id="rId16" o:title=""/>
                              </v:shape>
                              <o:OLEObject Type="Embed" ProgID="Equation.DSMT4" ShapeID="_x0000_i1054" DrawAspect="Content" ObjectID="_1609435212" r:id="rId25"/>
                            </w:object>
                          </w:r>
                          <w:r w:rsidR="000A533D">
                            <w:t xml:space="preserve"> </w:t>
                          </w:r>
                        </w:p>
                      </w:txbxContent>
                    </v:textbox>
                  </v:shape>
                  <v:shape id="Text Box 88" o:spid="_x0000_s1088" type="#_x0000_t202" style="position:absolute;left:1254;top:5041;width:509;height:6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1hSscA&#10;AADbAAAADwAAAGRycy9kb3ducmV2LnhtbESPT2vCQBTE74LfYXmFXopujCASXaW0KIWK4p+Dx2f2&#10;NUnNvg2725j203cLBY/DzPyGmS87U4uWnK8sKxgNExDEudUVFwpOx9VgCsIHZI21ZVLwTR6Wi35v&#10;jpm2N95TewiFiBD2GSooQ2gyKX1ekkE/tA1x9D6sMxiidIXUDm8RbmqZJslEGqw4LpTY0EtJ+fXw&#10;ZRT87NzGpulmPbqcx1UbXp8+t+9bpR4fuucZiEBduIf/229awWQMf1/iD5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dYUrHAAAA2wAAAA8AAAAAAAAAAAAAAAAAmAIAAGRy&#10;cy9kb3ducmV2LnhtbFBLBQYAAAAABAAEAPUAAACMAwAAAAA=&#10;" filled="f" stroked="f">
                    <v:textbox>
                      <w:txbxContent>
                        <w:p w:rsidR="000A533D" w:rsidRDefault="00134E47" w:rsidP="000A533D">
                          <w:r w:rsidRPr="00134E47">
                            <w:rPr>
                              <w:position w:val="-10"/>
                            </w:rPr>
                            <w:object w:dxaOrig="220" w:dyaOrig="279">
                              <v:shape id="_x0000_i1055" type="#_x0000_t75" style="width:11.3pt;height:13.95pt" o:ole="">
                                <v:imagedata r:id="rId18" o:title=""/>
                              </v:shape>
                              <o:OLEObject Type="Embed" ProgID="Equation.DSMT4" ShapeID="_x0000_i1055" DrawAspect="Content" ObjectID="_1609435213" r:id="rId26"/>
                            </w:object>
                          </w:r>
                          <w:r w:rsidR="000A533D"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89" o:spid="_x0000_s1089" type="#_x0000_t202" style="position:absolute;left:2461;top:6009;width:1569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0A533D" w:rsidRPr="00772CCA" w:rsidRDefault="000A533D" w:rsidP="000A533D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1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B5D29" w:rsidRPr="00134E47" w:rsidRDefault="007B5D29" w:rsidP="002F11B7">
      <w:pPr>
        <w:bidi/>
        <w:spacing w:after="0" w:line="240" w:lineRule="auto"/>
        <w:ind w:hanging="426"/>
        <w:rPr>
          <w:rFonts w:hint="cs"/>
          <w:i/>
          <w:iCs/>
          <w:sz w:val="40"/>
          <w:szCs w:val="40"/>
          <w:u w:val="single"/>
          <w:rtl/>
        </w:rPr>
      </w:pPr>
      <w:r w:rsidRPr="00134E47">
        <w:rPr>
          <w:rFonts w:hint="cs"/>
          <w:i/>
          <w:iCs/>
          <w:sz w:val="40"/>
          <w:szCs w:val="40"/>
          <w:u w:val="single"/>
          <w:rtl/>
        </w:rPr>
        <w:t>التمرين الاول:</w:t>
      </w:r>
    </w:p>
    <w:p w:rsidR="000A533D" w:rsidRPr="000A533D" w:rsidRDefault="00134E47" w:rsidP="00134E47">
      <w:pPr>
        <w:tabs>
          <w:tab w:val="left" w:pos="4683"/>
        </w:tabs>
        <w:bidi/>
        <w:spacing w:after="0" w:line="240" w:lineRule="auto"/>
        <w:ind w:hanging="426"/>
        <w:rPr>
          <w:sz w:val="28"/>
          <w:szCs w:val="28"/>
        </w:rPr>
      </w:pPr>
      <w:r w:rsidRPr="00134E47">
        <w:rPr>
          <w:position w:val="-4"/>
          <w:sz w:val="28"/>
          <w:szCs w:val="28"/>
        </w:rPr>
        <w:object w:dxaOrig="160" w:dyaOrig="240">
          <v:shape id="_x0000_i1048" type="#_x0000_t75" style="width:8.05pt;height:11.8pt" o:ole="">
            <v:imagedata r:id="rId27" o:title=""/>
          </v:shape>
          <o:OLEObject Type="Embed" ProgID="Equation.DSMT4" ShapeID="_x0000_i1048" DrawAspect="Content" ObjectID="_1609435183" r:id="rId28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- </w:t>
      </w:r>
      <w:r w:rsidR="000A533D">
        <w:rPr>
          <w:rFonts w:hint="cs"/>
          <w:sz w:val="28"/>
          <w:szCs w:val="28"/>
          <w:rtl/>
        </w:rPr>
        <w:t>تضم دارة كهربائية العناصر التالية:</w:t>
      </w:r>
      <w:r>
        <w:rPr>
          <w:sz w:val="28"/>
          <w:szCs w:val="28"/>
          <w:rtl/>
        </w:rPr>
        <w:tab/>
      </w:r>
    </w:p>
    <w:p w:rsidR="007B5D29" w:rsidRDefault="007B5D29" w:rsidP="002F11B7">
      <w:pPr>
        <w:bidi/>
        <w:spacing w:after="0" w:line="240" w:lineRule="auto"/>
        <w:ind w:hanging="42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</w:t>
      </w:r>
      <w:r w:rsidR="00134E47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مولد مثالي للتوتر قوته المحركة الكهربائية</w:t>
      </w:r>
      <w:r>
        <w:rPr>
          <w:sz w:val="28"/>
          <w:szCs w:val="28"/>
          <w:rtl/>
        </w:rPr>
        <w:t xml:space="preserve"> </w:t>
      </w:r>
      <w:r w:rsidR="00EF2358" w:rsidRPr="00EF2358">
        <w:rPr>
          <w:position w:val="-4"/>
          <w:sz w:val="28"/>
          <w:szCs w:val="28"/>
        </w:rPr>
        <w:object w:dxaOrig="279" w:dyaOrig="260">
          <v:shape id="_x0000_i1039" type="#_x0000_t75" style="width:14.5pt;height:12.9pt" o:ole="">
            <v:imagedata r:id="rId29" o:title=""/>
          </v:shape>
          <o:OLEObject Type="Embed" ProgID="Equation.DSMT4" ShapeID="_x0000_i1039" DrawAspect="Content" ObjectID="_1609435184" r:id="rId30"/>
        </w:object>
      </w:r>
      <w:proofErr w:type="gramStart"/>
      <w:r w:rsidR="00EF2358">
        <w:rPr>
          <w:sz w:val="28"/>
          <w:szCs w:val="28"/>
          <w:rtl/>
        </w:rPr>
        <w:t xml:space="preserve"> </w:t>
      </w:r>
      <w:r w:rsidR="00EF2358">
        <w:rPr>
          <w:rFonts w:hint="cs"/>
          <w:sz w:val="28"/>
          <w:szCs w:val="28"/>
          <w:rtl/>
        </w:rPr>
        <w:t>.</w:t>
      </w:r>
      <w:proofErr w:type="gramEnd"/>
    </w:p>
    <w:p w:rsidR="00EF2358" w:rsidRDefault="00EF2358" w:rsidP="002F11B7">
      <w:pPr>
        <w:bidi/>
        <w:spacing w:after="0" w:line="240" w:lineRule="auto"/>
        <w:ind w:hanging="42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 وشيعة مقاومتها</w:t>
      </w:r>
      <w:r w:rsidRPr="00EF2358">
        <w:rPr>
          <w:position w:val="-4"/>
          <w:sz w:val="28"/>
          <w:szCs w:val="28"/>
        </w:rPr>
        <w:object w:dxaOrig="200" w:dyaOrig="220">
          <v:shape id="_x0000_i1040" type="#_x0000_t75" style="width:9.65pt;height:11.3pt" o:ole="">
            <v:imagedata r:id="rId31" o:title=""/>
          </v:shape>
          <o:OLEObject Type="Embed" ProgID="Equation.DSMT4" ShapeID="_x0000_i1040" DrawAspect="Content" ObjectID="_1609435185" r:id="rId32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وذاتيتها</w:t>
      </w:r>
      <w:r w:rsidRPr="00EF2358">
        <w:rPr>
          <w:position w:val="-4"/>
          <w:sz w:val="28"/>
          <w:szCs w:val="28"/>
        </w:rPr>
        <w:object w:dxaOrig="200" w:dyaOrig="260">
          <v:shape id="_x0000_i1041" type="#_x0000_t75" style="width:9.65pt;height:12.9pt" o:ole="">
            <v:imagedata r:id="rId33" o:title=""/>
          </v:shape>
          <o:OLEObject Type="Embed" ProgID="Equation.DSMT4" ShapeID="_x0000_i1041" DrawAspect="Content" ObjectID="_1609435186" r:id="rId34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EF2358" w:rsidRDefault="00EF2358" w:rsidP="002F11B7">
      <w:pPr>
        <w:bidi/>
        <w:spacing w:after="0" w:line="240" w:lineRule="auto"/>
        <w:ind w:hanging="42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 ناقلين اميين</w:t>
      </w:r>
      <w:r w:rsidRPr="00EF2358">
        <w:rPr>
          <w:position w:val="-12"/>
          <w:sz w:val="28"/>
          <w:szCs w:val="28"/>
        </w:rPr>
        <w:object w:dxaOrig="820" w:dyaOrig="360">
          <v:shape id="_x0000_i1042" type="#_x0000_t75" style="width:41.35pt;height:18.25pt" o:ole="">
            <v:imagedata r:id="rId35" o:title=""/>
          </v:shape>
          <o:OLEObject Type="Embed" ProgID="Equation.DSMT4" ShapeID="_x0000_i1042" DrawAspect="Content" ObjectID="_1609435187" r:id="rId36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EF2358" w:rsidRDefault="00EF2358" w:rsidP="002F11B7">
      <w:pPr>
        <w:bidi/>
        <w:spacing w:after="0" w:line="240" w:lineRule="auto"/>
        <w:ind w:hanging="426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نربط راسم </w:t>
      </w:r>
      <w:proofErr w:type="spellStart"/>
      <w:r>
        <w:rPr>
          <w:rFonts w:hint="cs"/>
          <w:sz w:val="28"/>
          <w:szCs w:val="28"/>
          <w:rtl/>
        </w:rPr>
        <w:t>إهتزاز</w:t>
      </w:r>
      <w:proofErr w:type="spellEnd"/>
      <w:r>
        <w:rPr>
          <w:rFonts w:hint="cs"/>
          <w:sz w:val="28"/>
          <w:szCs w:val="28"/>
          <w:rtl/>
        </w:rPr>
        <w:t xml:space="preserve"> مهبطي كما هو موضح في الشكل -1-</w:t>
      </w:r>
    </w:p>
    <w:p w:rsidR="002F11B7" w:rsidRDefault="00EF2358" w:rsidP="002F11B7">
      <w:pPr>
        <w:bidi/>
        <w:spacing w:line="240" w:lineRule="auto"/>
        <w:ind w:hanging="426"/>
        <w:rPr>
          <w:rFonts w:hint="cs"/>
          <w:sz w:val="28"/>
          <w:szCs w:val="28"/>
          <w:rtl/>
        </w:rPr>
      </w:pP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- بعد غلق القاطعة</w:t>
      </w:r>
      <w:r w:rsidRPr="00EF2358">
        <w:rPr>
          <w:position w:val="-4"/>
          <w:sz w:val="28"/>
          <w:szCs w:val="28"/>
        </w:rPr>
        <w:object w:dxaOrig="279" w:dyaOrig="260">
          <v:shape id="_x0000_i1025" type="#_x0000_t75" style="width:14.5pt;height:12.9pt" o:ole="">
            <v:imagedata r:id="rId37" o:title=""/>
          </v:shape>
          <o:OLEObject Type="Embed" ProgID="Equation.DSMT4" ShapeID="_x0000_i1025" DrawAspect="Content" ObjectID="_1609435188" r:id="rId38"/>
        </w:object>
      </w:r>
      <w:r>
        <w:rPr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في  اللحظة</w:t>
      </w:r>
      <w:r w:rsidRPr="00EF2358">
        <w:rPr>
          <w:position w:val="-6"/>
          <w:sz w:val="28"/>
          <w:szCs w:val="28"/>
        </w:rPr>
        <w:object w:dxaOrig="540" w:dyaOrig="279">
          <v:shape id="_x0000_i1026" type="#_x0000_t75" style="width:26.85pt;height:14.5pt" o:ole="">
            <v:imagedata r:id="rId39" o:title=""/>
          </v:shape>
          <o:OLEObject Type="Embed" ProgID="Equation.DSMT4" ShapeID="_x0000_i1026" DrawAspect="Content" ObjectID="_1609435189" r:id="rId40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نشاهد على شاشة </w:t>
      </w:r>
    </w:p>
    <w:p w:rsidR="002F11B7" w:rsidRDefault="00EF2358" w:rsidP="002F11B7">
      <w:pPr>
        <w:bidi/>
        <w:spacing w:line="240" w:lineRule="auto"/>
        <w:ind w:hanging="426"/>
        <w:rPr>
          <w:rFonts w:hint="cs"/>
          <w:sz w:val="28"/>
          <w:szCs w:val="28"/>
          <w:rtl/>
        </w:rPr>
      </w:pPr>
      <w:bookmarkStart w:id="0" w:name="_GoBack"/>
      <w:bookmarkEnd w:id="0"/>
      <w:r>
        <w:rPr>
          <w:rFonts w:hint="cs"/>
          <w:sz w:val="28"/>
          <w:szCs w:val="28"/>
          <w:rtl/>
        </w:rPr>
        <w:t>راسم الاهتزاز المهبطي البيانين الممثلين في الشكل-2-</w:t>
      </w:r>
      <w:r w:rsidR="0089366E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بعد </w:t>
      </w:r>
    </w:p>
    <w:p w:rsidR="00EF2358" w:rsidRDefault="002F11B7" w:rsidP="002F11B7">
      <w:pPr>
        <w:bidi/>
        <w:spacing w:line="240" w:lineRule="auto"/>
        <w:ind w:hanging="426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9E7DAC" wp14:editId="53481D7A">
                <wp:simplePos x="0" y="0"/>
                <wp:positionH relativeFrom="column">
                  <wp:posOffset>78105</wp:posOffset>
                </wp:positionH>
                <wp:positionV relativeFrom="paragraph">
                  <wp:posOffset>302895</wp:posOffset>
                </wp:positionV>
                <wp:extent cx="2673350" cy="5424805"/>
                <wp:effectExtent l="0" t="0" r="0" b="4445"/>
                <wp:wrapNone/>
                <wp:docPr id="65" name="Grou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3350" cy="5424805"/>
                          <a:chOff x="5942" y="1419"/>
                          <a:chExt cx="4210" cy="8543"/>
                        </a:xfrm>
                      </wpg:grpSpPr>
                      <wpg:grpSp>
                        <wpg:cNvPr id="66" name="Group 91"/>
                        <wpg:cNvGrpSpPr>
                          <a:grpSpLocks/>
                        </wpg:cNvGrpSpPr>
                        <wpg:grpSpPr bwMode="auto">
                          <a:xfrm>
                            <a:off x="5942" y="1419"/>
                            <a:ext cx="4210" cy="8382"/>
                            <a:chOff x="5942" y="1419"/>
                            <a:chExt cx="4210" cy="8382"/>
                          </a:xfrm>
                        </wpg:grpSpPr>
                        <wpg:grpSp>
                          <wpg:cNvPr id="67" name="Group 92"/>
                          <wpg:cNvGrpSpPr>
                            <a:grpSpLocks/>
                          </wpg:cNvGrpSpPr>
                          <wpg:grpSpPr bwMode="auto">
                            <a:xfrm>
                              <a:off x="5942" y="1419"/>
                              <a:ext cx="4210" cy="8382"/>
                              <a:chOff x="3266" y="1097"/>
                              <a:chExt cx="4210" cy="8382"/>
                            </a:xfrm>
                          </wpg:grpSpPr>
                          <wps:wsp>
                            <wps:cNvPr id="68" name="Line 93"/>
                            <wps:cNvCnPr/>
                            <wps:spPr bwMode="auto">
                              <a:xfrm flipV="1">
                                <a:off x="380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94"/>
                            <wps:cNvCnPr/>
                            <wps:spPr bwMode="auto">
                              <a:xfrm flipV="1">
                                <a:off x="386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95"/>
                            <wps:cNvCnPr/>
                            <wps:spPr bwMode="auto">
                              <a:xfrm flipV="1">
                                <a:off x="391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96"/>
                            <wps:cNvCnPr/>
                            <wps:spPr bwMode="auto">
                              <a:xfrm flipV="1">
                                <a:off x="397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97"/>
                            <wps:cNvCnPr/>
                            <wps:spPr bwMode="auto">
                              <a:xfrm flipV="1">
                                <a:off x="403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98"/>
                            <wps:cNvCnPr/>
                            <wps:spPr bwMode="auto">
                              <a:xfrm flipV="1">
                                <a:off x="408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99"/>
                            <wps:cNvCnPr/>
                            <wps:spPr bwMode="auto">
                              <a:xfrm flipV="1">
                                <a:off x="414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100"/>
                            <wps:cNvCnPr/>
                            <wps:spPr bwMode="auto">
                              <a:xfrm flipV="1">
                                <a:off x="420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101"/>
                            <wps:cNvCnPr/>
                            <wps:spPr bwMode="auto">
                              <a:xfrm flipV="1">
                                <a:off x="425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102"/>
                            <wps:cNvCnPr/>
                            <wps:spPr bwMode="auto">
                              <a:xfrm flipV="1">
                                <a:off x="437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103"/>
                            <wps:cNvCnPr/>
                            <wps:spPr bwMode="auto">
                              <a:xfrm flipV="1">
                                <a:off x="443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104"/>
                            <wps:cNvCnPr/>
                            <wps:spPr bwMode="auto">
                              <a:xfrm flipV="1">
                                <a:off x="448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105"/>
                            <wps:cNvCnPr/>
                            <wps:spPr bwMode="auto">
                              <a:xfrm flipV="1">
                                <a:off x="454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106"/>
                            <wps:cNvCnPr/>
                            <wps:spPr bwMode="auto">
                              <a:xfrm flipV="1">
                                <a:off x="460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107"/>
                            <wps:cNvCnPr/>
                            <wps:spPr bwMode="auto">
                              <a:xfrm flipV="1">
                                <a:off x="465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108"/>
                            <wps:cNvCnPr/>
                            <wps:spPr bwMode="auto">
                              <a:xfrm flipV="1">
                                <a:off x="471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109"/>
                            <wps:cNvCnPr/>
                            <wps:spPr bwMode="auto">
                              <a:xfrm flipV="1">
                                <a:off x="477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110"/>
                            <wps:cNvCnPr/>
                            <wps:spPr bwMode="auto">
                              <a:xfrm flipV="1">
                                <a:off x="482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111"/>
                            <wps:cNvCnPr/>
                            <wps:spPr bwMode="auto">
                              <a:xfrm flipV="1">
                                <a:off x="494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112"/>
                            <wps:cNvCnPr/>
                            <wps:spPr bwMode="auto">
                              <a:xfrm flipV="1">
                                <a:off x="500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113"/>
                            <wps:cNvCnPr/>
                            <wps:spPr bwMode="auto">
                              <a:xfrm flipV="1">
                                <a:off x="505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114"/>
                            <wps:cNvCnPr/>
                            <wps:spPr bwMode="auto">
                              <a:xfrm flipV="1">
                                <a:off x="511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115"/>
                            <wps:cNvCnPr/>
                            <wps:spPr bwMode="auto">
                              <a:xfrm flipV="1">
                                <a:off x="517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116"/>
                            <wps:cNvCnPr/>
                            <wps:spPr bwMode="auto">
                              <a:xfrm flipV="1">
                                <a:off x="522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117"/>
                            <wps:cNvCnPr/>
                            <wps:spPr bwMode="auto">
                              <a:xfrm flipV="1">
                                <a:off x="528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Line 118"/>
                            <wps:cNvCnPr/>
                            <wps:spPr bwMode="auto">
                              <a:xfrm flipV="1">
                                <a:off x="534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119"/>
                            <wps:cNvCnPr/>
                            <wps:spPr bwMode="auto">
                              <a:xfrm flipV="1">
                                <a:off x="539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120"/>
                            <wps:cNvCnPr/>
                            <wps:spPr bwMode="auto">
                              <a:xfrm flipV="1">
                                <a:off x="551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21"/>
                            <wps:cNvCnPr/>
                            <wps:spPr bwMode="auto">
                              <a:xfrm flipV="1">
                                <a:off x="557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22"/>
                            <wps:cNvCnPr/>
                            <wps:spPr bwMode="auto">
                              <a:xfrm flipV="1">
                                <a:off x="562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123"/>
                            <wps:cNvCnPr/>
                            <wps:spPr bwMode="auto">
                              <a:xfrm flipV="1">
                                <a:off x="568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124"/>
                            <wps:cNvCnPr/>
                            <wps:spPr bwMode="auto">
                              <a:xfrm flipV="1">
                                <a:off x="574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125"/>
                            <wps:cNvCnPr/>
                            <wps:spPr bwMode="auto">
                              <a:xfrm flipV="1">
                                <a:off x="579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126"/>
                            <wps:cNvCnPr/>
                            <wps:spPr bwMode="auto">
                              <a:xfrm flipV="1">
                                <a:off x="585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127"/>
                            <wps:cNvCnPr/>
                            <wps:spPr bwMode="auto">
                              <a:xfrm flipV="1">
                                <a:off x="591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128"/>
                            <wps:cNvCnPr/>
                            <wps:spPr bwMode="auto">
                              <a:xfrm flipV="1">
                                <a:off x="596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129"/>
                            <wps:cNvCnPr/>
                            <wps:spPr bwMode="auto">
                              <a:xfrm flipV="1">
                                <a:off x="608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130"/>
                            <wps:cNvCnPr/>
                            <wps:spPr bwMode="auto">
                              <a:xfrm flipV="1">
                                <a:off x="614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131"/>
                            <wps:cNvCnPr/>
                            <wps:spPr bwMode="auto">
                              <a:xfrm flipV="1">
                                <a:off x="619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132"/>
                            <wps:cNvCnPr/>
                            <wps:spPr bwMode="auto">
                              <a:xfrm flipV="1">
                                <a:off x="625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133"/>
                            <wps:cNvCnPr/>
                            <wps:spPr bwMode="auto">
                              <a:xfrm flipV="1">
                                <a:off x="631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134"/>
                            <wps:cNvCnPr/>
                            <wps:spPr bwMode="auto">
                              <a:xfrm flipV="1">
                                <a:off x="636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135"/>
                            <wps:cNvCnPr/>
                            <wps:spPr bwMode="auto">
                              <a:xfrm flipV="1">
                                <a:off x="642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136"/>
                            <wps:cNvCnPr/>
                            <wps:spPr bwMode="auto">
                              <a:xfrm flipV="1">
                                <a:off x="648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Line 137"/>
                            <wps:cNvCnPr/>
                            <wps:spPr bwMode="auto">
                              <a:xfrm flipV="1">
                                <a:off x="653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Line 138"/>
                            <wps:cNvCnPr/>
                            <wps:spPr bwMode="auto">
                              <a:xfrm flipV="1">
                                <a:off x="6653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139"/>
                            <wps:cNvCnPr/>
                            <wps:spPr bwMode="auto">
                              <a:xfrm flipV="1">
                                <a:off x="6710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140"/>
                            <wps:cNvCnPr/>
                            <wps:spPr bwMode="auto">
                              <a:xfrm flipV="1">
                                <a:off x="6767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141"/>
                            <wps:cNvCnPr/>
                            <wps:spPr bwMode="auto">
                              <a:xfrm flipV="1">
                                <a:off x="6824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142"/>
                            <wps:cNvCnPr/>
                            <wps:spPr bwMode="auto">
                              <a:xfrm flipV="1">
                                <a:off x="6881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143"/>
                            <wps:cNvCnPr/>
                            <wps:spPr bwMode="auto">
                              <a:xfrm flipV="1">
                                <a:off x="6938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144"/>
                            <wps:cNvCnPr/>
                            <wps:spPr bwMode="auto">
                              <a:xfrm flipV="1">
                                <a:off x="6995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45"/>
                            <wps:cNvCnPr/>
                            <wps:spPr bwMode="auto">
                              <a:xfrm flipV="1">
                                <a:off x="7052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146"/>
                            <wps:cNvCnPr/>
                            <wps:spPr bwMode="auto">
                              <a:xfrm flipV="1">
                                <a:off x="7109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147"/>
                            <wps:cNvCnPr/>
                            <wps:spPr bwMode="auto">
                              <a:xfrm>
                                <a:off x="3746" y="885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148"/>
                            <wps:cNvCnPr/>
                            <wps:spPr bwMode="auto">
                              <a:xfrm>
                                <a:off x="3746" y="879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149"/>
                            <wps:cNvCnPr/>
                            <wps:spPr bwMode="auto">
                              <a:xfrm>
                                <a:off x="3746" y="873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150"/>
                            <wps:cNvCnPr/>
                            <wps:spPr bwMode="auto">
                              <a:xfrm>
                                <a:off x="3746" y="868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151"/>
                            <wps:cNvCnPr/>
                            <wps:spPr bwMode="auto">
                              <a:xfrm>
                                <a:off x="3746" y="862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152"/>
                            <wps:cNvCnPr/>
                            <wps:spPr bwMode="auto">
                              <a:xfrm>
                                <a:off x="3746" y="856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153"/>
                            <wps:cNvCnPr/>
                            <wps:spPr bwMode="auto">
                              <a:xfrm>
                                <a:off x="3746" y="851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Line 154"/>
                            <wps:cNvCnPr/>
                            <wps:spPr bwMode="auto">
                              <a:xfrm>
                                <a:off x="3746" y="845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Line 155"/>
                            <wps:cNvCnPr/>
                            <wps:spPr bwMode="auto">
                              <a:xfrm>
                                <a:off x="3746" y="839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Line 156"/>
                            <wps:cNvCnPr/>
                            <wps:spPr bwMode="auto">
                              <a:xfrm>
                                <a:off x="3746" y="828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Line 157"/>
                            <wps:cNvCnPr/>
                            <wps:spPr bwMode="auto">
                              <a:xfrm>
                                <a:off x="3746" y="822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Line 158"/>
                            <wps:cNvCnPr/>
                            <wps:spPr bwMode="auto">
                              <a:xfrm>
                                <a:off x="3746" y="816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159"/>
                            <wps:cNvCnPr/>
                            <wps:spPr bwMode="auto">
                              <a:xfrm>
                                <a:off x="3746" y="811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Line 160"/>
                            <wps:cNvCnPr/>
                            <wps:spPr bwMode="auto">
                              <a:xfrm>
                                <a:off x="3746" y="805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Line 161"/>
                            <wps:cNvCnPr/>
                            <wps:spPr bwMode="auto">
                              <a:xfrm>
                                <a:off x="3746" y="799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" name="Line 162"/>
                            <wps:cNvCnPr/>
                            <wps:spPr bwMode="auto">
                              <a:xfrm>
                                <a:off x="3746" y="794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" name="Line 163"/>
                            <wps:cNvCnPr/>
                            <wps:spPr bwMode="auto">
                              <a:xfrm>
                                <a:off x="3746" y="788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" name="Line 164"/>
                            <wps:cNvCnPr/>
                            <wps:spPr bwMode="auto">
                              <a:xfrm>
                                <a:off x="3746" y="782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" name="Line 165"/>
                            <wps:cNvCnPr/>
                            <wps:spPr bwMode="auto">
                              <a:xfrm>
                                <a:off x="3746" y="771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Line 166"/>
                            <wps:cNvCnPr/>
                            <wps:spPr bwMode="auto">
                              <a:xfrm>
                                <a:off x="3746" y="765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Line 167"/>
                            <wps:cNvCnPr/>
                            <wps:spPr bwMode="auto">
                              <a:xfrm>
                                <a:off x="3746" y="759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Line 168"/>
                            <wps:cNvCnPr/>
                            <wps:spPr bwMode="auto">
                              <a:xfrm>
                                <a:off x="3746" y="754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" name="Line 169"/>
                            <wps:cNvCnPr/>
                            <wps:spPr bwMode="auto">
                              <a:xfrm>
                                <a:off x="3746" y="748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" name="Line 170"/>
                            <wps:cNvCnPr/>
                            <wps:spPr bwMode="auto">
                              <a:xfrm>
                                <a:off x="3746" y="742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" name="Line 171"/>
                            <wps:cNvCnPr/>
                            <wps:spPr bwMode="auto">
                              <a:xfrm>
                                <a:off x="3746" y="737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" name="Line 172"/>
                            <wps:cNvCnPr/>
                            <wps:spPr bwMode="auto">
                              <a:xfrm>
                                <a:off x="3746" y="731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Line 173"/>
                            <wps:cNvCnPr/>
                            <wps:spPr bwMode="auto">
                              <a:xfrm>
                                <a:off x="3746" y="725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" name="Line 174"/>
                            <wps:cNvCnPr/>
                            <wps:spPr bwMode="auto">
                              <a:xfrm>
                                <a:off x="3746" y="714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Line 175"/>
                            <wps:cNvCnPr/>
                            <wps:spPr bwMode="auto">
                              <a:xfrm>
                                <a:off x="3746" y="708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176"/>
                            <wps:cNvCnPr/>
                            <wps:spPr bwMode="auto">
                              <a:xfrm>
                                <a:off x="3746" y="702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Line 177"/>
                            <wps:cNvCnPr/>
                            <wps:spPr bwMode="auto">
                              <a:xfrm>
                                <a:off x="3746" y="697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Line 178"/>
                            <wps:cNvCnPr/>
                            <wps:spPr bwMode="auto">
                              <a:xfrm>
                                <a:off x="3746" y="691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Line 179"/>
                            <wps:cNvCnPr/>
                            <wps:spPr bwMode="auto">
                              <a:xfrm>
                                <a:off x="3746" y="685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180"/>
                            <wps:cNvCnPr/>
                            <wps:spPr bwMode="auto">
                              <a:xfrm>
                                <a:off x="3746" y="680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Line 181"/>
                            <wps:cNvCnPr/>
                            <wps:spPr bwMode="auto">
                              <a:xfrm>
                                <a:off x="3746" y="674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Line 182"/>
                            <wps:cNvCnPr/>
                            <wps:spPr bwMode="auto">
                              <a:xfrm>
                                <a:off x="3746" y="668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Line 183"/>
                            <wps:cNvCnPr/>
                            <wps:spPr bwMode="auto">
                              <a:xfrm>
                                <a:off x="3746" y="657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Line 184"/>
                            <wps:cNvCnPr/>
                            <wps:spPr bwMode="auto">
                              <a:xfrm>
                                <a:off x="3746" y="651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" name="Line 185"/>
                            <wps:cNvCnPr/>
                            <wps:spPr bwMode="auto">
                              <a:xfrm>
                                <a:off x="3746" y="645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Line 186"/>
                            <wps:cNvCnPr/>
                            <wps:spPr bwMode="auto">
                              <a:xfrm>
                                <a:off x="3746" y="640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Line 187"/>
                            <wps:cNvCnPr/>
                            <wps:spPr bwMode="auto">
                              <a:xfrm>
                                <a:off x="3746" y="634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Line 188"/>
                            <wps:cNvCnPr/>
                            <wps:spPr bwMode="auto">
                              <a:xfrm>
                                <a:off x="3746" y="628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Line 189"/>
                            <wps:cNvCnPr/>
                            <wps:spPr bwMode="auto">
                              <a:xfrm>
                                <a:off x="3746" y="623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Line 190"/>
                            <wps:cNvCnPr/>
                            <wps:spPr bwMode="auto">
                              <a:xfrm>
                                <a:off x="3746" y="617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Line 191"/>
                            <wps:cNvCnPr/>
                            <wps:spPr bwMode="auto">
                              <a:xfrm>
                                <a:off x="3746" y="611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" name="Line 192"/>
                            <wps:cNvCnPr/>
                            <wps:spPr bwMode="auto">
                              <a:xfrm>
                                <a:off x="3746" y="600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" name="Line 193"/>
                            <wps:cNvCnPr/>
                            <wps:spPr bwMode="auto">
                              <a:xfrm>
                                <a:off x="3746" y="594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Line 194"/>
                            <wps:cNvCnPr/>
                            <wps:spPr bwMode="auto">
                              <a:xfrm>
                                <a:off x="3746" y="588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Line 195"/>
                            <wps:cNvCnPr/>
                            <wps:spPr bwMode="auto">
                              <a:xfrm>
                                <a:off x="3746" y="583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Line 196"/>
                            <wps:cNvCnPr/>
                            <wps:spPr bwMode="auto">
                              <a:xfrm>
                                <a:off x="3746" y="577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Line 197"/>
                            <wps:cNvCnPr/>
                            <wps:spPr bwMode="auto">
                              <a:xfrm>
                                <a:off x="3746" y="571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Line 198"/>
                            <wps:cNvCnPr/>
                            <wps:spPr bwMode="auto">
                              <a:xfrm>
                                <a:off x="3746" y="566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" name="Line 199"/>
                            <wps:cNvCnPr/>
                            <wps:spPr bwMode="auto">
                              <a:xfrm>
                                <a:off x="3746" y="560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Line 200"/>
                            <wps:cNvCnPr/>
                            <wps:spPr bwMode="auto">
                              <a:xfrm>
                                <a:off x="3746" y="554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" name="Line 201"/>
                            <wps:cNvCnPr/>
                            <wps:spPr bwMode="auto">
                              <a:xfrm>
                                <a:off x="3746" y="543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Line 202"/>
                            <wps:cNvCnPr/>
                            <wps:spPr bwMode="auto">
                              <a:xfrm>
                                <a:off x="3746" y="537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Line 203"/>
                            <wps:cNvCnPr/>
                            <wps:spPr bwMode="auto">
                              <a:xfrm>
                                <a:off x="3746" y="531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Line 204"/>
                            <wps:cNvCnPr/>
                            <wps:spPr bwMode="auto">
                              <a:xfrm>
                                <a:off x="3746" y="526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Line 205"/>
                            <wps:cNvCnPr/>
                            <wps:spPr bwMode="auto">
                              <a:xfrm>
                                <a:off x="3746" y="520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Line 206"/>
                            <wps:cNvCnPr/>
                            <wps:spPr bwMode="auto">
                              <a:xfrm>
                                <a:off x="3746" y="514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Line 207"/>
                            <wps:cNvCnPr/>
                            <wps:spPr bwMode="auto">
                              <a:xfrm>
                                <a:off x="3746" y="509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" name="Line 208"/>
                            <wps:cNvCnPr/>
                            <wps:spPr bwMode="auto">
                              <a:xfrm>
                                <a:off x="3746" y="503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" name="Line 209"/>
                            <wps:cNvCnPr/>
                            <wps:spPr bwMode="auto">
                              <a:xfrm>
                                <a:off x="3746" y="497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" name="Line 210"/>
                            <wps:cNvCnPr/>
                            <wps:spPr bwMode="auto">
                              <a:xfrm>
                                <a:off x="3746" y="486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" name="Line 211"/>
                            <wps:cNvCnPr/>
                            <wps:spPr bwMode="auto">
                              <a:xfrm>
                                <a:off x="3746" y="480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" name="Line 212"/>
                            <wps:cNvCnPr/>
                            <wps:spPr bwMode="auto">
                              <a:xfrm>
                                <a:off x="3746" y="474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" name="Line 213"/>
                            <wps:cNvCnPr/>
                            <wps:spPr bwMode="auto">
                              <a:xfrm>
                                <a:off x="3746" y="469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" name="Line 214"/>
                            <wps:cNvCnPr/>
                            <wps:spPr bwMode="auto">
                              <a:xfrm>
                                <a:off x="3746" y="463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" name="Line 215"/>
                            <wps:cNvCnPr/>
                            <wps:spPr bwMode="auto">
                              <a:xfrm>
                                <a:off x="3746" y="457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" name="Line 216"/>
                            <wps:cNvCnPr/>
                            <wps:spPr bwMode="auto">
                              <a:xfrm>
                                <a:off x="3746" y="452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Line 217"/>
                            <wps:cNvCnPr/>
                            <wps:spPr bwMode="auto">
                              <a:xfrm>
                                <a:off x="3746" y="446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Line 218"/>
                            <wps:cNvCnPr/>
                            <wps:spPr bwMode="auto">
                              <a:xfrm>
                                <a:off x="3746" y="440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219"/>
                            <wps:cNvCnPr/>
                            <wps:spPr bwMode="auto">
                              <a:xfrm>
                                <a:off x="3746" y="429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220"/>
                            <wps:cNvCnPr/>
                            <wps:spPr bwMode="auto">
                              <a:xfrm>
                                <a:off x="3746" y="423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Line 221"/>
                            <wps:cNvCnPr/>
                            <wps:spPr bwMode="auto">
                              <a:xfrm>
                                <a:off x="3746" y="417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Line 222"/>
                            <wps:cNvCnPr/>
                            <wps:spPr bwMode="auto">
                              <a:xfrm>
                                <a:off x="3746" y="412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Line 223"/>
                            <wps:cNvCnPr/>
                            <wps:spPr bwMode="auto">
                              <a:xfrm>
                                <a:off x="3746" y="406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" name="Line 224"/>
                            <wps:cNvCnPr/>
                            <wps:spPr bwMode="auto">
                              <a:xfrm>
                                <a:off x="3746" y="400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" name="Line 225"/>
                            <wps:cNvCnPr/>
                            <wps:spPr bwMode="auto">
                              <a:xfrm>
                                <a:off x="3746" y="395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" name="Line 226"/>
                            <wps:cNvCnPr/>
                            <wps:spPr bwMode="auto">
                              <a:xfrm>
                                <a:off x="3746" y="389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" name="Line 227"/>
                            <wps:cNvCnPr/>
                            <wps:spPr bwMode="auto">
                              <a:xfrm>
                                <a:off x="3746" y="383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" name="Line 228"/>
                            <wps:cNvCnPr/>
                            <wps:spPr bwMode="auto">
                              <a:xfrm>
                                <a:off x="3746" y="372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Line 229"/>
                            <wps:cNvCnPr/>
                            <wps:spPr bwMode="auto">
                              <a:xfrm>
                                <a:off x="3746" y="366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Line 230"/>
                            <wps:cNvCnPr/>
                            <wps:spPr bwMode="auto">
                              <a:xfrm>
                                <a:off x="3746" y="360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Line 231"/>
                            <wps:cNvCnPr/>
                            <wps:spPr bwMode="auto">
                              <a:xfrm>
                                <a:off x="3746" y="355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Line 232"/>
                            <wps:cNvCnPr/>
                            <wps:spPr bwMode="auto">
                              <a:xfrm>
                                <a:off x="3746" y="349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Line 233"/>
                            <wps:cNvCnPr/>
                            <wps:spPr bwMode="auto">
                              <a:xfrm>
                                <a:off x="3746" y="343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Line 234"/>
                            <wps:cNvCnPr/>
                            <wps:spPr bwMode="auto">
                              <a:xfrm>
                                <a:off x="3746" y="338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Line 235"/>
                            <wps:cNvCnPr/>
                            <wps:spPr bwMode="auto">
                              <a:xfrm>
                                <a:off x="3746" y="332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Line 236"/>
                            <wps:cNvCnPr/>
                            <wps:spPr bwMode="auto">
                              <a:xfrm>
                                <a:off x="3746" y="326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Line 237"/>
                            <wps:cNvCnPr/>
                            <wps:spPr bwMode="auto">
                              <a:xfrm>
                                <a:off x="3746" y="315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Line 238"/>
                            <wps:cNvCnPr/>
                            <wps:spPr bwMode="auto">
                              <a:xfrm>
                                <a:off x="3746" y="309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Line 239"/>
                            <wps:cNvCnPr/>
                            <wps:spPr bwMode="auto">
                              <a:xfrm>
                                <a:off x="3746" y="303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Line 240"/>
                            <wps:cNvCnPr/>
                            <wps:spPr bwMode="auto">
                              <a:xfrm>
                                <a:off x="3746" y="298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Line 241"/>
                            <wps:cNvCnPr/>
                            <wps:spPr bwMode="auto">
                              <a:xfrm>
                                <a:off x="3746" y="292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Line 242"/>
                            <wps:cNvCnPr/>
                            <wps:spPr bwMode="auto">
                              <a:xfrm>
                                <a:off x="3746" y="286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" name="Line 243"/>
                            <wps:cNvCnPr/>
                            <wps:spPr bwMode="auto">
                              <a:xfrm>
                                <a:off x="3746" y="281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Line 244"/>
                            <wps:cNvCnPr/>
                            <wps:spPr bwMode="auto">
                              <a:xfrm>
                                <a:off x="3746" y="275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Line 245"/>
                            <wps:cNvCnPr/>
                            <wps:spPr bwMode="auto">
                              <a:xfrm>
                                <a:off x="3746" y="269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Line 246"/>
                            <wps:cNvCnPr/>
                            <wps:spPr bwMode="auto">
                              <a:xfrm>
                                <a:off x="3746" y="258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247"/>
                            <wps:cNvCnPr/>
                            <wps:spPr bwMode="auto">
                              <a:xfrm>
                                <a:off x="3746" y="252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248"/>
                            <wps:cNvCnPr/>
                            <wps:spPr bwMode="auto">
                              <a:xfrm>
                                <a:off x="3746" y="246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Line 249"/>
                            <wps:cNvCnPr/>
                            <wps:spPr bwMode="auto">
                              <a:xfrm>
                                <a:off x="3746" y="241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Line 250"/>
                            <wps:cNvCnPr/>
                            <wps:spPr bwMode="auto">
                              <a:xfrm>
                                <a:off x="3746" y="235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Line 251"/>
                            <wps:cNvCnPr/>
                            <wps:spPr bwMode="auto">
                              <a:xfrm>
                                <a:off x="3746" y="229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Line 252"/>
                            <wps:cNvCnPr/>
                            <wps:spPr bwMode="auto">
                              <a:xfrm>
                                <a:off x="3746" y="224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Line 253"/>
                            <wps:cNvCnPr/>
                            <wps:spPr bwMode="auto">
                              <a:xfrm>
                                <a:off x="3746" y="218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254"/>
                            <wps:cNvCnPr/>
                            <wps:spPr bwMode="auto">
                              <a:xfrm>
                                <a:off x="3746" y="212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255"/>
                            <wps:cNvCnPr/>
                            <wps:spPr bwMode="auto">
                              <a:xfrm>
                                <a:off x="3746" y="2012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Line 256"/>
                            <wps:cNvCnPr/>
                            <wps:spPr bwMode="auto">
                              <a:xfrm>
                                <a:off x="3746" y="1955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Line 257"/>
                            <wps:cNvCnPr/>
                            <wps:spPr bwMode="auto">
                              <a:xfrm>
                                <a:off x="3746" y="1898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58"/>
                            <wps:cNvCnPr/>
                            <wps:spPr bwMode="auto">
                              <a:xfrm>
                                <a:off x="3746" y="1841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59"/>
                            <wps:cNvCnPr/>
                            <wps:spPr bwMode="auto">
                              <a:xfrm>
                                <a:off x="3746" y="1784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60"/>
                            <wps:cNvCnPr/>
                            <wps:spPr bwMode="auto">
                              <a:xfrm>
                                <a:off x="3746" y="1727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261"/>
                            <wps:cNvCnPr/>
                            <wps:spPr bwMode="auto">
                              <a:xfrm>
                                <a:off x="3746" y="1670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262"/>
                            <wps:cNvCnPr/>
                            <wps:spPr bwMode="auto">
                              <a:xfrm>
                                <a:off x="3746" y="1613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263"/>
                            <wps:cNvCnPr/>
                            <wps:spPr bwMode="auto">
                              <a:xfrm>
                                <a:off x="3746" y="1556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264"/>
                            <wps:cNvCnPr/>
                            <wps:spPr bwMode="auto">
                              <a:xfrm flipV="1">
                                <a:off x="374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265"/>
                            <wps:cNvCnPr/>
                            <wps:spPr bwMode="auto">
                              <a:xfrm flipV="1">
                                <a:off x="431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266"/>
                            <wps:cNvCnPr/>
                            <wps:spPr bwMode="auto">
                              <a:xfrm flipV="1">
                                <a:off x="488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267"/>
                            <wps:cNvCnPr/>
                            <wps:spPr bwMode="auto">
                              <a:xfrm flipV="1">
                                <a:off x="545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Line 268"/>
                            <wps:cNvCnPr/>
                            <wps:spPr bwMode="auto">
                              <a:xfrm flipV="1">
                                <a:off x="602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Line 269"/>
                            <wps:cNvCnPr/>
                            <wps:spPr bwMode="auto">
                              <a:xfrm flipV="1">
                                <a:off x="659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Line 270"/>
                            <wps:cNvCnPr/>
                            <wps:spPr bwMode="auto">
                              <a:xfrm flipV="1">
                                <a:off x="7166" y="1499"/>
                                <a:ext cx="0" cy="74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Line 271"/>
                            <wps:cNvCnPr/>
                            <wps:spPr bwMode="auto">
                              <a:xfrm>
                                <a:off x="3746" y="890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Line 272"/>
                            <wps:cNvCnPr/>
                            <wps:spPr bwMode="auto">
                              <a:xfrm>
                                <a:off x="3746" y="833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" name="Line 273"/>
                            <wps:cNvCnPr/>
                            <wps:spPr bwMode="auto">
                              <a:xfrm>
                                <a:off x="3746" y="776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Line 274"/>
                            <wps:cNvCnPr/>
                            <wps:spPr bwMode="auto">
                              <a:xfrm>
                                <a:off x="3746" y="719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Line 275"/>
                            <wps:cNvCnPr/>
                            <wps:spPr bwMode="auto">
                              <a:xfrm>
                                <a:off x="3746" y="662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Line 276"/>
                            <wps:cNvCnPr/>
                            <wps:spPr bwMode="auto">
                              <a:xfrm>
                                <a:off x="3746" y="605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" name="Line 277"/>
                            <wps:cNvCnPr/>
                            <wps:spPr bwMode="auto">
                              <a:xfrm>
                                <a:off x="3746" y="548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" name="Line 278"/>
                            <wps:cNvCnPr/>
                            <wps:spPr bwMode="auto">
                              <a:xfrm>
                                <a:off x="3746" y="491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" name="Line 279"/>
                            <wps:cNvCnPr/>
                            <wps:spPr bwMode="auto">
                              <a:xfrm>
                                <a:off x="3746" y="434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Line 280"/>
                            <wps:cNvCnPr/>
                            <wps:spPr bwMode="auto">
                              <a:xfrm>
                                <a:off x="3746" y="377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Line 281"/>
                            <wps:cNvCnPr/>
                            <wps:spPr bwMode="auto">
                              <a:xfrm>
                                <a:off x="3746" y="320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282"/>
                            <wps:cNvCnPr/>
                            <wps:spPr bwMode="auto">
                              <a:xfrm>
                                <a:off x="3746" y="263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Line 283"/>
                            <wps:cNvCnPr/>
                            <wps:spPr bwMode="auto">
                              <a:xfrm>
                                <a:off x="3746" y="206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Line 284"/>
                            <wps:cNvCnPr/>
                            <wps:spPr bwMode="auto">
                              <a:xfrm>
                                <a:off x="3746" y="1499"/>
                                <a:ext cx="3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Freeform 285"/>
                            <wps:cNvSpPr>
                              <a:spLocks/>
                            </wps:cNvSpPr>
                            <wps:spPr bwMode="auto">
                              <a:xfrm>
                                <a:off x="3746" y="6066"/>
                                <a:ext cx="3421" cy="2844"/>
                              </a:xfrm>
                              <a:custGeom>
                                <a:avLst/>
                                <a:gdLst>
                                  <a:gd name="T0" fmla="*/ 15 w 3421"/>
                                  <a:gd name="T1" fmla="*/ 2769 h 2844"/>
                                  <a:gd name="T2" fmla="*/ 45 w 3421"/>
                                  <a:gd name="T3" fmla="*/ 2627 h 2844"/>
                                  <a:gd name="T4" fmla="*/ 75 w 3421"/>
                                  <a:gd name="T5" fmla="*/ 2493 h 2844"/>
                                  <a:gd name="T6" fmla="*/ 105 w 3421"/>
                                  <a:gd name="T7" fmla="*/ 2365 h 2844"/>
                                  <a:gd name="T8" fmla="*/ 134 w 3421"/>
                                  <a:gd name="T9" fmla="*/ 2244 h 2844"/>
                                  <a:gd name="T10" fmla="*/ 164 w 3421"/>
                                  <a:gd name="T11" fmla="*/ 2129 h 2844"/>
                                  <a:gd name="T12" fmla="*/ 194 w 3421"/>
                                  <a:gd name="T13" fmla="*/ 2020 h 2844"/>
                                  <a:gd name="T14" fmla="*/ 227 w 3421"/>
                                  <a:gd name="T15" fmla="*/ 1906 h 2844"/>
                                  <a:gd name="T16" fmla="*/ 262 w 3421"/>
                                  <a:gd name="T17" fmla="*/ 1794 h 2844"/>
                                  <a:gd name="T18" fmla="*/ 298 w 3421"/>
                                  <a:gd name="T19" fmla="*/ 1683 h 2844"/>
                                  <a:gd name="T20" fmla="*/ 336 w 3421"/>
                                  <a:gd name="T21" fmla="*/ 1574 h 2844"/>
                                  <a:gd name="T22" fmla="*/ 376 w 3421"/>
                                  <a:gd name="T23" fmla="*/ 1468 h 2844"/>
                                  <a:gd name="T24" fmla="*/ 419 w 3421"/>
                                  <a:gd name="T25" fmla="*/ 1359 h 2844"/>
                                  <a:gd name="T26" fmla="*/ 465 w 3421"/>
                                  <a:gd name="T27" fmla="*/ 1253 h 2844"/>
                                  <a:gd name="T28" fmla="*/ 513 w 3421"/>
                                  <a:gd name="T29" fmla="*/ 1151 h 2844"/>
                                  <a:gd name="T30" fmla="*/ 566 w 3421"/>
                                  <a:gd name="T31" fmla="*/ 1048 h 2844"/>
                                  <a:gd name="T32" fmla="*/ 625 w 3421"/>
                                  <a:gd name="T33" fmla="*/ 946 h 2844"/>
                                  <a:gd name="T34" fmla="*/ 686 w 3421"/>
                                  <a:gd name="T35" fmla="*/ 849 h 2844"/>
                                  <a:gd name="T36" fmla="*/ 753 w 3421"/>
                                  <a:gd name="T37" fmla="*/ 754 h 2844"/>
                                  <a:gd name="T38" fmla="*/ 823 w 3421"/>
                                  <a:gd name="T39" fmla="*/ 665 h 2844"/>
                                  <a:gd name="T40" fmla="*/ 901 w 3421"/>
                                  <a:gd name="T41" fmla="*/ 580 h 2844"/>
                                  <a:gd name="T42" fmla="*/ 986 w 3421"/>
                                  <a:gd name="T43" fmla="*/ 498 h 2844"/>
                                  <a:gd name="T44" fmla="*/ 1076 w 3421"/>
                                  <a:gd name="T45" fmla="*/ 425 h 2844"/>
                                  <a:gd name="T46" fmla="*/ 1170 w 3421"/>
                                  <a:gd name="T47" fmla="*/ 359 h 2844"/>
                                  <a:gd name="T48" fmla="*/ 1273 w 3421"/>
                                  <a:gd name="T49" fmla="*/ 299 h 2844"/>
                                  <a:gd name="T50" fmla="*/ 1376 w 3421"/>
                                  <a:gd name="T51" fmla="*/ 248 h 2844"/>
                                  <a:gd name="T52" fmla="*/ 1489 w 3421"/>
                                  <a:gd name="T53" fmla="*/ 202 h 2844"/>
                                  <a:gd name="T54" fmla="*/ 1603 w 3421"/>
                                  <a:gd name="T55" fmla="*/ 164 h 2844"/>
                                  <a:gd name="T56" fmla="*/ 1716 w 3421"/>
                                  <a:gd name="T57" fmla="*/ 133 h 2844"/>
                                  <a:gd name="T58" fmla="*/ 1830 w 3421"/>
                                  <a:gd name="T59" fmla="*/ 108 h 2844"/>
                                  <a:gd name="T60" fmla="*/ 1943 w 3421"/>
                                  <a:gd name="T61" fmla="*/ 87 h 2844"/>
                                  <a:gd name="T62" fmla="*/ 2057 w 3421"/>
                                  <a:gd name="T63" fmla="*/ 70 h 2844"/>
                                  <a:gd name="T64" fmla="*/ 2170 w 3421"/>
                                  <a:gd name="T65" fmla="*/ 56 h 2844"/>
                                  <a:gd name="T66" fmla="*/ 2284 w 3421"/>
                                  <a:gd name="T67" fmla="*/ 45 h 2844"/>
                                  <a:gd name="T68" fmla="*/ 2403 w 3421"/>
                                  <a:gd name="T69" fmla="*/ 35 h 2844"/>
                                  <a:gd name="T70" fmla="*/ 2528 w 3421"/>
                                  <a:gd name="T71" fmla="*/ 27 h 2844"/>
                                  <a:gd name="T72" fmla="*/ 2653 w 3421"/>
                                  <a:gd name="T73" fmla="*/ 20 h 2844"/>
                                  <a:gd name="T74" fmla="*/ 2777 w 3421"/>
                                  <a:gd name="T75" fmla="*/ 15 h 2844"/>
                                  <a:gd name="T76" fmla="*/ 2902 w 3421"/>
                                  <a:gd name="T77" fmla="*/ 11 h 2844"/>
                                  <a:gd name="T78" fmla="*/ 3027 w 3421"/>
                                  <a:gd name="T79" fmla="*/ 7 h 2844"/>
                                  <a:gd name="T80" fmla="*/ 3152 w 3421"/>
                                  <a:gd name="T81" fmla="*/ 4 h 2844"/>
                                  <a:gd name="T82" fmla="*/ 3277 w 3421"/>
                                  <a:gd name="T83" fmla="*/ 2 h 2844"/>
                                  <a:gd name="T84" fmla="*/ 3402 w 3421"/>
                                  <a:gd name="T85" fmla="*/ 0 h 28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3421" h="2844">
                                    <a:moveTo>
                                      <a:pt x="0" y="2843"/>
                                    </a:moveTo>
                                    <a:lnTo>
                                      <a:pt x="15" y="2769"/>
                                    </a:lnTo>
                                    <a:lnTo>
                                      <a:pt x="30" y="2697"/>
                                    </a:lnTo>
                                    <a:lnTo>
                                      <a:pt x="45" y="2627"/>
                                    </a:lnTo>
                                    <a:lnTo>
                                      <a:pt x="60" y="2559"/>
                                    </a:lnTo>
                                    <a:lnTo>
                                      <a:pt x="75" y="2493"/>
                                    </a:lnTo>
                                    <a:lnTo>
                                      <a:pt x="90" y="2428"/>
                                    </a:lnTo>
                                    <a:lnTo>
                                      <a:pt x="105" y="2365"/>
                                    </a:lnTo>
                                    <a:lnTo>
                                      <a:pt x="120" y="2304"/>
                                    </a:lnTo>
                                    <a:lnTo>
                                      <a:pt x="134" y="2244"/>
                                    </a:lnTo>
                                    <a:lnTo>
                                      <a:pt x="149" y="2186"/>
                                    </a:lnTo>
                                    <a:lnTo>
                                      <a:pt x="164" y="2129"/>
                                    </a:lnTo>
                                    <a:lnTo>
                                      <a:pt x="179" y="2074"/>
                                    </a:lnTo>
                                    <a:lnTo>
                                      <a:pt x="194" y="2020"/>
                                    </a:lnTo>
                                    <a:lnTo>
                                      <a:pt x="211" y="1962"/>
                                    </a:lnTo>
                                    <a:lnTo>
                                      <a:pt x="227" y="1906"/>
                                    </a:lnTo>
                                    <a:lnTo>
                                      <a:pt x="244" y="1852"/>
                                    </a:lnTo>
                                    <a:lnTo>
                                      <a:pt x="262" y="1794"/>
                                    </a:lnTo>
                                    <a:lnTo>
                                      <a:pt x="280" y="1738"/>
                                    </a:lnTo>
                                    <a:lnTo>
                                      <a:pt x="298" y="1683"/>
                                    </a:lnTo>
                                    <a:lnTo>
                                      <a:pt x="316" y="1630"/>
                                    </a:lnTo>
                                    <a:lnTo>
                                      <a:pt x="336" y="1574"/>
                                    </a:lnTo>
                                    <a:lnTo>
                                      <a:pt x="356" y="1520"/>
                                    </a:lnTo>
                                    <a:lnTo>
                                      <a:pt x="376" y="1468"/>
                                    </a:lnTo>
                                    <a:lnTo>
                                      <a:pt x="397" y="1412"/>
                                    </a:lnTo>
                                    <a:lnTo>
                                      <a:pt x="419" y="1359"/>
                                    </a:lnTo>
                                    <a:lnTo>
                                      <a:pt x="441" y="1307"/>
                                    </a:lnTo>
                                    <a:lnTo>
                                      <a:pt x="465" y="1253"/>
                                    </a:lnTo>
                                    <a:lnTo>
                                      <a:pt x="489" y="1201"/>
                                    </a:lnTo>
                                    <a:lnTo>
                                      <a:pt x="513" y="1151"/>
                                    </a:lnTo>
                                    <a:lnTo>
                                      <a:pt x="540" y="1098"/>
                                    </a:lnTo>
                                    <a:lnTo>
                                      <a:pt x="566" y="1048"/>
                                    </a:lnTo>
                                    <a:lnTo>
                                      <a:pt x="595" y="996"/>
                                    </a:lnTo>
                                    <a:lnTo>
                                      <a:pt x="625" y="946"/>
                                    </a:lnTo>
                                    <a:lnTo>
                                      <a:pt x="654" y="898"/>
                                    </a:lnTo>
                                    <a:lnTo>
                                      <a:pt x="686" y="849"/>
                                    </a:lnTo>
                                    <a:lnTo>
                                      <a:pt x="718" y="802"/>
                                    </a:lnTo>
                                    <a:lnTo>
                                      <a:pt x="753" y="754"/>
                                    </a:lnTo>
                                    <a:lnTo>
                                      <a:pt x="788" y="708"/>
                                    </a:lnTo>
                                    <a:lnTo>
                                      <a:pt x="823" y="665"/>
                                    </a:lnTo>
                                    <a:lnTo>
                                      <a:pt x="862" y="621"/>
                                    </a:lnTo>
                                    <a:lnTo>
                                      <a:pt x="901" y="580"/>
                                    </a:lnTo>
                                    <a:lnTo>
                                      <a:pt x="944" y="537"/>
                                    </a:lnTo>
                                    <a:lnTo>
                                      <a:pt x="986" y="498"/>
                                    </a:lnTo>
                                    <a:lnTo>
                                      <a:pt x="1029" y="462"/>
                                    </a:lnTo>
                                    <a:lnTo>
                                      <a:pt x="1076" y="425"/>
                                    </a:lnTo>
                                    <a:lnTo>
                                      <a:pt x="1123" y="391"/>
                                    </a:lnTo>
                                    <a:lnTo>
                                      <a:pt x="1170" y="359"/>
                                    </a:lnTo>
                                    <a:lnTo>
                                      <a:pt x="1221" y="328"/>
                                    </a:lnTo>
                                    <a:lnTo>
                                      <a:pt x="1273" y="299"/>
                                    </a:lnTo>
                                    <a:lnTo>
                                      <a:pt x="1324" y="272"/>
                                    </a:lnTo>
                                    <a:lnTo>
                                      <a:pt x="1376" y="248"/>
                                    </a:lnTo>
                                    <a:lnTo>
                                      <a:pt x="1433" y="224"/>
                                    </a:lnTo>
                                    <a:lnTo>
                                      <a:pt x="1489" y="202"/>
                                    </a:lnTo>
                                    <a:lnTo>
                                      <a:pt x="1546" y="182"/>
                                    </a:lnTo>
                                    <a:lnTo>
                                      <a:pt x="1603" y="164"/>
                                    </a:lnTo>
                                    <a:lnTo>
                                      <a:pt x="1660" y="148"/>
                                    </a:lnTo>
                                    <a:lnTo>
                                      <a:pt x="1716" y="133"/>
                                    </a:lnTo>
                                    <a:lnTo>
                                      <a:pt x="1773" y="120"/>
                                    </a:lnTo>
                                    <a:lnTo>
                                      <a:pt x="1830" y="108"/>
                                    </a:lnTo>
                                    <a:lnTo>
                                      <a:pt x="1887" y="97"/>
                                    </a:lnTo>
                                    <a:lnTo>
                                      <a:pt x="1943" y="87"/>
                                    </a:lnTo>
                                    <a:lnTo>
                                      <a:pt x="2000" y="78"/>
                                    </a:lnTo>
                                    <a:lnTo>
                                      <a:pt x="2057" y="70"/>
                                    </a:lnTo>
                                    <a:lnTo>
                                      <a:pt x="2114" y="63"/>
                                    </a:lnTo>
                                    <a:lnTo>
                                      <a:pt x="2170" y="56"/>
                                    </a:lnTo>
                                    <a:lnTo>
                                      <a:pt x="2227" y="50"/>
                                    </a:lnTo>
                                    <a:lnTo>
                                      <a:pt x="2284" y="45"/>
                                    </a:lnTo>
                                    <a:lnTo>
                                      <a:pt x="2340" y="40"/>
                                    </a:lnTo>
                                    <a:lnTo>
                                      <a:pt x="2403" y="35"/>
                                    </a:lnTo>
                                    <a:lnTo>
                                      <a:pt x="2465" y="31"/>
                                    </a:lnTo>
                                    <a:lnTo>
                                      <a:pt x="2528" y="27"/>
                                    </a:lnTo>
                                    <a:lnTo>
                                      <a:pt x="2590" y="23"/>
                                    </a:lnTo>
                                    <a:lnTo>
                                      <a:pt x="2653" y="20"/>
                                    </a:lnTo>
                                    <a:lnTo>
                                      <a:pt x="2715" y="17"/>
                                    </a:lnTo>
                                    <a:lnTo>
                                      <a:pt x="2777" y="15"/>
                                    </a:lnTo>
                                    <a:lnTo>
                                      <a:pt x="2840" y="13"/>
                                    </a:lnTo>
                                    <a:lnTo>
                                      <a:pt x="2902" y="11"/>
                                    </a:lnTo>
                                    <a:lnTo>
                                      <a:pt x="2965" y="9"/>
                                    </a:lnTo>
                                    <a:lnTo>
                                      <a:pt x="3027" y="7"/>
                                    </a:lnTo>
                                    <a:lnTo>
                                      <a:pt x="3089" y="6"/>
                                    </a:lnTo>
                                    <a:lnTo>
                                      <a:pt x="3152" y="4"/>
                                    </a:lnTo>
                                    <a:lnTo>
                                      <a:pt x="3214" y="3"/>
                                    </a:lnTo>
                                    <a:lnTo>
                                      <a:pt x="3277" y="2"/>
                                    </a:lnTo>
                                    <a:lnTo>
                                      <a:pt x="3339" y="1"/>
                                    </a:lnTo>
                                    <a:lnTo>
                                      <a:pt x="3402" y="0"/>
                                    </a:lnTo>
                                    <a:lnTo>
                                      <a:pt x="342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1" name="Freeform 286"/>
                            <wps:cNvSpPr>
                              <a:spLocks/>
                            </wps:cNvSpPr>
                            <wps:spPr bwMode="auto">
                              <a:xfrm>
                                <a:off x="3746" y="2069"/>
                                <a:ext cx="3421" cy="2844"/>
                              </a:xfrm>
                              <a:custGeom>
                                <a:avLst/>
                                <a:gdLst>
                                  <a:gd name="T0" fmla="*/ 15 w 3421"/>
                                  <a:gd name="T1" fmla="*/ 74 h 2844"/>
                                  <a:gd name="T2" fmla="*/ 45 w 3421"/>
                                  <a:gd name="T3" fmla="*/ 216 h 2844"/>
                                  <a:gd name="T4" fmla="*/ 75 w 3421"/>
                                  <a:gd name="T5" fmla="*/ 350 h 2844"/>
                                  <a:gd name="T6" fmla="*/ 105 w 3421"/>
                                  <a:gd name="T7" fmla="*/ 478 h 2844"/>
                                  <a:gd name="T8" fmla="*/ 134 w 3421"/>
                                  <a:gd name="T9" fmla="*/ 599 h 2844"/>
                                  <a:gd name="T10" fmla="*/ 164 w 3421"/>
                                  <a:gd name="T11" fmla="*/ 714 h 2844"/>
                                  <a:gd name="T12" fmla="*/ 194 w 3421"/>
                                  <a:gd name="T13" fmla="*/ 823 h 2844"/>
                                  <a:gd name="T14" fmla="*/ 227 w 3421"/>
                                  <a:gd name="T15" fmla="*/ 937 h 2844"/>
                                  <a:gd name="T16" fmla="*/ 262 w 3421"/>
                                  <a:gd name="T17" fmla="*/ 1049 h 2844"/>
                                  <a:gd name="T18" fmla="*/ 298 w 3421"/>
                                  <a:gd name="T19" fmla="*/ 1160 h 2844"/>
                                  <a:gd name="T20" fmla="*/ 336 w 3421"/>
                                  <a:gd name="T21" fmla="*/ 1269 h 2844"/>
                                  <a:gd name="T22" fmla="*/ 376 w 3421"/>
                                  <a:gd name="T23" fmla="*/ 1375 h 2844"/>
                                  <a:gd name="T24" fmla="*/ 419 w 3421"/>
                                  <a:gd name="T25" fmla="*/ 1484 h 2844"/>
                                  <a:gd name="T26" fmla="*/ 465 w 3421"/>
                                  <a:gd name="T27" fmla="*/ 1590 h 2844"/>
                                  <a:gd name="T28" fmla="*/ 513 w 3421"/>
                                  <a:gd name="T29" fmla="*/ 1692 h 2844"/>
                                  <a:gd name="T30" fmla="*/ 566 w 3421"/>
                                  <a:gd name="T31" fmla="*/ 1795 h 2844"/>
                                  <a:gd name="T32" fmla="*/ 625 w 3421"/>
                                  <a:gd name="T33" fmla="*/ 1897 h 2844"/>
                                  <a:gd name="T34" fmla="*/ 686 w 3421"/>
                                  <a:gd name="T35" fmla="*/ 1994 h 2844"/>
                                  <a:gd name="T36" fmla="*/ 753 w 3421"/>
                                  <a:gd name="T37" fmla="*/ 2089 h 2844"/>
                                  <a:gd name="T38" fmla="*/ 823 w 3421"/>
                                  <a:gd name="T39" fmla="*/ 2178 h 2844"/>
                                  <a:gd name="T40" fmla="*/ 901 w 3421"/>
                                  <a:gd name="T41" fmla="*/ 2263 h 2844"/>
                                  <a:gd name="T42" fmla="*/ 986 w 3421"/>
                                  <a:gd name="T43" fmla="*/ 2345 h 2844"/>
                                  <a:gd name="T44" fmla="*/ 1076 w 3421"/>
                                  <a:gd name="T45" fmla="*/ 2418 h 2844"/>
                                  <a:gd name="T46" fmla="*/ 1170 w 3421"/>
                                  <a:gd name="T47" fmla="*/ 2484 h 2844"/>
                                  <a:gd name="T48" fmla="*/ 1273 w 3421"/>
                                  <a:gd name="T49" fmla="*/ 2544 h 2844"/>
                                  <a:gd name="T50" fmla="*/ 1376 w 3421"/>
                                  <a:gd name="T51" fmla="*/ 2595 h 2844"/>
                                  <a:gd name="T52" fmla="*/ 1489 w 3421"/>
                                  <a:gd name="T53" fmla="*/ 2641 h 2844"/>
                                  <a:gd name="T54" fmla="*/ 1603 w 3421"/>
                                  <a:gd name="T55" fmla="*/ 2679 h 2844"/>
                                  <a:gd name="T56" fmla="*/ 1716 w 3421"/>
                                  <a:gd name="T57" fmla="*/ 2710 h 2844"/>
                                  <a:gd name="T58" fmla="*/ 1830 w 3421"/>
                                  <a:gd name="T59" fmla="*/ 2735 h 2844"/>
                                  <a:gd name="T60" fmla="*/ 1943 w 3421"/>
                                  <a:gd name="T61" fmla="*/ 2756 h 2844"/>
                                  <a:gd name="T62" fmla="*/ 2057 w 3421"/>
                                  <a:gd name="T63" fmla="*/ 2773 h 2844"/>
                                  <a:gd name="T64" fmla="*/ 2170 w 3421"/>
                                  <a:gd name="T65" fmla="*/ 2787 h 2844"/>
                                  <a:gd name="T66" fmla="*/ 2284 w 3421"/>
                                  <a:gd name="T67" fmla="*/ 2798 h 2844"/>
                                  <a:gd name="T68" fmla="*/ 2403 w 3421"/>
                                  <a:gd name="T69" fmla="*/ 2808 h 2844"/>
                                  <a:gd name="T70" fmla="*/ 2528 w 3421"/>
                                  <a:gd name="T71" fmla="*/ 2816 h 2844"/>
                                  <a:gd name="T72" fmla="*/ 2653 w 3421"/>
                                  <a:gd name="T73" fmla="*/ 2823 h 2844"/>
                                  <a:gd name="T74" fmla="*/ 2777 w 3421"/>
                                  <a:gd name="T75" fmla="*/ 2828 h 2844"/>
                                  <a:gd name="T76" fmla="*/ 2902 w 3421"/>
                                  <a:gd name="T77" fmla="*/ 2832 h 2844"/>
                                  <a:gd name="T78" fmla="*/ 3027 w 3421"/>
                                  <a:gd name="T79" fmla="*/ 2836 h 2844"/>
                                  <a:gd name="T80" fmla="*/ 3152 w 3421"/>
                                  <a:gd name="T81" fmla="*/ 2839 h 2844"/>
                                  <a:gd name="T82" fmla="*/ 3277 w 3421"/>
                                  <a:gd name="T83" fmla="*/ 2841 h 2844"/>
                                  <a:gd name="T84" fmla="*/ 3402 w 3421"/>
                                  <a:gd name="T85" fmla="*/ 2843 h 28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3421" h="2844">
                                    <a:moveTo>
                                      <a:pt x="0" y="0"/>
                                    </a:moveTo>
                                    <a:lnTo>
                                      <a:pt x="15" y="74"/>
                                    </a:lnTo>
                                    <a:lnTo>
                                      <a:pt x="30" y="146"/>
                                    </a:lnTo>
                                    <a:lnTo>
                                      <a:pt x="45" y="216"/>
                                    </a:lnTo>
                                    <a:lnTo>
                                      <a:pt x="60" y="284"/>
                                    </a:lnTo>
                                    <a:lnTo>
                                      <a:pt x="75" y="350"/>
                                    </a:lnTo>
                                    <a:lnTo>
                                      <a:pt x="90" y="415"/>
                                    </a:lnTo>
                                    <a:lnTo>
                                      <a:pt x="105" y="478"/>
                                    </a:lnTo>
                                    <a:lnTo>
                                      <a:pt x="120" y="539"/>
                                    </a:lnTo>
                                    <a:lnTo>
                                      <a:pt x="134" y="599"/>
                                    </a:lnTo>
                                    <a:lnTo>
                                      <a:pt x="149" y="657"/>
                                    </a:lnTo>
                                    <a:lnTo>
                                      <a:pt x="164" y="714"/>
                                    </a:lnTo>
                                    <a:lnTo>
                                      <a:pt x="179" y="769"/>
                                    </a:lnTo>
                                    <a:lnTo>
                                      <a:pt x="194" y="823"/>
                                    </a:lnTo>
                                    <a:lnTo>
                                      <a:pt x="211" y="881"/>
                                    </a:lnTo>
                                    <a:lnTo>
                                      <a:pt x="227" y="937"/>
                                    </a:lnTo>
                                    <a:lnTo>
                                      <a:pt x="244" y="991"/>
                                    </a:lnTo>
                                    <a:lnTo>
                                      <a:pt x="262" y="1049"/>
                                    </a:lnTo>
                                    <a:lnTo>
                                      <a:pt x="280" y="1105"/>
                                    </a:lnTo>
                                    <a:lnTo>
                                      <a:pt x="298" y="1160"/>
                                    </a:lnTo>
                                    <a:lnTo>
                                      <a:pt x="316" y="1213"/>
                                    </a:lnTo>
                                    <a:lnTo>
                                      <a:pt x="336" y="1269"/>
                                    </a:lnTo>
                                    <a:lnTo>
                                      <a:pt x="356" y="1323"/>
                                    </a:lnTo>
                                    <a:lnTo>
                                      <a:pt x="376" y="1375"/>
                                    </a:lnTo>
                                    <a:lnTo>
                                      <a:pt x="397" y="1431"/>
                                    </a:lnTo>
                                    <a:lnTo>
                                      <a:pt x="419" y="1484"/>
                                    </a:lnTo>
                                    <a:lnTo>
                                      <a:pt x="441" y="1536"/>
                                    </a:lnTo>
                                    <a:lnTo>
                                      <a:pt x="465" y="1590"/>
                                    </a:lnTo>
                                    <a:lnTo>
                                      <a:pt x="489" y="1642"/>
                                    </a:lnTo>
                                    <a:lnTo>
                                      <a:pt x="513" y="1692"/>
                                    </a:lnTo>
                                    <a:lnTo>
                                      <a:pt x="540" y="1745"/>
                                    </a:lnTo>
                                    <a:lnTo>
                                      <a:pt x="566" y="1795"/>
                                    </a:lnTo>
                                    <a:lnTo>
                                      <a:pt x="595" y="1847"/>
                                    </a:lnTo>
                                    <a:lnTo>
                                      <a:pt x="625" y="1897"/>
                                    </a:lnTo>
                                    <a:lnTo>
                                      <a:pt x="654" y="1945"/>
                                    </a:lnTo>
                                    <a:lnTo>
                                      <a:pt x="686" y="1994"/>
                                    </a:lnTo>
                                    <a:lnTo>
                                      <a:pt x="718" y="2041"/>
                                    </a:lnTo>
                                    <a:lnTo>
                                      <a:pt x="753" y="2089"/>
                                    </a:lnTo>
                                    <a:lnTo>
                                      <a:pt x="788" y="2135"/>
                                    </a:lnTo>
                                    <a:lnTo>
                                      <a:pt x="823" y="2178"/>
                                    </a:lnTo>
                                    <a:lnTo>
                                      <a:pt x="862" y="2222"/>
                                    </a:lnTo>
                                    <a:lnTo>
                                      <a:pt x="901" y="2263"/>
                                    </a:lnTo>
                                    <a:lnTo>
                                      <a:pt x="944" y="2306"/>
                                    </a:lnTo>
                                    <a:lnTo>
                                      <a:pt x="986" y="2345"/>
                                    </a:lnTo>
                                    <a:lnTo>
                                      <a:pt x="1029" y="2381"/>
                                    </a:lnTo>
                                    <a:lnTo>
                                      <a:pt x="1076" y="2418"/>
                                    </a:lnTo>
                                    <a:lnTo>
                                      <a:pt x="1123" y="2452"/>
                                    </a:lnTo>
                                    <a:lnTo>
                                      <a:pt x="1170" y="2484"/>
                                    </a:lnTo>
                                    <a:lnTo>
                                      <a:pt x="1221" y="2515"/>
                                    </a:lnTo>
                                    <a:lnTo>
                                      <a:pt x="1273" y="2544"/>
                                    </a:lnTo>
                                    <a:lnTo>
                                      <a:pt x="1324" y="2571"/>
                                    </a:lnTo>
                                    <a:lnTo>
                                      <a:pt x="1376" y="2595"/>
                                    </a:lnTo>
                                    <a:lnTo>
                                      <a:pt x="1433" y="2619"/>
                                    </a:lnTo>
                                    <a:lnTo>
                                      <a:pt x="1489" y="2641"/>
                                    </a:lnTo>
                                    <a:lnTo>
                                      <a:pt x="1546" y="2661"/>
                                    </a:lnTo>
                                    <a:lnTo>
                                      <a:pt x="1603" y="2679"/>
                                    </a:lnTo>
                                    <a:lnTo>
                                      <a:pt x="1660" y="2695"/>
                                    </a:lnTo>
                                    <a:lnTo>
                                      <a:pt x="1716" y="2710"/>
                                    </a:lnTo>
                                    <a:lnTo>
                                      <a:pt x="1773" y="2723"/>
                                    </a:lnTo>
                                    <a:lnTo>
                                      <a:pt x="1830" y="2735"/>
                                    </a:lnTo>
                                    <a:lnTo>
                                      <a:pt x="1887" y="2746"/>
                                    </a:lnTo>
                                    <a:lnTo>
                                      <a:pt x="1943" y="2756"/>
                                    </a:lnTo>
                                    <a:lnTo>
                                      <a:pt x="2000" y="2765"/>
                                    </a:lnTo>
                                    <a:lnTo>
                                      <a:pt x="2057" y="2773"/>
                                    </a:lnTo>
                                    <a:lnTo>
                                      <a:pt x="2114" y="2780"/>
                                    </a:lnTo>
                                    <a:lnTo>
                                      <a:pt x="2170" y="2787"/>
                                    </a:lnTo>
                                    <a:lnTo>
                                      <a:pt x="2227" y="2793"/>
                                    </a:lnTo>
                                    <a:lnTo>
                                      <a:pt x="2284" y="2798"/>
                                    </a:lnTo>
                                    <a:lnTo>
                                      <a:pt x="2340" y="2803"/>
                                    </a:lnTo>
                                    <a:lnTo>
                                      <a:pt x="2403" y="2808"/>
                                    </a:lnTo>
                                    <a:lnTo>
                                      <a:pt x="2465" y="2812"/>
                                    </a:lnTo>
                                    <a:lnTo>
                                      <a:pt x="2528" y="2816"/>
                                    </a:lnTo>
                                    <a:lnTo>
                                      <a:pt x="2590" y="2820"/>
                                    </a:lnTo>
                                    <a:lnTo>
                                      <a:pt x="2653" y="2823"/>
                                    </a:lnTo>
                                    <a:lnTo>
                                      <a:pt x="2715" y="2826"/>
                                    </a:lnTo>
                                    <a:lnTo>
                                      <a:pt x="2777" y="2828"/>
                                    </a:lnTo>
                                    <a:lnTo>
                                      <a:pt x="2840" y="2830"/>
                                    </a:lnTo>
                                    <a:lnTo>
                                      <a:pt x="2902" y="2832"/>
                                    </a:lnTo>
                                    <a:lnTo>
                                      <a:pt x="2965" y="2834"/>
                                    </a:lnTo>
                                    <a:lnTo>
                                      <a:pt x="3027" y="2836"/>
                                    </a:lnTo>
                                    <a:lnTo>
                                      <a:pt x="3089" y="2837"/>
                                    </a:lnTo>
                                    <a:lnTo>
                                      <a:pt x="3152" y="2839"/>
                                    </a:lnTo>
                                    <a:lnTo>
                                      <a:pt x="3214" y="2840"/>
                                    </a:lnTo>
                                    <a:lnTo>
                                      <a:pt x="3277" y="2841"/>
                                    </a:lnTo>
                                    <a:lnTo>
                                      <a:pt x="3339" y="2842"/>
                                    </a:lnTo>
                                    <a:lnTo>
                                      <a:pt x="3402" y="2843"/>
                                    </a:lnTo>
                                    <a:lnTo>
                                      <a:pt x="3420" y="284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6" y="1097"/>
                                <a:ext cx="909" cy="5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33D" w:rsidRDefault="000A533D" w:rsidP="00E6606B">
                                  <w:r w:rsidRPr="004F7F9C">
                                    <w:rPr>
                                      <w:position w:val="-12"/>
                                    </w:rPr>
                                    <w:object w:dxaOrig="620" w:dyaOrig="360">
                                      <v:shape id="_x0000_i1056" type="#_x0000_t75" style="width:31.15pt;height:18.25pt" o:ole="">
                                        <v:imagedata r:id="rId41" o:title=""/>
                                      </v:shape>
                                      <o:OLEObject Type="Embed" ProgID="Equation.DSMT4" ShapeID="_x0000_i1056" DrawAspect="Content" ObjectID="_1609435214" r:id="rId4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" name="Text Box 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27" y="8904"/>
                                <a:ext cx="1049" cy="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33D" w:rsidRDefault="000A533D" w:rsidP="004F7F9C">
                                  <w:r w:rsidRPr="004F7F9C">
                                    <w:rPr>
                                      <w:position w:val="-12"/>
                                    </w:rPr>
                                    <w:object w:dxaOrig="760" w:dyaOrig="360">
                                      <v:shape id="_x0000_i1057" type="#_x0000_t75" style="width:38.15pt;height:18.25pt" o:ole="">
                                        <v:imagedata r:id="rId43" o:title=""/>
                                      </v:shape>
                                      <o:OLEObject Type="Embed" ProgID="Equation.DSMT4" ShapeID="_x0000_i1057" DrawAspect="Content" ObjectID="_1609435215" r:id="rId4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Text Box 2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70" y="8899"/>
                                <a:ext cx="489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33D" w:rsidRDefault="000A533D" w:rsidP="004F7F9C">
                                  <w:r w:rsidRPr="004F7F9C">
                                    <w:rPr>
                                      <w:position w:val="-4"/>
                                    </w:rPr>
                                    <w:object w:dxaOrig="200" w:dyaOrig="279">
                                      <v:shape id="_x0000_i1058" type="#_x0000_t75" style="width:10.2pt;height:13.95pt" o:ole="">
                                        <v:imagedata r:id="rId45" o:title=""/>
                                      </v:shape>
                                      <o:OLEObject Type="Embed" ProgID="Equation.DSMT4" ShapeID="_x0000_i1058" DrawAspect="Content" ObjectID="_1609435216" r:id="rId4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9" y="8042"/>
                                <a:ext cx="489" cy="5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33D" w:rsidRDefault="000A533D" w:rsidP="000325ED">
                                  <w:r w:rsidRPr="000325ED">
                                    <w:rPr>
                                      <w:position w:val="-4"/>
                                    </w:rPr>
                                    <w:object w:dxaOrig="200" w:dyaOrig="279">
                                      <v:shape id="_x0000_i1059" type="#_x0000_t75" style="width:10.2pt;height:13.95pt" o:ole="">
                                        <v:imagedata r:id="rId47" o:title=""/>
                                      </v:shape>
                                      <o:OLEObject Type="Embed" ProgID="Equation.DSMT4" ShapeID="_x0000_i1059" DrawAspect="Content" ObjectID="_1609435217" r:id="rId4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6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6" y="4492"/>
                              <a:ext cx="509" cy="6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772CCA">
                                <w:r w:rsidRPr="00772CCA">
                                  <w:rPr>
                                    <w:position w:val="-6"/>
                                  </w:rPr>
                                  <w:object w:dxaOrig="220" w:dyaOrig="300">
                                    <v:shape id="_x0000_i1060" type="#_x0000_t75" style="width:10.75pt;height:15.05pt" o:ole="">
                                      <v:imagedata r:id="rId49" o:title=""/>
                                    </v:shape>
                                    <o:OLEObject Type="Embed" ProgID="Equation.DSMT4" ShapeID="_x0000_i1060" DrawAspect="Content" ObjectID="_1609435218" r:id="rId5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7" name="Text Box 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9" y="6695"/>
                              <a:ext cx="489" cy="6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33D" w:rsidRDefault="000A533D" w:rsidP="00772CCA">
                                <w:r w:rsidRPr="00772CCA">
                                  <w:rPr>
                                    <w:position w:val="-6"/>
                                  </w:rPr>
                                  <w:object w:dxaOrig="200" w:dyaOrig="240">
                                    <v:shape id="_x0000_i1061" type="#_x0000_t75" style="width:10.2pt;height:11.8pt" o:ole="">
                                      <v:imagedata r:id="rId51" o:title=""/>
                                    </v:shape>
                                    <o:OLEObject Type="Embed" ProgID="Equation.DSMT4" ShapeID="_x0000_i1061" DrawAspect="Content" ObjectID="_1609435219" r:id="rId5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68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7404" y="9381"/>
                            <a:ext cx="1429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33D" w:rsidRPr="00405777" w:rsidRDefault="000A533D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2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5" o:spid="_x0000_s1090" style="position:absolute;left:0;text-align:left;margin-left:6.15pt;margin-top:23.85pt;width:210.5pt;height:427.15pt;z-index:251660288" coordorigin="5942,1419" coordsize="4210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">
                <v:group id="Group 91" o:spid="_x0000_s1091" style="position:absolute;left:5942;top:1419;width:4210;height:8382" coordorigin="5942,1419" coordsize="4210,8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group id="Group 92" o:spid="_x0000_s1092" style="position:absolute;left:5942;top:1419;width:4210;height:8382" coordorigin="3266,1097" coordsize="4210,8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line id="Line 93" o:spid="_x0000_s1093" style="position:absolute;flip:y;visibility:visible;mso-wrap-style:square" from="3803,1499" to="380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ThdcAAAADbAAAADwAAAGRycy9kb3ducmV2LnhtbERPPWvDMBDdA/0P4gpZQiI3FDc4lk0p&#10;JHTIUrfQ9WJdLFPrZCw5Uf99NBQ6Pt53WUc7iCtNvnes4GmTgSBune65U/D1eVjvQPiArHFwTAp+&#10;yUNdPSxKLLS78Qddm9CJFMK+QAUmhLGQ0reGLPqNG4kTd3GTxZDg1Ek94S2F20FusyyXFntODQZH&#10;ejPU/jSzVRB3OD7LaI/0bWh46c6zP2UrpZaP8XUPIlAM/+I/97tWkKex6Uv6AbK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dU4XXAAAAA2wAAAA8AAAAAAAAAAAAAAAAA&#10;oQIAAGRycy9kb3ducmV2LnhtbFBLBQYAAAAABAAEAPkAAACOAwAAAAA=&#10;" strokecolor="navy" strokeweight=".2pt"/>
                    <v:line id="Line 94" o:spid="_x0000_s1094" style="position:absolute;flip:y;visibility:visible;mso-wrap-style:square" from="3860,1499" to="386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hE7sMAAADbAAAADwAAAGRycy9kb3ducmV2LnhtbESPQWvCQBSE70L/w/IKXkQ3SknT1FVE&#10;UHroxbTQ6zP7mg3Nvg3Z1az/vlsoeBxm5htmvY22E1cafOtYwXKRgSCunW65UfD5cZgXIHxA1tg5&#10;JgU38rDdPEzWWGo38omuVWhEgrAvUYEJoS+l9LUhi37heuLkfbvBYkhyaKQecExw28lVluXSYstp&#10;wWBPe0P1T3WxCmKB/ZOM9khfhrrn5nzx79lMqelj3L2CCBTDPfzfftMK8hf4+5J+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YRO7DAAAA2wAAAA8AAAAAAAAAAAAA&#10;AAAAoQIAAGRycy9kb3ducmV2LnhtbFBLBQYAAAAABAAEAPkAAACRAwAAAAA=&#10;" strokecolor="navy" strokeweight=".2pt"/>
                    <v:line id="Line 95" o:spid="_x0000_s1095" style="position:absolute;flip:y;visibility:visible;mso-wrap-style:square" from="3917,1499" to="391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t7rr8AAADbAAAADwAAAGRycy9kb3ducmV2LnhtbERPy4rCMBTdC/5DuIIb0dRBVDqmZRhw&#10;cOHGB7i909xpyjQ3pYka/94sBJeH896U0bbiRr1vHCuYzzIQxJXTDdcKzqftdA3CB2SNrWNS8CAP&#10;ZTEcbDDX7s4Huh1DLVII+xwVmBC6XEpfGbLoZ64jTtyf6y2GBPta6h7vKdy28iPLltJiw6nBYEff&#10;hqr/49UqiGvsFjLaH7oYalf179Xvs4lS41H8+gQRKIa3+OXeaQWrtD59ST9AFk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Pt7rr8AAADbAAAADwAAAAAAAAAAAAAAAACh&#10;AgAAZHJzL2Rvd25yZXYueG1sUEsFBgAAAAAEAAQA+QAAAI0DAAAAAA==&#10;" strokecolor="navy" strokeweight=".2pt"/>
                    <v:line id="Line 96" o:spid="_x0000_s1096" style="position:absolute;flip:y;visibility:visible;mso-wrap-style:square" from="3974,1499" to="397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feNcMAAADbAAAADwAAAGRycy9kb3ducmV2LnhtbESPQWvCQBSE7wX/w/KEXkqzsUgN0VVK&#10;QfHQi1Ho9Zl9zYZm34bsatZ/3xWEHoeZ+YZZbaLtxJUG3zpWMMtyEMS10y03Ck7H7WsBwgdkjZ1j&#10;UnAjD5v15GmFpXYjH+hahUYkCPsSFZgQ+lJKXxuy6DPXEyfvxw0WQ5JDI/WAY4LbTr7l+bu02HJa&#10;MNjTp6H6t7pYBbHAfi6j3dG3oW7RnC/+K39R6nkaP5YgAsXwH36091rBYgb3L+kH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33jXDAAAA2wAAAA8AAAAAAAAAAAAA&#10;AAAAoQIAAGRycy9kb3ducmV2LnhtbFBLBQYAAAAABAAEAPkAAACRAwAAAAA=&#10;" strokecolor="navy" strokeweight=".2pt"/>
                    <v:line id="Line 97" o:spid="_x0000_s1097" style="position:absolute;flip:y;visibility:visible;mso-wrap-style:square" from="4031,1499" to="403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VAQsEAAADbAAAADwAAAGRycy9kb3ducmV2LnhtbESPzYoCMRCE74LvEFrwIppZkVVGo4iw&#10;4mEv/oDXdtJOBiedYRI1vv1GEPZYVNVX1GIVbS0e1PrKsYKvUQaCuHC64lLB6fgznIHwAVlj7ZgU&#10;vMjDatntLDDX7sl7ehxCKRKEfY4KTAhNLqUvDFn0I9cQJ+/qWoshybaUusVngttajrPsW1qsOC0Y&#10;bGhjqLgd7lZBnGEzkdFu6WyonpaXu//NBkr1e3E9BxEohv/wp73TCqZjeH9JP0A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ZUBCwQAAANsAAAAPAAAAAAAAAAAAAAAA&#10;AKECAABkcnMvZG93bnJldi54bWxQSwUGAAAAAAQABAD5AAAAjwMAAAAA&#10;" strokecolor="navy" strokeweight=".2pt"/>
                    <v:line id="Line 98" o:spid="_x0000_s1098" style="position:absolute;flip:y;visibility:visible;mso-wrap-style:square" from="4088,1499" to="408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nl2cIAAADbAAAADwAAAGRycy9kb3ducmV2LnhtbESPzYoCMRCE7wu+Q2jBy6KZVVEZjSIL&#10;igcv/oDXdtJOBiedYRI1+/YbYWGPRVV9RS1W0dbiSa2vHCv4GmQgiAunKy4VnE+b/gyED8gaa8ek&#10;4Ic8rJadjwXm2r34QM9jKEWCsM9RgQmhyaX0hSGLfuAa4uTdXGsxJNmWUrf4SnBby2GWTaTFitOC&#10;wYa+DRX348MqiDNsxjLaLV0M1dPy+vD77FOpXjeu5yACxfAf/mvvtILpCN5f0g+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nl2cIAAADbAAAADwAAAAAAAAAAAAAA&#10;AAChAgAAZHJzL2Rvd25yZXYueG1sUEsFBgAAAAAEAAQA+QAAAJADAAAAAA==&#10;" strokecolor="navy" strokeweight=".2pt"/>
                    <v:line id="Line 99" o:spid="_x0000_s1099" style="position:absolute;flip:y;visibility:visible;mso-wrap-style:square" from="4145,1499" to="414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B9rcAAAADbAAAADwAAAGRycy9kb3ducmV2LnhtbESPQYvCMBSE7wv+h/AEL4umiqxSjSKC&#10;4sGL7oLXZ/Nsis1LaaLGf28EYY/DzHzDzJfR1uJOra8cKxgOMhDEhdMVlwr+fjf9KQgfkDXWjknB&#10;kzwsF52vOebaPfhA92MoRYKwz1GBCaHJpfSFIYt+4Bri5F1cazEk2ZZSt/hIcFvLUZb9SIsVpwWD&#10;Da0NFdfjzSqIU2zGMtotnQzVk/J88/vsW6leN65mIALF8B/+tHdawWQM7y/p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PAfa3AAAAA2wAAAA8AAAAAAAAAAAAAAAAA&#10;oQIAAGRycy9kb3ducmV2LnhtbFBLBQYAAAAABAAEAPkAAACOAwAAAAA=&#10;" strokecolor="navy" strokeweight=".2pt"/>
                    <v:line id="Line 100" o:spid="_x0000_s1100" style="position:absolute;flip:y;visibility:visible;mso-wrap-style:square" from="4202,1499" to="420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zYNsIAAADbAAAADwAAAGRycy9kb3ducmV2LnhtbESPS4sCMRCE7wv+h9CCl0UzK74YjSIL&#10;igcvPsBrO2kng5POMIma/fcbYWGPRVV9RS1W0dbiSa2vHCv4GmQgiAunKy4VnE+b/gyED8gaa8ek&#10;4Ic8rJadjwXm2r34QM9jKEWCsM9RgQmhyaX0hSGLfuAa4uTdXGsxJNmWUrf4SnBby2GWTaTFitOC&#10;wYa+DRX348MqiDNsRjLaLV0M1dPy+vD77FOpXjeu5yACxfAf/mvvtILpGN5f0g+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IzYNsIAAADbAAAADwAAAAAAAAAAAAAA&#10;AAChAgAAZHJzL2Rvd25yZXYueG1sUEsFBgAAAAAEAAQA+QAAAJADAAAAAA==&#10;" strokecolor="navy" strokeweight=".2pt"/>
                    <v:line id="Line 101" o:spid="_x0000_s1101" style="position:absolute;flip:y;visibility:visible;mso-wrap-style:square" from="4259,1499" to="425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5GQcAAAADbAAAADwAAAGRycy9kb3ducmV2LnhtbESPQYvCMBSE74L/ITxhL6KpIirVKCIo&#10;Hrysu+D12TybYvNSmqjZf28EYY/DzHzDLNfR1uJBra8cKxgNMxDEhdMVlwp+f3aDOQgfkDXWjknB&#10;H3lYr7qdJebaPfmbHqdQigRhn6MCE0KTS+kLQxb90DXEybu61mJIsi2lbvGZ4LaW4yybSosVpwWD&#10;DW0NFbfT3SqIc2wmMto9nQ3Vs/Jy98esr9RXL24WIALF8B/+tA9awWwK7y/p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xeRkHAAAAA2wAAAA8AAAAAAAAAAAAAAAAA&#10;oQIAAGRycy9kb3ducmV2LnhtbFBLBQYAAAAABAAEAPkAAACOAwAAAAA=&#10;" strokecolor="navy" strokeweight=".2pt"/>
                    <v:line id="Line 102" o:spid="_x0000_s1102" style="position:absolute;flip:y;visibility:visible;mso-wrap-style:square" from="4373,1499" to="437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Lj2sMAAADbAAAADwAAAGRycy9kb3ducmV2LnhtbESPwWrDMBBE74X8g9hALyWWW0ptnCgh&#10;FFpy6KVJINeNtbFMrJWxFFv5+6pQ6HGYmTfMahNtJ0YafOtYwXOWgyCunW65UXA8fCxKED4ga+wc&#10;k4I7edisZw8rrLSb+JvGfWhEgrCvUIEJoa+k9LUhiz5zPXHyLm6wGJIcGqkHnBLcdvIlz9+kxZbT&#10;gsGe3g3V1/3NKogl9q8y2k86GeqK5nzzX/mTUo/zuF2CCBTDf/ivvdMKigJ+v6Qf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S49rDAAAA2wAAAA8AAAAAAAAAAAAA&#10;AAAAoQIAAGRycy9kb3ducmV2LnhtbFBLBQYAAAAABAAEAPkAAACRAwAAAAA=&#10;" strokecolor="navy" strokeweight=".2pt"/>
                    <v:line id="Line 103" o:spid="_x0000_s1103" style="position:absolute;flip:y;visibility:visible;mso-wrap-style:square" from="4430,1499" to="443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13qL8AAADbAAAADwAAAGRycy9kb3ducmV2LnhtbERPy4rCMBTdC/5DuIIb0dRBVDqmZRhw&#10;cOHGB7i909xpyjQ3pYka/94sBJeH896U0bbiRr1vHCuYzzIQxJXTDdcKzqftdA3CB2SNrWNS8CAP&#10;ZTEcbDDX7s4Huh1DLVII+xwVmBC6XEpfGbLoZ64jTtyf6y2GBPta6h7vKdy28iPLltJiw6nBYEff&#10;hqr/49UqiGvsFjLaH7oYalf179Xvs4lS41H8+gQRKIa3+OXeaQWrNDZ9ST9AFk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o13qL8AAADbAAAADwAAAAAAAAAAAAAAAACh&#10;AgAAZHJzL2Rvd25yZXYueG1sUEsFBgAAAAAEAAQA+QAAAI0DAAAAAA==&#10;" strokecolor="navy" strokeweight=".2pt"/>
                    <v:line id="Line 104" o:spid="_x0000_s1104" style="position:absolute;flip:y;visibility:visible;mso-wrap-style:square" from="4487,1499" to="448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HSM8MAAADbAAAADwAAAGRycy9kb3ducmV2LnhtbESPQWvCQBSE74L/YXkFL9JsLKXG1FVE&#10;qPTQS22h12f2NRuafRuya7L+e7cgeBxm5htmvY22FQP1vnGsYJHlIIgrpxuuFXx/vT0WIHxA1tg6&#10;JgUX8rDdTCdrLLUb+ZOGY6hFgrAvUYEJoSul9JUhiz5zHXHyfl1vMSTZ11L3OCa4beVTnr9Iiw2n&#10;BYMd7Q1Vf8ezVRAL7J5ltAf6MdQu69PZf+RzpWYPcfcKIlAM9/Ct/a4VLFfw/yX9ALm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B0jPDAAAA2wAAAA8AAAAAAAAAAAAA&#10;AAAAoQIAAGRycy9kb3ducmV2LnhtbFBLBQYAAAAABAAEAPkAAACRAwAAAAA=&#10;" strokecolor="navy" strokeweight=".2pt"/>
                    <v:line id="Line 105" o:spid="_x0000_s1105" style="position:absolute;flip:y;visibility:visible;mso-wrap-style:square" from="4544,1499" to="454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4LicAAAADbAAAADwAAAGRycy9kb3ducmV2LnhtbERPz2vCMBS+C/4P4QleZE03xlaqUUTY&#10;8LDLdLDrs3lrypqX0MQ2/vfmMNjx4/u92SXbi5GG0DlW8FiUIIgbpztuFXyd3x4qECEia+wdk4Ib&#10;Bdht57MN1tpN/EnjKbYih3CoUYGJ0ddShsaQxVA4T5y5HzdYjBkOrdQDTjnc9vKpLF+kxY5zg0FP&#10;B0PN7+lqFaQK/bNM9p2+DfWv7eUaPsqVUstF2q9BRErxX/znPmoFVV6fv+QfIL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kuC4nAAAAA2wAAAA8AAAAAAAAAAAAAAAAA&#10;oQIAAGRycy9kb3ducmV2LnhtbFBLBQYAAAAABAAEAPkAAACOAwAAAAA=&#10;" strokecolor="navy" strokeweight=".2pt"/>
                    <v:line id="Line 106" o:spid="_x0000_s1106" style="position:absolute;flip:y;visibility:visible;mso-wrap-style:square" from="4601,1499" to="460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KuEsMAAADbAAAADwAAAGRycy9kb3ducmV2LnhtbESPwWrDMBBE74X8g9hALyWWXUprHCsh&#10;BFpy6KVJIdeNtbFMrJWx5ET5+6pQ6HGYmTdMvY62F1cafedYQZHlIIgbpztuFXwf3hclCB+QNfaO&#10;ScGdPKxXs4caK+1u/EXXfWhFgrCvUIEJYaik9I0hiz5zA3Hyzm60GJIcW6lHvCW47eVznr9Kix2n&#10;BYMDbQ01l/1kFcQShxcZ7QcdDfVv7Wnyn/mTUo/zuFmCCBTDf/ivvdMKygJ+v6Qf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irhLDAAAA2wAAAA8AAAAAAAAAAAAA&#10;AAAAoQIAAGRycy9kb3ducmV2LnhtbFBLBQYAAAAABAAEAPkAAACRAwAAAAA=&#10;" strokecolor="navy" strokeweight=".2pt"/>
                    <v:line id="Line 107" o:spid="_x0000_s1107" style="position:absolute;flip:y;visibility:visible;mso-wrap-style:square" from="4658,1499" to="465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AwZcMAAADbAAAADwAAAGRycy9kb3ducmV2LnhtbESPwWrDMBBE74X8g9hALyWWa0pjHCsh&#10;BFp66KVJINeNtbFMrJWxlFj9+6pQ6HGYmTdMvYm2F3cafedYwXOWgyBunO64VXA8vC1KED4ga+wd&#10;k4Jv8rBZzx5qrLSb+Ivu+9CKBGFfoQITwlBJ6RtDFn3mBuLkXdxoMSQ5tlKPOCW47WWR56/SYsdp&#10;weBAO0PNdX+zCmKJw4uM9p1Ohvple775z/xJqcd53K5ABIrhP/zX/tAKygJ+v6Qf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wMGXDAAAA2wAAAA8AAAAAAAAAAAAA&#10;AAAAoQIAAGRycy9kb3ducmV2LnhtbFBLBQYAAAAABAAEAPkAAACRAwAAAAA=&#10;" strokecolor="navy" strokeweight=".2pt"/>
                    <v:line id="Line 108" o:spid="_x0000_s1108" style="position:absolute;flip:y;visibility:visible;mso-wrap-style:square" from="4715,1499" to="471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yV/sIAAADbAAAADwAAAGRycy9kb3ducmV2LnhtbESPQWsCMRSE74X+h/AEL6Vm1WKXrVGK&#10;oHjw0lXo9XXzulncvCybqPHfG0HwOMzMN8x8GW0rztT7xrGC8SgDQVw53XCt4LBfv+cgfEDW2Dom&#10;BVfysFy8vsyx0O7CP3QuQy0ShH2BCkwIXSGlrwxZ9CPXESfv3/UWQ5J9LXWPlwS3rZxk2UxabDgt&#10;GOxoZag6lierIObYfchoN/RrqP2s/05+l70pNRzE7y8QgWJ4hh/trVaQT+H+Jf0Aub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yV/sIAAADbAAAADwAAAAAAAAAAAAAA&#10;AAChAgAAZHJzL2Rvd25yZXYueG1sUEsFBgAAAAAEAAQA+QAAAJADAAAAAA==&#10;" strokecolor="navy" strokeweight=".2pt"/>
                    <v:line id="Line 109" o:spid="_x0000_s1109" style="position:absolute;flip:y;visibility:visible;mso-wrap-style:square" from="4772,1499" to="477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UNisEAAADbAAAADwAAAGRycy9kb3ducmV2LnhtbESPT4vCMBTE78J+h/AWvMiaKqKlaxQR&#10;FA9e/AN7fdu8bco2L6WJGr+9EQSPw8z8hpkvo23ElTpfO1YwGmYgiEuna64UnE+brxyED8gaG8ek&#10;4E4elouP3hwL7W58oOsxVCJB2BeowITQFlL60pBFP3QtcfL+XGcxJNlVUnd4S3DbyHGWTaXFmtOC&#10;wZbWhsr/48UqiDm2Exntln4MNbPq9+L32UCp/mdcfYMIFMM7/GrvtIJ8As8v6Qf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FQ2KwQAAANsAAAAPAAAAAAAAAAAAAAAA&#10;AKECAABkcnMvZG93bnJldi54bWxQSwUGAAAAAAQABAD5AAAAjwMAAAAA&#10;" strokecolor="navy" strokeweight=".2pt"/>
                    <v:line id="Line 110" o:spid="_x0000_s1110" style="position:absolute;flip:y;visibility:visible;mso-wrap-style:square" from="4829,1499" to="482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moEcIAAADbAAAADwAAAGRycy9kb3ducmV2LnhtbESPQWsCMRSE74X+h/AEL6VmFWuXrVGK&#10;oHjw0lXo9XXzulncvCybqPHfG0HwOMzMN8x8GW0rztT7xrGC8SgDQVw53XCt4LBfv+cgfEDW2Dom&#10;BVfysFy8vsyx0O7CP3QuQy0ShH2BCkwIXSGlrwxZ9CPXESfv3/UWQ5J9LXWPlwS3rZxk2UxabDgt&#10;GOxoZag6lierIObYTWW0G/o11H7Wfye/y96UGg7i9xeIQDE8w4/2VivIP+D+Jf0Aub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moEcIAAADbAAAADwAAAAAAAAAAAAAA&#10;AAChAgAAZHJzL2Rvd25yZXYueG1sUEsFBgAAAAAEAAQA+QAAAJADAAAAAA==&#10;" strokecolor="navy" strokeweight=".2pt"/>
                    <v:line id="Line 111" o:spid="_x0000_s1111" style="position:absolute;flip:y;visibility:visible;mso-wrap-style:square" from="4943,1499" to="494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s2ZsEAAADbAAAADwAAAGRycy9kb3ducmV2LnhtbESPT4vCMBTE78J+h/AWvMiaKqKlaxQR&#10;FA9e/AN7fdu8bco2L6WJGr+9EQSPw8z8hpkvo23ElTpfO1YwGmYgiEuna64UnE+brxyED8gaG8ek&#10;4E4elouP3hwL7W58oOsxVCJB2BeowITQFlL60pBFP3QtcfL+XGcxJNlVUnd4S3DbyHGWTaXFmtOC&#10;wZbWhsr/48UqiDm2Exntln4MNbPq9+L32UCp/mdcfYMIFMM7/GrvtIJ8Cs8v6Qf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izZmwQAAANsAAAAPAAAAAAAAAAAAAAAA&#10;AKECAABkcnMvZG93bnJldi54bWxQSwUGAAAAAAQABAD5AAAAjwMAAAAA&#10;" strokecolor="navy" strokeweight=".2pt"/>
                    <v:line id="Line 112" o:spid="_x0000_s1112" style="position:absolute;flip:y;visibility:visible;mso-wrap-style:square" from="5000,1499" to="500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eT/cMAAADbAAAADwAAAGRycy9kb3ducmV2LnhtbESPwWrDMBBE74X8g9hALyWWW0ptnCgh&#10;FFpy6KVJINeNtbFMrJWxFFv5+6pQ6HGYmTfMahNtJ0YafOtYwXOWgyCunW65UXA8fCxKED4ga+wc&#10;k4I7edisZw8rrLSb+JvGfWhEgrCvUIEJoa+k9LUhiz5zPXHyLm6wGJIcGqkHnBLcdvIlz9+kxZbT&#10;gsGe3g3V1/3NKogl9q8y2k86GeqK5nzzX/mTUo/zuF2CCBTDf/ivvdMKygJ+v6Qf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Hk/3DAAAA2wAAAA8AAAAAAAAAAAAA&#10;AAAAoQIAAGRycy9kb3ducmV2LnhtbFBLBQYAAAAABAAEAPkAAACRAwAAAAA=&#10;" strokecolor="navy" strokeweight=".2pt"/>
                    <v:line id="Line 113" o:spid="_x0000_s1113" style="position:absolute;flip:y;visibility:visible;mso-wrap-style:square" from="5057,1499" to="505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gHj8AAAADbAAAADwAAAGRycy9kb3ducmV2LnhtbERPz2vCMBS+C/4P4QleZE03xlaqUUTY&#10;8LDLdLDrs3lrypqX0MQ2/vfmMNjx4/u92SXbi5GG0DlW8FiUIIgbpztuFXyd3x4qECEia+wdk4Ib&#10;Bdht57MN1tpN/EnjKbYih3CoUYGJ0ddShsaQxVA4T5y5HzdYjBkOrdQDTjnc9vKpLF+kxY5zg0FP&#10;B0PN7+lqFaQK/bNM9p2+DfWv7eUaPsqVUstF2q9BRErxX/znPmoFVR6bv+QfIL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YB4/AAAAA2wAAAA8AAAAAAAAAAAAAAAAA&#10;oQIAAGRycy9kb3ducmV2LnhtbFBLBQYAAAAABAAEAPkAAACOAwAAAAA=&#10;" strokecolor="navy" strokeweight=".2pt"/>
                    <v:line id="Line 114" o:spid="_x0000_s1114" style="position:absolute;flip:y;visibility:visible;mso-wrap-style:square" from="5114,1499" to="511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SiFMIAAADbAAAADwAAAGRycy9kb3ducmV2LnhtbESPQWsCMRSE74X+h/AEL6VmFanbrVGK&#10;oHjw0lXo9XXzulncvCybqPHfG0HwOMzMN8x8GW0rztT7xrGC8SgDQVw53XCt4LBfv+cgfEDW2Dom&#10;BVfysFy8vsyx0O7CP3QuQy0ShH2BCkwIXSGlrwxZ9CPXESfv3/UWQ5J9LXWPlwS3rZxk2Ye02HBa&#10;MNjRylB1LE9WQcyxm8poN/RrqJ3Vfye/y96UGg7i9xeIQDE8w4/2VivIP+H+Jf0Aub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SiFMIAAADbAAAADwAAAAAAAAAAAAAA&#10;AAChAgAAZHJzL2Rvd25yZXYueG1sUEsFBgAAAAAEAAQA+QAAAJADAAAAAA==&#10;" strokecolor="navy" strokeweight=".2pt"/>
                    <v:line id="Line 115" o:spid="_x0000_s1115" style="position:absolute;flip:y;visibility:visible;mso-wrap-style:square" from="5171,1499" to="517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edVMAAAADbAAAADwAAAGRycy9kb3ducmV2LnhtbERPz2vCMBS+D/wfwhO8DJsqY6vVKDKY&#10;7LDLnOD12TybYvNSmtjG/345DHb8+H5vdtG2YqDeN44VLLIcBHHldMO1gtPPx7wA4QOyxtYxKXiQ&#10;h9128rTBUruRv2k4hlqkEPYlKjAhdKWUvjJk0WeuI07c1fUWQ4J9LXWPYwq3rVzm+au02HBqMNjR&#10;u6HqdrxbBbHA7kVGe6Czofatvtz9V/6s1Gwa92sQgWL4F/+5P7WCVVqfvqQfIL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z3nVTAAAAA2wAAAA8AAAAAAAAAAAAAAAAA&#10;oQIAAGRycy9kb3ducmV2LnhtbFBLBQYAAAAABAAEAPkAAACOAwAAAAA=&#10;" strokecolor="navy" strokeweight=".2pt"/>
                    <v:line id="Line 116" o:spid="_x0000_s1116" style="position:absolute;flip:y;visibility:visible;mso-wrap-style:square" from="5228,1499" to="522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s4z8MAAADbAAAADwAAAGRycy9kb3ducmV2LnhtbESPQWvCQBSE74L/YXlCL6KblGJt6ioi&#10;tPTgRVvo9Zl9zYZm34bsJln/vSsUehxm5htms4u2EQN1vnasIF9mIIhLp2uuFHx9vi3WIHxA1tg4&#10;JgVX8rDbTicbLLQb+UTDOVQiQdgXqMCE0BZS+tKQRb90LXHyflxnMSTZVVJ3OCa4beRjlq2kxZrT&#10;gsGWDobK33NvFcQ1tk8y2nf6NtQ8V5feH7O5Ug+zuH8FESiG//Bf+0MreMnh/iX9AL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7OM/DAAAA2wAAAA8AAAAAAAAAAAAA&#10;AAAAoQIAAGRycy9kb3ducmV2LnhtbFBLBQYAAAAABAAEAPkAAACRAwAAAAA=&#10;" strokecolor="navy" strokeweight=".2pt"/>
                    <v:line id="Line 117" o:spid="_x0000_s1117" style="position:absolute;flip:y;visibility:visible;mso-wrap-style:square" from="5285,1499" to="528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mmuMMAAADbAAAADwAAAGRycy9kb3ducmV2LnhtbESPQWvCQBSE74L/YXlCL6IbQ9E0dRUp&#10;tPTQi7HQ6zP7mg3Nvg3Z1az/3i0Uehxm5htmu4+2E1cafOtYwWqZgSCunW65UfB5el0UIHxA1tg5&#10;JgU38rDfTSdbLLUb+UjXKjQiQdiXqMCE0JdS+tqQRb90PXHyvt1gMSQ5NFIPOCa47WSeZWtpseW0&#10;YLCnF0P1T3WxCmKB/aOM9o2+DHWb5nzxH9lcqYdZPDyDCBTDf/iv/a4VPOXw+yX9AL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pprjDAAAA2wAAAA8AAAAAAAAAAAAA&#10;AAAAoQIAAGRycy9kb3ducmV2LnhtbFBLBQYAAAAABAAEAPkAAACRAwAAAAA=&#10;" strokecolor="navy" strokeweight=".2pt"/>
                    <v:line id="Line 118" o:spid="_x0000_s1118" style="position:absolute;flip:y;visibility:visible;mso-wrap-style:square" from="5342,1499" to="534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UDI8MAAADbAAAADwAAAGRycy9kb3ducmV2LnhtbESPQWsCMRSE7wX/Q3iCF9Gsrajdblak&#10;oHjoxW2h19fN62bp5mXZRI3/vhEKPQ4z8w1TbKPtxIUG3zpWsJhnIIhrp1tuFHy872cbED4ga+wc&#10;k4IbediWo4cCc+2ufKJLFRqRIOxzVGBC6HMpfW3Iop+7njh5326wGJIcGqkHvCa47eRjlq2kxZbT&#10;gsGeXg3VP9XZKogb7Jcy2gN9GurWzdfZv2VTpSbjuHsBESiG//Bf+6gVPD/B/Uv6Ab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lAyPDAAAA2wAAAA8AAAAAAAAAAAAA&#10;AAAAoQIAAGRycy9kb3ducmV2LnhtbFBLBQYAAAAABAAEAPkAAACRAwAAAAA=&#10;" strokecolor="navy" strokeweight=".2pt"/>
                    <v:line id="Line 119" o:spid="_x0000_s1119" style="position:absolute;flip:y;visibility:visible;mso-wrap-style:square" from="5399,1499" to="539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ybV8MAAADbAAAADwAAAGRycy9kb3ducmV2LnhtbESPQWvCQBSE70L/w/IKXkQ3Sqg2dRUp&#10;VHrwUi30+sy+ZkOzb0N2k6z/visUehxm5htmu4+2EQN1vnasYLnIQBCXTtdcKfi8vM03IHxA1tg4&#10;JgU38rDfPUy2WGg38gcN51CJBGFfoAITQltI6UtDFv3CtcTJ+3adxZBkV0nd4ZjgtpGrLHuSFmtO&#10;CwZbejVU/px7qyBusM1ltEf6MtSsq2vvT9lMqeljPLyACBTDf/iv/a4VPOdw/5J+gN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Mm1fDAAAA2wAAAA8AAAAAAAAAAAAA&#10;AAAAoQIAAGRycy9kb3ducmV2LnhtbFBLBQYAAAAABAAEAPkAAACRAwAAAAA=&#10;" strokecolor="navy" strokeweight=".2pt"/>
                    <v:line id="Line 120" o:spid="_x0000_s1120" style="position:absolute;flip:y;visibility:visible;mso-wrap-style:square" from="5513,1499" to="551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A+zMQAAADbAAAADwAAAGRycy9kb3ducmV2LnhtbESPzWrDMBCE74W8g9hALiGRU5qfupZD&#10;KCTk0EvcQq9ba2uZWitjKYny9lWg0OMwM98wxTbaTlxo8K1jBYt5BoK4drrlRsHH+362AeEDssbO&#10;MSm4kYdtOXooMNfuyie6VKERCcI+RwUmhD6X0teGLPq564mT9+0GiyHJoZF6wGuC204+ZtlKWmw5&#10;LRjs6dVQ/VOdrYK4wf5JRnugT0Pduvk6+7dsqtRkHHcvIALF8B/+ax+1gucl3L+kHy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gD7MxAAAANsAAAAPAAAAAAAAAAAA&#10;AAAAAKECAABkcnMvZG93bnJldi54bWxQSwUGAAAAAAQABAD5AAAAkgMAAAAA&#10;" strokecolor="navy" strokeweight=".2pt"/>
                    <v:line id="Line 121" o:spid="_x0000_s1121" style="position:absolute;flip:y;visibility:visible;mso-wrap-style:square" from="5570,1499" to="557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Kgu8MAAADbAAAADwAAAGRycy9kb3ducmV2LnhtbESPQWvCQBSE70L/w/IKXkQ3SknT1FVE&#10;UHroxbTQ6zP7mg3Nvg3Z1az/vlsoeBxm5htmvY22E1cafOtYwXKRgSCunW65UfD5cZgXIHxA1tg5&#10;JgU38rDdPEzWWGo38omuVWhEgrAvUYEJoS+l9LUhi37heuLkfbvBYkhyaKQecExw28lVluXSYstp&#10;wWBPe0P1T3WxCmKB/ZOM9khfhrrn5nzx79lMqelj3L2CCBTDPfzfftMKXnL4+5J+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SoLvDAAAA2wAAAA8AAAAAAAAAAAAA&#10;AAAAoQIAAGRycy9kb3ducmV2LnhtbFBLBQYAAAAABAAEAPkAAACRAwAAAAA=&#10;" strokecolor="navy" strokeweight=".2pt"/>
                    <v:line id="Line 122" o:spid="_x0000_s1122" style="position:absolute;flip:y;visibility:visible;mso-wrap-style:square" from="5627,1499" to="562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4FIMMAAADbAAAADwAAAGRycy9kb3ducmV2LnhtbESPQWvCQBSE74L/YXkFL9JsLKXG1FVE&#10;qPTQS22h12f2NRuafRuya7L+e7cgeBxm5htmvY22FQP1vnGsYJHlIIgrpxuuFXx/vT0WIHxA1tg6&#10;JgUX8rDdTCdrLLUb+ZOGY6hFgrAvUYEJoSul9JUhiz5zHXHyfl1vMSTZ11L3OCa4beVTnr9Iiw2n&#10;BYMd7Q1Vf8ezVRAL7J5ltAf6MdQu69PZf+RzpWYPcfcKIlAM9/Ct/a4VrJbw/yX9ALm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eBSDDAAAA2wAAAA8AAAAAAAAAAAAA&#10;AAAAoQIAAGRycy9kb3ducmV2LnhtbFBLBQYAAAAABAAEAPkAAACRAwAAAAA=&#10;" strokecolor="navy" strokeweight=".2pt"/>
                    <v:line id="Line 123" o:spid="_x0000_s1123" style="position:absolute;flip:y;visibility:visible;mso-wrap-style:square" from="5684,1499" to="568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GRUsAAAADbAAAADwAAAGRycy9kb3ducmV2LnhtbERPz2vCMBS+D/wfwhO8DJsqY6vVKDKY&#10;7LDLnOD12TybYvNSmtjG/345DHb8+H5vdtG2YqDeN44VLLIcBHHldMO1gtPPx7wA4QOyxtYxKXiQ&#10;h9128rTBUruRv2k4hlqkEPYlKjAhdKWUvjJk0WeuI07c1fUWQ4J9LXWPYwq3rVzm+au02HBqMNjR&#10;u6HqdrxbBbHA7kVGe6Czofatvtz9V/6s1Gwa92sQgWL4F/+5P7WCVRqbvqQfIL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BkVLAAAAA2wAAAA8AAAAAAAAAAAAAAAAA&#10;oQIAAGRycy9kb3ducmV2LnhtbFBLBQYAAAAABAAEAPkAAACOAwAAAAA=&#10;" strokecolor="navy" strokeweight=".2pt"/>
                    <v:line id="Line 124" o:spid="_x0000_s1124" style="position:absolute;flip:y;visibility:visible;mso-wrap-style:square" from="5741,1499" to="574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00ycIAAADbAAAADwAAAGRycy9kb3ducmV2LnhtbESPS4sCMRCE7wv+h9CCl0UzK+JjNIos&#10;KB68+ACv7aSdDE46wyRq9t9vhIU9FlX1FbVYRVuLJ7W+cqzga5CBIC6crrhUcD5t+lMQPiBrrB2T&#10;gh/ysFp2PhaYa/fiAz2PoRQJwj5HBSaEJpfSF4Ys+oFriJN3c63FkGRbSt3iK8FtLYdZNpYWK04L&#10;Bhv6NlTcjw+rIE6xGclot3QxVE/K68Pvs0+let24noMIFMN/+K+90wpmM3h/ST9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c00ycIAAADbAAAADwAAAAAAAAAAAAAA&#10;AAChAgAAZHJzL2Rvd25yZXYueG1sUEsFBgAAAAAEAAQA+QAAAJADAAAAAA==&#10;" strokecolor="navy" strokeweight=".2pt"/>
                    <v:line id="Line 125" o:spid="_x0000_s1125" style="position:absolute;flip:y;visibility:visible;mso-wrap-style:square" from="5798,1499" to="579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czsMAAADcAAAADwAAAGRycy9kb3ducmV2LnhtbESPT2sCMRDF74V+hzCFXkpNKkVlaxQR&#10;Kh568Q/0Ot1MN0s3k2UTNf32zkHwNsN7895v5ssSOnWmIbWRLbyNDCjiOrqWGwvHw+frDFTKyA67&#10;yGThnxIsF48Pc6xcvPCOzvvcKAnhVKEFn3NfaZ1qTwHTKPbEov3GIWCWdWi0G/Ai4aHTY2MmOmDL&#10;0uCxp7Wn+m9/ChbKDPt3XcKGvj110+bnlL7Mi7XPT2X1ASpTyXfz7XrrBN8IvjwjE+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WXM7DAAAA3AAAAA8AAAAAAAAAAAAA&#10;AAAAoQIAAGRycy9kb3ducmV2LnhtbFBLBQYAAAAABAAEAPkAAACRAwAAAAA=&#10;" strokecolor="navy" strokeweight=".2pt"/>
                    <v:line id="Line 126" o:spid="_x0000_s1126" style="position:absolute;flip:y;visibility:visible;mso-wrap-style:square" from="5855,1499" to="585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r5VcAAAADcAAAADwAAAGRycy9kb3ducmV2LnhtbERPTWsCMRC9C/6HMEIvUhNLUVnNLiK0&#10;eOilKvQ6bqabpZvJsoka/31TKHibx/ucTZVcJ640hNazhvlMgSCuvWm50XA6vj2vQISIbLDzTBru&#10;FKAqx6MNFsbf+JOuh9iIHMKhQA02xr6QMtSWHIaZ74kz9+0HhzHDoZFmwFsOd518UWohHbacGyz2&#10;tLNU/xwuTkNaYf8qk3unL0vdsjlfwoeaav00Sds1iEgpPsT/7r3J89Uc/p7JF8jy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a+VXAAAAA3AAAAA8AAAAAAAAAAAAAAAAA&#10;oQIAAGRycy9kb3ducmV2LnhtbFBLBQYAAAAABAAEAPkAAACOAwAAAAA=&#10;" strokecolor="navy" strokeweight=".2pt"/>
                    <v:line id="Line 127" o:spid="_x0000_s1127" style="position:absolute;flip:y;visibility:visible;mso-wrap-style:square" from="5912,1499" to="591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nIsAAAADcAAAADwAAAGRycy9kb3ducmV2LnhtbERPS2sCMRC+C/6HMIIXqUmlqKxGEaHS&#10;gxcf0Ou4mW6WbibLJmr6701B8DYf33OW6+QacaMu1J41vI8VCOLSm5orDefT59scRIjIBhvPpOGP&#10;AqxX/d4SC+PvfKDbMVYih3AoUIONsS2kDKUlh2HsW+LM/fjOYcywq6Tp8J7DXSMnSk2lw5pzg8WW&#10;tpbK3+PVaUhzbD9kcjv6ttTMqss17NVI6+EgbRYgIqX4Ej/dXybPVxP4fyZfIF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aIZyLAAAAA3AAAAA8AAAAAAAAAAAAAAAAA&#10;oQIAAGRycy9kb3ducmV2LnhtbFBLBQYAAAAABAAEAPkAAACOAwAAAAA=&#10;" strokecolor="navy" strokeweight=".2pt"/>
                    <v:line id="Line 128" o:spid="_x0000_s1128" style="position:absolute;flip:y;visibility:visible;mso-wrap-style:square" from="5969,1499" to="596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TCucAAAADcAAAADwAAAGRycy9kb3ducmV2LnhtbERPTWsCMRC9F/ofwgheiiatUmU1SilU&#10;PHhRC17HzbhZ3EyWTdT4741Q6G0e73Pmy+QacaUu1J41vA8VCOLSm5orDb/7n8EURIjIBhvPpOFO&#10;AZaL15c5FsbfeEvXXaxEDuFQoAYbY1tIGUpLDsPQt8SZO/nOYcywq6Tp8JbDXSM/lPqUDmvODRZb&#10;+rZUnncXpyFNsR3L5FZ0sNRMquMlbNSb1v1e+pqBiJTiv/jPvTZ5vhrB85l8gV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nEwrnAAAAA3AAAAA8AAAAAAAAAAAAAAAAA&#10;oQIAAGRycy9kb3ducmV2LnhtbFBLBQYAAAAABAAEAPkAAACOAwAAAAA=&#10;" strokecolor="navy" strokeweight=".2pt"/>
                    <v:line id="Line 129" o:spid="_x0000_s1129" style="position:absolute;flip:y;visibility:visible;mso-wrap-style:square" from="6083,1499" to="608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1azcAAAADcAAAADwAAAGRycy9kb3ducmV2LnhtbERPTWsCMRC9F/wPYYReSk0U0WU1igiK&#10;h16qQq/jZrpZupksm6jpvzeFgrd5vM9ZrpNrxY360HjWMB4pEMSVNw3XGs6n3XsBIkRkg61n0vBL&#10;AdarwcsSS+Pv/Em3Y6xFDuFQogYbY1dKGSpLDsPId8SZ+/a9w5hhX0vT4z2Hu1ZOlJpJhw3nBosd&#10;bS1VP8er05AK7KYyuT19WWrn9eUaPtSb1q/DtFmAiJTiU/zvPpg8X03h75l8gV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YtWs3AAAAA3AAAAA8AAAAAAAAAAAAAAAAA&#10;oQIAAGRycy9kb3ducmV2LnhtbFBLBQYAAAAABAAEAPkAAACOAwAAAAA=&#10;" strokecolor="navy" strokeweight=".2pt"/>
                    <v:line id="Line 130" o:spid="_x0000_s1130" style="position:absolute;flip:y;visibility:visible;mso-wrap-style:square" from="6140,1499" to="614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H/VsAAAADcAAAADwAAAGRycy9kb3ducmV2LnhtbERPTWsCMRC9F/ofwgheiiYtWmU1SilU&#10;PHhRC17HzbhZ3EyWTdT4741Q6G0e73Pmy+QacaUu1J41vA8VCOLSm5orDb/7n8EURIjIBhvPpOFO&#10;AZaL15c5FsbfeEvXXaxEDuFQoAYbY1tIGUpLDsPQt8SZO/nOYcywq6Tp8JbDXSM/lPqUDmvODRZb&#10;+rZUnncXpyFNsR3J5FZ0sNRMquMlbNSb1v1e+pqBiJTiv/jPvTZ5vhrD85l8gV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lh/1bAAAAA3AAAAA8AAAAAAAAAAAAAAAAA&#10;oQIAAGRycy9kb3ducmV2LnhtbFBLBQYAAAAABAAEAPkAAACOAwAAAAA=&#10;" strokecolor="navy" strokeweight=".2pt"/>
                    <v:line id="Line 131" o:spid="_x0000_s1131" style="position:absolute;flip:y;visibility:visible;mso-wrap-style:square" from="6197,1499" to="619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NhIcAAAADcAAAADwAAAGRycy9kb3ducmV2LnhtbERPTWsCMRC9F/wPYQQvpSZK0WU1igiK&#10;h16qQq/jZrpZupksm6jx35tCobd5vM9ZrpNrxY360HjWMBkrEMSVNw3XGs6n3VsBIkRkg61n0vCg&#10;AOvV4GWJpfF3/qTbMdYih3AoUYONsSulDJUlh2HsO+LMffveYcywr6Xp8Z7DXSunSs2kw4Zzg8WO&#10;tpaqn+PVaUgFdu8yuT19WWrn9eUaPtSr1qNh2ixARErxX/znPpg8X83g95l8gV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zYSHAAAAA3AAAAA8AAAAAAAAAAAAAAAAA&#10;oQIAAGRycy9kb3ducmV2LnhtbFBLBQYAAAAABAAEAPkAAACOAwAAAAA=&#10;" strokecolor="navy" strokeweight=".2pt"/>
                    <v:line id="Line 132" o:spid="_x0000_s1132" style="position:absolute;flip:y;visibility:visible;mso-wrap-style:square" from="6254,1499" to="625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/EusEAAADcAAAADwAAAGRycy9kb3ducmV2LnhtbERPTWsCMRC9C/0PYYReRBNL6cq6WSlC&#10;Sw+9qIVex824WdxMlk3U9N83BaG3ebzPqTbJ9eJKY+g8a1guFAjixpuOWw1fh7f5CkSIyAZ7z6Th&#10;hwJs6odJhaXxN97RdR9bkUM4lKjBxjiUUobGksOw8ANx5k5+dBgzHFtpRrzlcNfLJ6VepMOOc4PF&#10;gbaWmvP+4jSkFQ7PMrl3+rbUF+3xEj7VTOvHaXpdg4iU4r/47v4web4q4O+ZfIGs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/8S6wQAAANwAAAAPAAAAAAAAAAAAAAAA&#10;AKECAABkcnMvZG93bnJldi54bWxQSwUGAAAAAAQABAD5AAAAjwMAAAAA&#10;" strokecolor="navy" strokeweight=".2pt"/>
                    <v:line id="Line 133" o:spid="_x0000_s1133" style="position:absolute;flip:y;visibility:visible;mso-wrap-style:square" from="6311,1499" to="631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BQyMMAAADcAAAADwAAAGRycy9kb3ducmV2LnhtbESPT2sCMRDF74V+hzCFXkpNKkVlaxQR&#10;Kh568Q/0Ot1MN0s3k2UTNf32zkHwNsN7895v5ssSOnWmIbWRLbyNDCjiOrqWGwvHw+frDFTKyA67&#10;yGThnxIsF48Pc6xcvPCOzvvcKAnhVKEFn3NfaZ1qTwHTKPbEov3GIWCWdWi0G/Ai4aHTY2MmOmDL&#10;0uCxp7Wn+m9/ChbKDPt3XcKGvj110+bnlL7Mi7XPT2X1ASpTyXfz7XrrBN8IrTwjE+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gUMjDAAAA3AAAAA8AAAAAAAAAAAAA&#10;AAAAoQIAAGRycy9kb3ducmV2LnhtbFBLBQYAAAAABAAEAPkAAACRAwAAAAA=&#10;" strokecolor="navy" strokeweight=".2pt"/>
                    <v:line id="Line 134" o:spid="_x0000_s1134" style="position:absolute;flip:y;visibility:visible;mso-wrap-style:square" from="6368,1499" to="636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z1U8EAAADcAAAADwAAAGRycy9kb3ducmV2LnhtbERPTWsCMRC9C/0PYQq9SE0sYnVrdilC&#10;iwcvaqHXcTPdLN1Mlk3U+O+NUOhtHu9zVlVynTjTEFrPGqYTBYK49qblRsPX4eN5ASJEZIOdZ9Jw&#10;pQBV+TBaYWH8hXd03sdG5BAOBWqwMfaFlKG25DBMfE+cuR8/OIwZDo00A15yuOvki1Jz6bDl3GCx&#10;p7Wl+nd/chrSAvuZTO6Tvi11r83xFLZqrPXTY3p/AxEpxX/xn3tj8ny1hPsz+QJZ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LPVTwQAAANwAAAAPAAAAAAAAAAAAAAAA&#10;AKECAABkcnMvZG93bnJldi54bWxQSwUGAAAAAAQABAD5AAAAjwMAAAAA&#10;" strokecolor="navy" strokeweight=".2pt"/>
                    <v:line id="Line 135" o:spid="_x0000_s1135" style="position:absolute;flip:y;visibility:visible;mso-wrap-style:square" from="6425,1499" to="642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KE8QAAADcAAAADwAAAGRycy9kb3ducmV2LnhtbESPQWsCMRCF74X+hzAFL0WzSmll3ayU&#10;QqWHXqpCr+Nm3CzdTJZN1PjvOwfB2wzvzXvfVOvse3WmMXaBDcxnBSjiJtiOWwP73ed0CSomZIt9&#10;YDJwpQjr+vGhwtKGC//QeZtaJSEcSzTgUhpKrWPjyGOchYFYtGMYPSZZx1bbES8S7nu9KIpX7bFj&#10;aXA40Iej5m978gbyEocXnf2Gfh31b+3hFL+LZ2MmT/l9BSpRTnfz7frLCv5c8OUZmU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z8oTxAAAANwAAAAPAAAAAAAAAAAA&#10;AAAAAKECAABkcnMvZG93bnJldi54bWxQSwUGAAAAAAQABAD5AAAAkgMAAAAA&#10;" strokecolor="navy" strokeweight=".2pt"/>
                    <v:line id="Line 136" o:spid="_x0000_s1136" style="position:absolute;flip:y;visibility:visible;mso-wrap-style:square" from="6482,1499" to="648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viMAAAADcAAAADwAAAGRycy9kb3ducmV2LnhtbERPS4vCMBC+C/6HMIIX0bSyrFKNIsIu&#10;HvbiA7yOzdgUm0lposZ/v1kQ9jYf33OW62gb8aDO144V5JMMBHHpdM2VgtPxazwH4QOyxsYxKXiR&#10;h/Wq31tiod2T9/Q4hEqkEPYFKjAhtIWUvjRk0U9cS5y4q+sshgS7SuoOnyncNnKaZZ/SYs2pwWBL&#10;W0Pl7XC3CuIc2w8Z7TedDTWz6nL3P9lIqeEgbhYgAsXwL367dzrNz3P4eyZd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Db4jAAAAA3AAAAA8AAAAAAAAAAAAAAAAA&#10;oQIAAGRycy9kb3ducmV2LnhtbFBLBQYAAAAABAAEAPkAAACOAwAAAAA=&#10;" strokecolor="navy" strokeweight=".2pt"/>
                    <v:line id="Line 137" o:spid="_x0000_s1137" style="position:absolute;flip:y;visibility:visible;mso-wrap-style:square" from="6539,1499" to="653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Hx/8EAAADcAAAADwAAAGRycy9kb3ducmV2LnhtbERPTWvCQBC9F/wPywheim4MpUp0FSlU&#10;PPTStOB1zI7ZYHY2ZNdk/ffdQqG3ebzP2e6jbcVAvW8cK1guMhDEldMN1wq+v97naxA+IGtsHZOC&#10;B3nY7yZPWyy0G/mThjLUIoWwL1CBCaErpPSVIYt+4TrixF1dbzEk2NdS9zimcNvKPMtepcWGU4PB&#10;jt4MVbfybhXENXYvMtojnQ21q/py9x/Zs1KzaTxsQASK4V/85z7pNH+Zw+8z6QK5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UfH/wQAAANwAAAAPAAAAAAAAAAAAAAAA&#10;AKECAABkcnMvZG93bnJldi54bWxQSwUGAAAAAAQABAD5AAAAjwMAAAAA&#10;" strokecolor="navy" strokeweight=".2pt"/>
                    <v:line id="Line 138" o:spid="_x0000_s1138" style="position:absolute;flip:y;visibility:visible;mso-wrap-style:square" from="6653,1499" to="6653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1UZMIAAADcAAAADwAAAGRycy9kb3ducmV2LnhtbERPTWvCQBC9C/0PyxS8iG7SSpXUVUqh&#10;0oMXreB1mp1mQ7OzIbtJ1n/vCoXe5vE+Z7OLthEDdb52rCBfZCCIS6drrhScvz7maxA+IGtsHJOC&#10;K3nYbR8mGyy0G/lIwylUIoWwL1CBCaEtpPSlIYt+4VrixP24zmJIsKuk7nBM4baRT1n2Ii3WnBoM&#10;tvRuqPw99VZBXGO7lNHu6WKoWVXfvT9kM6Wmj/HtFUSgGP7Ff+5Pnebnz3B/Jl0gt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1UZMIAAADcAAAADwAAAAAAAAAAAAAA&#10;AAChAgAAZHJzL2Rvd25yZXYueG1sUEsFBgAAAAAEAAQA+QAAAJADAAAAAA==&#10;" strokecolor="navy" strokeweight=".2pt"/>
                    <v:line id="Line 139" o:spid="_x0000_s1139" style="position:absolute;flip:y;visibility:visible;mso-wrap-style:square" from="6710,1499" to="6710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TMEMEAAADcAAAADwAAAGRycy9kb3ducmV2LnhtbERPTWvCQBC9F/wPywheim6UUCW6ihQq&#10;PfTStOB1zI7ZYHY2ZNdk/ffdQqG3ebzP2R2ibcVAvW8cK1guMhDEldMN1wq+v97mGxA+IGtsHZOC&#10;B3k47CdPOyy0G/mThjLUIoWwL1CBCaErpPSVIYt+4TrixF1dbzEk2NdS9zimcNvKVZa9SIsNpwaD&#10;Hb0aqm7l3SqIG+xyGe2JzobadX25+4/sWanZNB63IALF8C/+c7/rNH+Zw+8z6QK5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9MwQwQAAANwAAAAPAAAAAAAAAAAAAAAA&#10;AKECAABkcnMvZG93bnJldi54bWxQSwUGAAAAAAQABAD5AAAAjwMAAAAA&#10;" strokecolor="navy" strokeweight=".2pt"/>
                    <v:line id="Line 140" o:spid="_x0000_s1140" style="position:absolute;flip:y;visibility:visible;mso-wrap-style:square" from="6767,1499" to="6767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hpi8IAAADcAAAADwAAAGRycy9kb3ducmV2LnhtbERPTWvCQBC9C/0PyxS8iG5SapXUVUqh&#10;0oMXreB1mp1mQ7OzIbtJ1n/vCoXe5vE+Z7OLthEDdb52rCBfZCCIS6drrhScvz7maxA+IGtsHJOC&#10;K3nYbR8mGyy0G/lIwylUIoWwL1CBCaEtpPSlIYt+4VrixP24zmJIsKuk7nBM4baRT1n2Ii3WnBoM&#10;tvRuqPw99VZBXGP7LKPd08VQs6q+e3/IZkpNH+PbK4hAMfyL/9yfOs3Pl3B/Jl0gt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hpi8IAAADcAAAADwAAAAAAAAAAAAAA&#10;AAChAgAAZHJzL2Rvd25yZXYueG1sUEsFBgAAAAAEAAQA+QAAAJADAAAAAA==&#10;" strokecolor="navy" strokeweight=".2pt"/>
                    <v:line id="Line 141" o:spid="_x0000_s1141" style="position:absolute;flip:y;visibility:visible;mso-wrap-style:square" from="6824,1499" to="682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r3/MEAAADcAAAADwAAAGRycy9kb3ducmV2LnhtbERPTWvCQBC9F/wPywheim6UEiW6ihQq&#10;PfTStOB1zI7ZYHY2ZNdk/ffdQqG3ebzP2R2ibcVAvW8cK1guMhDEldMN1wq+v97mGxA+IGtsHZOC&#10;B3k47CdPOyy0G/mThjLUIoWwL1CBCaErpPSVIYt+4TrixF1dbzEk2NdS9zimcNvKVZbl0mLDqcFg&#10;R6+Gqlt5twriBrsXGe2JzobadX25+4/sWanZNB63IALF8C/+c7/rNH+Zw+8z6QK5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avf8wQAAANwAAAAPAAAAAAAAAAAAAAAA&#10;AKECAABkcnMvZG93bnJldi54bWxQSwUGAAAAAAQABAD5AAAAjwMAAAAA&#10;" strokecolor="navy" strokeweight=".2pt"/>
                    <v:line id="Line 142" o:spid="_x0000_s1142" style="position:absolute;flip:y;visibility:visible;mso-wrap-style:square" from="6881,1499" to="6881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ZSZ8EAAADcAAAADwAAAGRycy9kb3ducmV2LnhtbERPTWvCQBC9F/wPywi9lGZjkRqiq5SC&#10;4qEXo9DrmJ1mQ7OzIbua9d93BaG3ebzPWW2i7cSVBt86VjDLchDEtdMtNwpOx+1rAcIHZI2dY1Jw&#10;Iw+b9eRphaV2Ix/oWoVGpBD2JSowIfSllL42ZNFnridO3I8bLIYEh0bqAccUbjv5lufv0mLLqcFg&#10;T5+G6t/qYhXEAvu5jHZH34a6RXO++K/8RannafxYgggUw7/44d7rNH+2gPsz6QK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JlJnwQAAANwAAAAPAAAAAAAAAAAAAAAA&#10;AKECAABkcnMvZG93bnJldi54bWxQSwUGAAAAAAQABAD5AAAAjwMAAAAA&#10;" strokecolor="navy" strokeweight=".2pt"/>
                    <v:line id="Line 143" o:spid="_x0000_s1143" style="position:absolute;flip:y;visibility:visible;mso-wrap-style:square" from="6938,1499" to="6938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nGFcQAAADcAAAADwAAAGRycy9kb3ducmV2LnhtbESPQWsCMRCF74X+hzAFL0WzSmll3ayU&#10;QqWHXqpCr+Nm3CzdTJZN1PjvOwfB2wzvzXvfVOvse3WmMXaBDcxnBSjiJtiOWwP73ed0CSomZIt9&#10;YDJwpQjr+vGhwtKGC//QeZtaJSEcSzTgUhpKrWPjyGOchYFYtGMYPSZZx1bbES8S7nu9KIpX7bFj&#10;aXA40Iej5m978gbyEocXnf2Gfh31b+3hFL+LZ2MmT/l9BSpRTnfz7frLCv5caOUZmU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cYVxAAAANwAAAAPAAAAAAAAAAAA&#10;AAAAAKECAABkcnMvZG93bnJldi54bWxQSwUGAAAAAAQABAD5AAAAkgMAAAAA&#10;" strokecolor="navy" strokeweight=".2pt"/>
                    <v:line id="Line 144" o:spid="_x0000_s1144" style="position:absolute;flip:y;visibility:visible;mso-wrap-style:square" from="6995,1499" to="6995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VjjsIAAADcAAAADwAAAGRycy9kb3ducmV2LnhtbERPTWvCQBC9C/6HZYReRDcpxdrUVURo&#10;6cGLttDrmJ1mQ7OzIbtJ1n/vCoXe5vE+Z7OLthEDdb52rCBfZiCIS6drrhR8fb4t1iB8QNbYOCYF&#10;V/Kw204nGyy0G/lEwzlUIoWwL1CBCaEtpPSlIYt+6VrixP24zmJIsKuk7nBM4baRj1m2khZrTg0G&#10;WzoYKn/PvVUQ19g+yWjf6dtQ81xden/M5ko9zOL+FUSgGP7Ff+4PnebnL3B/Jl0gt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fVjjsIAAADcAAAADwAAAAAAAAAAAAAA&#10;AAChAgAAZHJzL2Rvd25yZXYueG1sUEsFBgAAAAAEAAQA+QAAAJADAAAAAA==&#10;" strokecolor="navy" strokeweight=".2pt"/>
                    <v:line id="Line 145" o:spid="_x0000_s1145" style="position:absolute;flip:y;visibility:visible;mso-wrap-style:square" from="7052,1499" to="7052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MArsMAAADcAAAADwAAAGRycy9kb3ducmV2LnhtbESPT2sCMRDF74V+hzAFL0WzFbGyGqUU&#10;lB68+Ad6HTfjZulmsmyixm/fOQjeZnhv3vvNYpV9q67UxyawgY9RAYq4Crbh2sDxsB7OQMWEbLEN&#10;TAbuFGG1fH1ZYGnDjXd03adaSQjHEg24lLpS61g58hhHoSMW7Rx6j0nWvta2x5uE+1aPi2KqPTYs&#10;DQ47+nZU/e0v3kCeYTfR2W/o11H7WZ8ucVu8GzN4y19zUIlyepof1z9W8MeCL8/IBHr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jAK7DAAAA3AAAAA8AAAAAAAAAAAAA&#10;AAAAoQIAAGRycy9kb3ducmV2LnhtbFBLBQYAAAAABAAEAPkAAACRAwAAAAA=&#10;" strokecolor="navy" strokeweight=".2pt"/>
                    <v:line id="Line 146" o:spid="_x0000_s1146" style="position:absolute;flip:y;visibility:visible;mso-wrap-style:square" from="7109,1499" to="710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+lNcEAAADcAAAADwAAAGRycy9kb3ducmV2LnhtbERPTWvCQBC9F/wPywheim4MpUp0FSlU&#10;PPTStOB1zI7ZYHY2ZNdk/ffdQqG3ebzP2e6jbcVAvW8cK1guMhDEldMN1wq+v97naxA+IGtsHZOC&#10;B3nY7yZPWyy0G/mThjLUIoWwL1CBCaErpPSVIYt+4TrixF1dbzEk2NdS9zimcNvKPMtepcWGU4PB&#10;jt4MVbfybhXENXYvMtojnQ21q/py9x/Zs1KzaTxsQASK4V/85z7pND9fwu8z6QK5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76U1wQAAANwAAAAPAAAAAAAAAAAAAAAA&#10;AKECAABkcnMvZG93bnJldi54bWxQSwUGAAAAAAQABAD5AAAAjwMAAAAA&#10;" strokecolor="navy" strokeweight=".2pt"/>
                    <v:line id="Line 147" o:spid="_x0000_s1147" style="position:absolute;visibility:visible;mso-wrap-style:square" from="3746,8852" to="7166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b/fMMAAADcAAAADwAAAGRycy9kb3ducmV2LnhtbERPTWvCQBC9C/6HZQq91Y2hFE1dpYoW&#10;qyej1OuQHZNgdjbsrpr213eFgrd5vM+ZzDrTiCs5X1tWMBwkIIgLq2suFRz2q5cRCB+QNTaWScEP&#10;eZhN+70JZtreeEfXPJQihrDPUEEVQptJ6YuKDPqBbYkjd7LOYIjQlVI7vMVw08g0Sd6kwZpjQ4Ut&#10;LSoqzvnFKPj+XM8vv3r5et4uh6N8c9Tu8DVW6vmp+3gHEagLD/G/e63j/DSF+zPxAj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G/3zDAAAA3AAAAA8AAAAAAAAAAAAA&#10;AAAAoQIAAGRycy9kb3ducmV2LnhtbFBLBQYAAAAABAAEAPkAAACRAwAAAAA=&#10;" strokecolor="navy" strokeweight=".2pt"/>
                    <v:line id="Line 148" o:spid="_x0000_s1148" style="position:absolute;visibility:visible;mso-wrap-style:square" from="3746,8795" to="7166,8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pa58QAAADcAAAADwAAAGRycy9kb3ducmV2LnhtbERPS2sCMRC+F/wPYQq91axWiq5GscUW&#10;HydX0euwme4ubiZLEnXtr2+Egrf5+J4zmbWmFhdyvrKsoNdNQBDnVldcKNjvvl6HIHxA1lhbJgU3&#10;8jCbdp4mmGp75S1dslCIGMI+RQVlCE0qpc9LMui7tiGO3I91BkOErpDa4TWGm1r2k+RdGqw4NpTY&#10;0GdJ+Sk7GwWH7+XH+VcvBqfNojfM1kft9quRUi/P7XwMIlAbHuJ/91LH+f03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SlrnxAAAANwAAAAPAAAAAAAAAAAA&#10;AAAAAKECAABkcnMvZG93bnJldi54bWxQSwUGAAAAAAQABAD5AAAAkgMAAAAA&#10;" strokecolor="navy" strokeweight=".2pt"/>
                    <v:line id="Line 149" o:spid="_x0000_s1149" style="position:absolute;visibility:visible;mso-wrap-style:square" from="3746,8738" to="7166,8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PCk8MAAADcAAAADwAAAGRycy9kb3ducmV2LnhtbERPS2sCMRC+F/ofwhR6q1lFiq5GscUW&#10;HydX0euwGXcXN5Mlibr6641Q6G0+vueMp62pxYWcrywr6HYSEMS51RUXCnbbn48BCB+QNdaWScGN&#10;PEwnry9jTLW98oYuWShEDGGfooIyhCaV0uclGfQd2xBH7midwRChK6R2eI3hppa9JPmUBiuODSU2&#10;9F1SfsrORsH+d/F1vut5/7SedwfZ6qDdbjlU6v2tnY1ABGrDv/jPvdBxfq8Pz2fiB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jwpPDAAAA3AAAAA8AAAAAAAAAAAAA&#10;AAAAoQIAAGRycy9kb3ducmV2LnhtbFBLBQYAAAAABAAEAPkAAACRAwAAAAA=&#10;" strokecolor="navy" strokeweight=".2pt"/>
                    <v:line id="Line 150" o:spid="_x0000_s1150" style="position:absolute;visibility:visible;mso-wrap-style:square" from="3746,8681" to="7166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9nCMQAAADcAAAADwAAAGRycy9kb3ducmV2LnhtbERPS2sCMRC+F/wPYQq91axSi65GscUW&#10;HydX0euwme4ubiZLEnXtr2+Egrf5+J4zmbWmFhdyvrKsoNdNQBDnVldcKNjvvl6HIHxA1lhbJgU3&#10;8jCbdp4mmGp75S1dslCIGMI+RQVlCE0qpc9LMui7tiGO3I91BkOErpDa4TWGm1r2k+RdGqw4NpTY&#10;0GdJ+Sk7GwWH7+XH+Vcv3k6bRW+YrY/a7VcjpV6e2/kYRKA2PMT/7qWO8/sD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72cIxAAAANwAAAAPAAAAAAAAAAAA&#10;AAAAAKECAABkcnMvZG93bnJldi54bWxQSwUGAAAAAAQABAD5AAAAkgMAAAAA&#10;" strokecolor="navy" strokeweight=".2pt"/>
                    <v:line id="Line 151" o:spid="_x0000_s1151" style="position:absolute;visibility:visible;mso-wrap-style:square" from="3746,8624" to="7166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35f8MAAADcAAAADwAAAGRycy9kb3ducmV2LnhtbERPTWsCMRC9F/wPYQRvNasU0dUoKlZs&#10;PbmKXofNuLu4mSxJ1G1/fVMo9DaP9zmzRWtq8SDnK8sKBv0EBHFudcWFgtPx/XUMwgdkjbVlUvBF&#10;HhbzzssMU22ffKBHFgoRQ9inqKAMoUml9HlJBn3fNsSRu1pnMEToCqkdPmO4qeUwSUbSYMWxocSG&#10;1iXlt+xuFJy3u9X9W2/ebvvNYJx9XrQ7fUyU6nXb5RREoDb8i//cOx3nD0fw+0y8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9+X/DAAAA3AAAAA8AAAAAAAAAAAAA&#10;AAAAoQIAAGRycy9kb3ducmV2LnhtbFBLBQYAAAAABAAEAPkAAACRAwAAAAA=&#10;" strokecolor="navy" strokeweight=".2pt"/>
                    <v:line id="Line 152" o:spid="_x0000_s1152" style="position:absolute;visibility:visible;mso-wrap-style:square" from="3746,8567" to="7166,8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Fc5MQAAADcAAAADwAAAGRycy9kb3ducmV2LnhtbERPS2sCMRC+F/wPYQq91axSrK5GscUW&#10;HydX0euwme4ubiZLEnXtr2+Egrf5+J4zmbWmFhdyvrKsoNdNQBDnVldcKNjvvl6HIHxA1lhbJgU3&#10;8jCbdp4mmGp75S1dslCIGMI+RQVlCE0qpc9LMui7tiGO3I91BkOErpDa4TWGm1r2k2QgDVYcG0ps&#10;6LOk/JSdjYLD9/Lj/KsXb6fNojfM1kft9quRUi/P7XwMIlAbHuJ/91LH+f13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VzkxAAAANwAAAAPAAAAAAAAAAAA&#10;AAAAAKECAABkcnMvZG93bnJldi54bWxQSwUGAAAAAAQABAD5AAAAkgMAAAAA&#10;" strokecolor="navy" strokeweight=".2pt"/>
                    <v:line id="Line 153" o:spid="_x0000_s1153" style="position:absolute;visibility:visible;mso-wrap-style:square" from="3746,8510" to="7166,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7IlsYAAADcAAAADwAAAGRycy9kb3ducmV2LnhtbESPQW/CMAyF70j7D5En7TZS0DSxQkDb&#10;xCYYpxUEV6vx2orGqZIAHb9+PkziZus9v/d5tuhdq84UYuPZwGiYgSIuvW24MrDbfjxOQMWEbLH1&#10;TAZ+KcJifjeYYW79hb/pXKRKSQjHHA3UKXW51rGsyWEc+o5YtB8fHCZZQ6VtwIuEu1aPs+xZO2xY&#10;Gmrs6L2m8licnIH95+rtdLXLp+NmOZoUXwcbdusXYx7u+9cpqER9upn/r1dW8MdCK8/IBHr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uyJbGAAAA3AAAAA8AAAAAAAAA&#10;AAAAAAAAoQIAAGRycy9kb3ducmV2LnhtbFBLBQYAAAAABAAEAPkAAACUAwAAAAA=&#10;" strokecolor="navy" strokeweight=".2pt"/>
                    <v:line id="Line 154" o:spid="_x0000_s1154" style="position:absolute;visibility:visible;mso-wrap-style:square" from="3746,8453" to="7166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JtDcMAAADcAAAADwAAAGRycy9kb3ducmV2LnhtbERPS2sCMRC+F/ofwhR6q1mlFF2NYost&#10;Pk6uotdhM+4ubiZLEnXrrzeC4G0+vueMJq2pxZmcrywr6HYSEMS51RUXCrab348+CB+QNdaWScE/&#10;eZiMX19GmGp74TWds1CIGMI+RQVlCE0qpc9LMug7tiGO3ME6gyFCV0jt8BLDTS17SfIlDVYcG0ps&#10;6Kek/JidjILd3/z7dNWzz+Nq1u1ny71228VAqfe3djoEEagNT/HDPddxfm8A92fiBXJ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ibQ3DAAAA3AAAAA8AAAAAAAAAAAAA&#10;AAAAoQIAAGRycy9kb3ducmV2LnhtbFBLBQYAAAAABAAEAPkAAACRAwAAAAA=&#10;" strokecolor="navy" strokeweight=".2pt"/>
                    <v:line id="Line 155" o:spid="_x0000_s1155" style="position:absolute;visibility:visible;mso-wrap-style:square" from="3746,8396" to="7166,8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FSTcYAAADcAAAADwAAAGRycy9kb3ducmV2LnhtbESPQU/CQBCF7yb+h82YeJMtYghWFqIE&#10;DeDJSvQ66Y5tQ3e22V2g8OuZA4m3mbw3730znfeuVQcKsfFsYDjIQBGX3jZcGdh+vz9MQMWEbLH1&#10;TAZOFGE+u72ZYm79kb/oUKRKSQjHHA3UKXW51rGsyWEc+I5YtD8fHCZZQ6VtwKOEu1Y/ZtlYO2xY&#10;GmrsaFFTuSv2zsDPx+ptf7bLp93ncjgpNr82bNfPxtzf9a8voBL16d98vV5ZwR8Jvj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BUk3GAAAA3AAAAA8AAAAAAAAA&#10;AAAAAAAAoQIAAGRycy9kb3ducmV2LnhtbFBLBQYAAAAABAAEAPkAAACUAwAAAAA=&#10;" strokecolor="navy" strokeweight=".2pt"/>
                    <v:line id="Line 156" o:spid="_x0000_s1156" style="position:absolute;visibility:visible;mso-wrap-style:square" from="3746,8282" to="7166,8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331sQAAADcAAAADwAAAGRycy9kb3ducmV2LnhtbERPTWvCQBC9C/6HZYTedJNWio2u0hYV&#10;bU9NRa9DdkyC2dmwu2rsr+8Khd7m8T5ntuhMIy7kfG1ZQTpKQBAXVtdcKth9r4YTED4ga2wsk4Ib&#10;eVjM+70ZZtpe+YsueShFDGGfoYIqhDaT0hcVGfQj2xJH7midwRChK6V2eI3hppGPSfIsDdYcGyps&#10;6b2i4pSfjYL9evN2/tHL8elzmU7yj4N2u+2LUg+D7nUKIlAX/sV/7o2O859SuD8TL5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DffWxAAAANwAAAAPAAAAAAAAAAAA&#10;AAAAAKECAABkcnMvZG93bnJldi54bWxQSwUGAAAAAAQABAD5AAAAkgMAAAAA&#10;" strokecolor="navy" strokeweight=".2pt"/>
                    <v:line id="Line 157" o:spid="_x0000_s1157" style="position:absolute;visibility:visible;mso-wrap-style:square" from="3746,8225" to="716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9pocQAAADcAAAADwAAAGRycy9kb3ducmV2LnhtbERPS2sCMRC+F/wPYQq91axWiq5GscUW&#10;HydX0euwme4ubiZLEnXtr2+Egrf5+J4zmbWmFhdyvrKsoNdNQBDnVldcKNjvvl6HIHxA1lhbJgU3&#10;8jCbdp4mmGp75S1dslCIGMI+RQVlCE0qpc9LMui7tiGO3I91BkOErpDa4TWGm1r2k+RdGqw4NpTY&#10;0GdJ+Sk7GwWH7+XH+VcvBqfNojfM1kft9quRUi/P7XwMIlAbHuJ/91LH+W99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32mhxAAAANwAAAAPAAAAAAAAAAAA&#10;AAAAAKECAABkcnMvZG93bnJldi54bWxQSwUGAAAAAAQABAD5AAAAkgMAAAAA&#10;" strokecolor="navy" strokeweight=".2pt"/>
                    <v:line id="Line 158" o:spid="_x0000_s1158" style="position:absolute;visibility:visible;mso-wrap-style:square" from="3746,8168" to="7166,8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PMOsMAAADcAAAADwAAAGRycy9kb3ducmV2LnhtbERPTWsCMRC9F/ofwgi91axViq5GaYst&#10;ak+uotdhM+4ubiZLEnX11xuh0Ns83udMZq2pxZmcrywr6HUTEMS51RUXCrab79chCB+QNdaWScGV&#10;PMymz08TTLW98JrOWShEDGGfooIyhCaV0uclGfRd2xBH7mCdwRChK6R2eInhppZvSfIuDVYcG0ps&#10;6Kuk/JidjILdz+LzdNPzwfF33htmq7122+VIqZdO+zEGEagN/+I/90LH+f0+PJ6JF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TzDrDAAAA3AAAAA8AAAAAAAAAAAAA&#10;AAAAoQIAAGRycy9kb3ducmV2LnhtbFBLBQYAAAAABAAEAPkAAACRAwAAAAA=&#10;" strokecolor="navy" strokeweight=".2pt"/>
                    <v:line id="Line 159" o:spid="_x0000_s1159" style="position:absolute;visibility:visible;mso-wrap-style:square" from="3746,8111" to="7166,8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pUTsMAAADcAAAADwAAAGRycy9kb3ducmV2LnhtbERPTWsCMRC9F/wPYYTeatZWRFej2GKL&#10;2pOr6HXYjLuLm8mSRN321zeC0Ns83udM562pxZWcrywr6PcSEMS51RUXCva7z5cRCB+QNdaWScEP&#10;eZjPOk9TTLW98ZauWShEDGGfooIyhCaV0uclGfQ92xBH7mSdwRChK6R2eIvhppavSTKUBiuODSU2&#10;9FFSfs4uRsHha/V++dXLwfl72R9lm6N2+/VYqeduu5iACNSGf/HDvdJx/tsA7s/EC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6VE7DAAAA3AAAAA8AAAAAAAAAAAAA&#10;AAAAoQIAAGRycy9kb3ducmV2LnhtbFBLBQYAAAAABAAEAPkAAACRAwAAAAA=&#10;" strokecolor="navy" strokeweight=".2pt"/>
                    <v:line id="Line 160" o:spid="_x0000_s1160" style="position:absolute;visibility:visible;mso-wrap-style:square" from="3746,8054" to="7166,8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bx1cQAAADcAAAADwAAAGRycy9kb3ducmV2LnhtbERPTWsCMRC9C/0PYYTeNGutYrdGacUW&#10;tSdXaa/DZtxd3EyWJOrWX98IQm/zeJ8znbemFmdyvrKsYNBPQBDnVldcKNjvPnoTED4ga6wtk4Jf&#10;8jCfPXSmmGp74S2ds1CIGMI+RQVlCE0qpc9LMuj7tiGO3ME6gyFCV0jt8BLDTS2fkmQsDVYcG0ps&#10;aFFSfsxORsH35+r9dNXL5+PXcjDJNj/a7dcvSj1227dXEIHa8C++u1c6zh+O4P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NvHVxAAAANwAAAAPAAAAAAAAAAAA&#10;AAAAAKECAABkcnMvZG93bnJldi54bWxQSwUGAAAAAAQABAD5AAAAkgMAAAAA&#10;" strokecolor="navy" strokeweight=".2pt"/>
                    <v:line id="Line 161" o:spid="_x0000_s1161" style="position:absolute;visibility:visible;mso-wrap-style:square" from="3746,7997" to="7166,7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vosMAAADcAAAADwAAAGRycy9kb3ducmV2LnhtbERPTWsCMRC9C/0PYQRvmrUWsVujtKLF&#10;2lNXsddhM+4ubiZLEnX11xuh0Ns83udM562pxZmcrywrGA4SEMS51RUXCnbbVX8CwgdkjbVlUnAl&#10;D/PZU2eKqbYX/qFzFgoRQ9inqKAMoUml9HlJBv3ANsSRO1hnMEToCqkdXmK4qeVzkoylwYpjQ4kN&#10;LUrKj9nJKNh/rj9ON718OX4vh5Ns86vd7utVqV63fX8DEagN/+I/91rH+aMxPJ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kb6LDAAAA3AAAAA8AAAAAAAAAAAAA&#10;AAAAoQIAAGRycy9kb3ducmV2LnhtbFBLBQYAAAAABAAEAPkAAACRAwAAAAA=&#10;" strokecolor="navy" strokeweight=".2pt"/>
                    <v:line id="Line 162" o:spid="_x0000_s1162" style="position:absolute;visibility:visible;mso-wrap-style:square" from="3746,7940" to="7166,7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jKOcQAAADcAAAADwAAAGRycy9kb3ducmV2LnhtbERPTWsCMRC9C/0PYYTeNGstardGacUW&#10;tSdXaa/DZtxd3EyWJOrWX98IQm/zeJ8znbemFmdyvrKsYNBPQBDnVldcKNjvPnoTED4ga6wtk4Jf&#10;8jCfPXSmmGp74S2ds1CIGMI+RQVlCE0qpc9LMuj7tiGO3ME6gyFCV0jt8BLDTS2fkmQkDVYcG0ps&#10;aFFSfsxORsH35+r9dNXL5+PXcjDJNj/a7dcvSj1227dXEIHa8C++u1c6zh+O4f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Mo5xAAAANwAAAAPAAAAAAAAAAAA&#10;AAAAAKECAABkcnMvZG93bnJldi54bWxQSwUGAAAAAAQABAD5AAAAkgMAAAAA&#10;" strokecolor="navy" strokeweight=".2pt"/>
                    <v:line id="Line 163" o:spid="_x0000_s1163" style="position:absolute;visibility:visible;mso-wrap-style:square" from="3746,7883" to="7166,7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deS8YAAADcAAAADwAAAGRycy9kb3ducmV2LnhtbESPQU/CQBCF7yb+h82YeJMtYghWFqIE&#10;DeDJSvQ66Y5tQ3e22V2g8OuZA4m3mbw3730znfeuVQcKsfFsYDjIQBGX3jZcGdh+vz9MQMWEbLH1&#10;TAZOFGE+u72ZYm79kb/oUKRKSQjHHA3UKXW51rGsyWEc+I5YtD8fHCZZQ6VtwKOEu1Y/ZtlYO2xY&#10;GmrsaFFTuSv2zsDPx+ptf7bLp93ncjgpNr82bNfPxtzf9a8voBL16d98vV5ZwR8JrT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3XkvGAAAA3AAAAA8AAAAAAAAA&#10;AAAAAAAAoQIAAGRycy9kb3ducmV2LnhtbFBLBQYAAAAABAAEAPkAAACUAwAAAAA=&#10;" strokecolor="navy" strokeweight=".2pt"/>
                    <v:line id="Line 164" o:spid="_x0000_s1164" style="position:absolute;visibility:visible;mso-wrap-style:square" from="3746,7826" to="7166,7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v70MMAAADcAAAADwAAAGRycy9kb3ducmV2LnhtbERPTWsCMRC9F/wPYYTealYrRVejtGKL&#10;tSdX0euwGXcXN5Mlibr6602h0Ns83udM562pxYWcrywr6PcSEMS51RUXCnbbz5cRCB+QNdaWScGN&#10;PMxnnacpptpeeUOXLBQihrBPUUEZQpNK6fOSDPqebYgjd7TOYIjQFVI7vMZwU8tBkrxJgxXHhhIb&#10;WpSUn7KzUbD/Wn2c73o5PP0s+6NsfdBu9z1W6rnbvk9ABGrDv/jPvdJx/usY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7+9DDAAAA3AAAAA8AAAAAAAAAAAAA&#10;AAAAoQIAAGRycy9kb3ducmV2LnhtbFBLBQYAAAAABAAEAPkAAACRAwAAAAA=&#10;" strokecolor="navy" strokeweight=".2pt"/>
                    <v:line id="Line 165" o:spid="_x0000_s1165" style="position:absolute;visibility:visible;mso-wrap-style:square" from="3746,7712" to="7166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chMMYAAADcAAAADwAAAGRycy9kb3ducmV2LnhtbESPQW/CMAyF70j7D5EncYOUCU2sI6Bt&#10;YgjGaR3arlbjtRWNUyUBOn79fEDiZus9v/d5vuxdq04UYuPZwGScgSIuvW24MrD/eh/NQMWEbLH1&#10;TAb+KMJycTeYY279mT/pVKRKSQjHHA3UKXW51rGsyWEc+45YtF8fHCZZQ6VtwLOEu1Y/ZNmjdtiw&#10;NNTY0VtN5aE4OgPf683r8WJX08NuNZkVHz827LdPxgzv+5dnUIn6dDNfrzdW8KeCL8/IBHrx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HITDGAAAA3AAAAA8AAAAAAAAA&#10;AAAAAAAAoQIAAGRycy9kb3ducmV2LnhtbFBLBQYAAAAABAAEAPkAAACUAwAAAAA=&#10;" strokecolor="navy" strokeweight=".2pt"/>
                    <v:line id="Line 166" o:spid="_x0000_s1166" style="position:absolute;visibility:visible;mso-wrap-style:square" from="3746,7655" to="7166,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uEq8MAAADcAAAADwAAAGRycy9kb3ducmV2LnhtbERPTWvCQBC9C/6HZQq91U1EiqauUsUW&#10;qyej1OuQHZNgdjbsrpr213eFgrd5vM+ZzjvTiCs5X1tWkA4SEMSF1TWXCg77j5cxCB+QNTaWScEP&#10;eZjP+r0pZtreeEfXPJQihrDPUEEVQptJ6YuKDPqBbYkjd7LOYIjQlVI7vMVw08hhkrxKgzXHhgpb&#10;WlZUnPOLUfD9uV5cfvVqdN6u0nG+OWp3+Joo9fzUvb+BCNSFh/jfvdZx/iiF+zPxAj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LhKvDAAAA3AAAAA8AAAAAAAAAAAAA&#10;AAAAoQIAAGRycy9kb3ducmV2LnhtbFBLBQYAAAAABAAEAPkAAACRAwAAAAA=&#10;" strokecolor="navy" strokeweight=".2pt"/>
                    <v:line id="Line 167" o:spid="_x0000_s1167" style="position:absolute;visibility:visible;mso-wrap-style:square" from="3746,7598" to="7166,7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ka3MMAAADcAAAADwAAAGRycy9kb3ducmV2LnhtbERPS2sCMRC+F/ofwhR6q1lFiq5GscUW&#10;HydX0euwGXcXN5Mlibr6641Q6G0+vueMp62pxYWcrywr6HYSEMS51RUXCnbbn48BCB+QNdaWScGN&#10;PEwnry9jTLW98oYuWShEDGGfooIyhCaV0uclGfQd2xBH7midwRChK6R2eI3hppa9JPmUBiuODSU2&#10;9F1SfsrORsH+d/F1vut5/7SedwfZ6qDdbjlU6v2tnY1ABGrDv/jPvdBxfr8Hz2fiB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/ZGtzDAAAA3AAAAA8AAAAAAAAAAAAA&#10;AAAAoQIAAGRycy9kb3ducmV2LnhtbFBLBQYAAAAABAAEAPkAAACRAwAAAAA=&#10;" strokecolor="navy" strokeweight=".2pt"/>
                    <v:line id="Line 168" o:spid="_x0000_s1168" style="position:absolute;visibility:visible;mso-wrap-style:square" from="3746,7541" to="7166,7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W/R8MAAADcAAAADwAAAGRycy9kb3ducmV2LnhtbERPTWsCMRC9F/wPYYTeatZWRFej2GKL&#10;2pOr6HXYjLuLm8mSRN321zeC0Ns83udM562pxZWcrywr6PcSEMS51RUXCva7z5cRCB+QNdaWScEP&#10;eZjPOk9TTLW98ZauWShEDGGfooIyhCaV0uclGfQ92xBH7mSdwRChK6R2eIvhppavSTKUBiuODSU2&#10;9FFSfs4uRsHha/V++dXLwfl72R9lm6N2+/VYqeduu5iACNSGf/HDvdJx/uAN7s/EC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Vv0fDAAAA3AAAAA8AAAAAAAAAAAAA&#10;AAAAoQIAAGRycy9kb3ducmV2LnhtbFBLBQYAAAAABAAEAPkAAACRAwAAAAA=&#10;" strokecolor="navy" strokeweight=".2pt"/>
                    <v:line id="Line 169" o:spid="_x0000_s1169" style="position:absolute;visibility:visible;mso-wrap-style:square" from="3746,7484" to="7166,7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wnM8MAAADcAAAADwAAAGRycy9kb3ducmV2LnhtbERPTWvCQBC9C/6HZQq91Y0SiqauUsUW&#10;qyej1OuQHZNgdjbsrpr213eFgrd5vM+ZzjvTiCs5X1tWMBwkIIgLq2suFRz2Hy9jED4ga2wsk4If&#10;8jCf9XtTzLS98Y6ueShFDGGfoYIqhDaT0hcVGfQD2xJH7mSdwRChK6V2eIvhppGjJHmVBmuODRW2&#10;tKyoOOcXo+D7c724/OpVet6uhuN8c9Tu8DVR6vmpe38DEagLD/G/e63j/DSF+zPxAj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8JzPDAAAA3AAAAA8AAAAAAAAAAAAA&#10;AAAAoQIAAGRycy9kb3ducmV2LnhtbFBLBQYAAAAABAAEAPkAAACRAwAAAAA=&#10;" strokecolor="navy" strokeweight=".2pt"/>
                    <v:line id="Line 170" o:spid="_x0000_s1170" style="position:absolute;visibility:visible;mso-wrap-style:square" from="3746,7427" to="7166,7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CCqMMAAADcAAAADwAAAGRycy9kb3ducmV2LnhtbERPTWsCMRC9F/ofwgi91axFi65GaYst&#10;ak+uotdhM+4ubiZLEnX11xuh0Ns83udMZq2pxZmcrywr6HUTEMS51RUXCrab79chCB+QNdaWScGV&#10;PMymz08TTLW98JrOWShEDGGfooIyhCaV0uclGfRd2xBH7mCdwRChK6R2eInhppZvSfIuDVYcG0ps&#10;6Kuk/JidjILdz+LzdNPz/vF33htmq7122+VIqZdO+zEGEagN/+I/90LH+f0BPJ6JF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wgqjDAAAA3AAAAA8AAAAAAAAAAAAA&#10;AAAAoQIAAGRycy9kb3ducmV2LnhtbFBLBQYAAAAABAAEAPkAAACRAwAAAAA=&#10;" strokecolor="navy" strokeweight=".2pt"/>
                    <v:line id="Line 171" o:spid="_x0000_s1171" style="position:absolute;visibility:visible;mso-wrap-style:square" from="3746,7370" to="7166,7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Ic38MAAADcAAAADwAAAGRycy9kb3ducmV2LnhtbERPTWsCMRC9F/wPYQRvNWsR0dUoKlZs&#10;PbmKXofNuLu4mSxJ1G1/fVMo9DaP9zmzRWtq8SDnK8sKBv0EBHFudcWFgtPx/XUMwgdkjbVlUvBF&#10;HhbzzssMU22ffKBHFgoRQ9inqKAMoUml9HlJBn3fNsSRu1pnMEToCqkdPmO4qeVbkoykwYpjQ4kN&#10;rUvKb9ndKDhvd6v7t94Mb/vNYJx9XrQ7fUyU6nXb5RREoDb8i//cOx3nD0fw+0y8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iHN/DAAAA3AAAAA8AAAAAAAAAAAAA&#10;AAAAoQIAAGRycy9kb3ducmV2LnhtbFBLBQYAAAAABAAEAPkAAACRAwAAAAA=&#10;" strokecolor="navy" strokeweight=".2pt"/>
                    <v:line id="Line 172" o:spid="_x0000_s1172" style="position:absolute;visibility:visible;mso-wrap-style:square" from="3746,7313" to="7166,7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65RMMAAADcAAAADwAAAGRycy9kb3ducmV2LnhtbERPTWsCMRC9F/ofwgi91axFrK5GaYst&#10;ak+uotdhM+4ubiZLEnX11xuh0Ns83udMZq2pxZmcrywr6HUTEMS51RUXCrab79chCB+QNdaWScGV&#10;PMymz08TTLW98JrOWShEDGGfooIyhCaV0uclGfRd2xBH7mCdwRChK6R2eInhppZvSTKQBiuODSU2&#10;9FVSfsxORsHuZ/F5uul5//g77w2z1V677XKk1Eun/RiDCNSGf/Gfe6Hj/P47PJ6JF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uuUTDAAAA3AAAAA8AAAAAAAAAAAAA&#10;AAAAoQIAAGRycy9kb3ducmV2LnhtbFBLBQYAAAAABAAEAPkAAACRAwAAAAA=&#10;" strokecolor="navy" strokeweight=".2pt"/>
                    <v:line id="Line 173" o:spid="_x0000_s1173" style="position:absolute;visibility:visible;mso-wrap-style:square" from="3746,7256" to="7166,7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EtNsYAAADcAAAADwAAAGRycy9kb3ducmV2LnhtbESPQW/CMAyF70j7D5EncYOUCU2sI6Bt&#10;YgjGaR3arlbjtRWNUyUBOn79fEDiZus9v/d5vuxdq04UYuPZwGScgSIuvW24MrD/eh/NQMWEbLH1&#10;TAb+KMJycTeYY279mT/pVKRKSQjHHA3UKXW51rGsyWEc+45YtF8fHCZZQ6VtwLOEu1Y/ZNmjdtiw&#10;NNTY0VtN5aE4OgPf683r8WJX08NuNZkVHz827LdPxgzv+5dnUIn6dDNfrzdW8KdCK8/IBHrx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xLTbGAAAA3AAAAA8AAAAAAAAA&#10;AAAAAAAAoQIAAGRycy9kb3ducmV2LnhtbFBLBQYAAAAABAAEAPkAAACUAwAAAAA=&#10;" strokecolor="navy" strokeweight=".2pt"/>
                    <v:line id="Line 174" o:spid="_x0000_s1174" style="position:absolute;visibility:visible;mso-wrap-style:square" from="3746,7142" to="7166,7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2IrcMAAADcAAAADwAAAGRycy9kb3ducmV2LnhtbERPTWsCMRC9C/6HMII3zVqk6GqUKla0&#10;ntxKvQ6b6e7iZrIkUbf++qZQ8DaP9znzZWtqcSPnK8sKRsMEBHFudcWFgtPn+2ACwgdkjbVlUvBD&#10;HpaLbmeOqbZ3PtItC4WIIexTVFCG0KRS+rwkg35oG+LIfVtnMEToCqkd3mO4qeVLkrxKgxXHhhIb&#10;WpeUX7KrUfC13a2uD70ZXw6b0ST7OGt32k+V6vfatxmIQG14iv/dOx3nj6fw90y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9iK3DAAAA3AAAAA8AAAAAAAAAAAAA&#10;AAAAoQIAAGRycy9kb3ducmV2LnhtbFBLBQYAAAAABAAEAPkAAACRAwAAAAA=&#10;" strokecolor="navy" strokeweight=".2pt"/>
                    <v:line id="Line 175" o:spid="_x0000_s1175" style="position:absolute;visibility:visible;mso-wrap-style:square" from="3746,7085" to="7166,7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637cYAAADcAAAADwAAAGRycy9kb3ducmV2LnhtbESPQU/CQBCF7yb+h82YeJMtBglWFqIE&#10;DeDJSvQ66Y5tQ3e22V2g8OuZA4m3mbw3730znfeuVQcKsfFsYDjIQBGX3jZcGdh+vz9MQMWEbLH1&#10;TAZOFGE+u72ZYm79kb/oUKRKSQjHHA3UKXW51rGsyWEc+I5YtD8fHCZZQ6VtwKOEu1Y/ZtlYO2xY&#10;GmrsaFFTuSv2zsDPx+ptf7bL0e5zOZwUm18btutnY+7v+tcXUIn69G++Xq+s4D8Jvj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et+3GAAAA3AAAAA8AAAAAAAAA&#10;AAAAAAAAoQIAAGRycy9kb3ducmV2LnhtbFBLBQYAAAAABAAEAPkAAACUAwAAAAA=&#10;" strokecolor="navy" strokeweight=".2pt"/>
                    <v:line id="Line 176" o:spid="_x0000_s1176" style="position:absolute;visibility:visible;mso-wrap-style:square" from="3746,7028" to="7166,7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ISdsQAAADcAAAADwAAAGRycy9kb3ducmV2LnhtbERPTWvCQBC9C/6HZYTedJNSi42u0hYV&#10;bU9NRa9DdkyC2dmwu2rsr+8Khd7m8T5ntuhMIy7kfG1ZQTpKQBAXVtdcKth9r4YTED4ga2wsk4Ib&#10;eVjM+70ZZtpe+YsueShFDGGfoYIqhDaT0hcVGfQj2xJH7midwRChK6V2eI3hppGPSfIsDdYcGyps&#10;6b2i4pSfjYL9evN2/tHLp9PnMp3kHwftdtsXpR4G3esURKAu/Iv/3Bsd549TuD8TL5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0hJ2xAAAANwAAAAPAAAAAAAAAAAA&#10;AAAAAKECAABkcnMvZG93bnJldi54bWxQSwUGAAAAAAQABAD5AAAAkgMAAAAA&#10;" strokecolor="navy" strokeweight=".2pt"/>
                    <v:line id="Line 177" o:spid="_x0000_s1177" style="position:absolute;visibility:visible;mso-wrap-style:square" from="3746,6971" to="7166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MAcQAAADcAAAADwAAAGRycy9kb3ducmV2LnhtbERPS2sCMRC+F/wPYQq91axSi65GscUW&#10;HydX0euwme4ubiZLEnXtr2+Egrf5+J4zmbWmFhdyvrKsoNdNQBDnVldcKNjvvl6HIHxA1lhbJgU3&#10;8jCbdp4mmGp75S1dslCIGMI+RQVlCE0qpc9LMui7tiGO3I91BkOErpDa4TWGm1r2k+RdGqw4NpTY&#10;0GdJ+Sk7GwWH7+XH+Vcv3k6bRW+YrY/a7VcjpV6e2/kYRKA2PMT/7qWO8wd9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IwBxAAAANwAAAAPAAAAAAAAAAAA&#10;AAAAAKECAABkcnMvZG93bnJldi54bWxQSwUGAAAAAAQABAD5AAAAkgMAAAAA&#10;" strokecolor="navy" strokeweight=".2pt"/>
                    <v:line id="Line 178" o:spid="_x0000_s1178" style="position:absolute;visibility:visible;mso-wrap-style:square" from="3746,6914" to="7166,6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wpmsQAAADcAAAADwAAAGRycy9kb3ducmV2LnhtbERPTWsCMRC9C/0PYYTeNGutYrdGacUW&#10;tSdXaa/DZtxd3EyWJOrWX98IQm/zeJ8znbemFmdyvrKsYNBPQBDnVldcKNjvPnoTED4ga6wtk4Jf&#10;8jCfPXSmmGp74S2ds1CIGMI+RQVlCE0qpc9LMuj7tiGO3ME6gyFCV0jt8BLDTS2fkmQsDVYcG0ps&#10;aFFSfsxORsH35+r9dNXL5+PXcjDJNj/a7dcvSj1227dXEIHa8C++u1c6zh8N4f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CmaxAAAANwAAAAPAAAAAAAAAAAA&#10;AAAAAKECAABkcnMvZG93bnJldi54bWxQSwUGAAAAAAQABAD5AAAAkgMAAAAA&#10;" strokecolor="navy" strokeweight=".2pt"/>
                    <v:line id="Line 179" o:spid="_x0000_s1179" style="position:absolute;visibility:visible;mso-wrap-style:square" from="3746,6857" to="7166,6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Wx7sMAAADcAAAADwAAAGRycy9kb3ducmV2LnhtbERPTWsCMRC9F/ofwgi91axFi65GaYst&#10;ak+uotdhM+4ubiZLEnX11xuh0Ns83udMZq2pxZmcrywr6HUTEMS51RUXCrab79chCB+QNdaWScGV&#10;PMymz08TTLW98JrOWShEDGGfooIyhCaV0uclGfRd2xBH7mCdwRChK6R2eInhppZvSfIuDVYcG0ps&#10;6Kuk/JidjILdz+LzdNPz/vF33htmq7122+VIqZdO+zEGEagN/+I/90LH+YM+PJ6JF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lse7DAAAA3AAAAA8AAAAAAAAAAAAA&#10;AAAAoQIAAGRycy9kb3ducmV2LnhtbFBLBQYAAAAABAAEAPkAAACRAwAAAAA=&#10;" strokecolor="navy" strokeweight=".2pt"/>
                    <v:line id="Line 180" o:spid="_x0000_s1180" style="position:absolute;visibility:visible;mso-wrap-style:square" from="3746,6800" to="7166,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kUdcMAAADcAAAADwAAAGRycy9kb3ducmV2LnhtbERPTWsCMRC9F/wPYYTeatZSRVej2GKL&#10;2pOr6HXYjLuLm8mSRN321zeC0Ns83udM562pxZWcrywr6PcSEMS51RUXCva7z5cRCB+QNdaWScEP&#10;eZjPOk9TTLW98ZauWShEDGGfooIyhCaV0uclGfQ92xBH7mSdwRChK6R2eIvhppavSTKUBiuODSU2&#10;9FFSfs4uRsHha/V++dXLt/P3sj/KNkft9uuxUs/ddjEBEagN/+KHe6Xj/MEA7s/EC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pFHXDAAAA3AAAAA8AAAAAAAAAAAAA&#10;AAAAoQIAAGRycy9kb3ducmV2LnhtbFBLBQYAAAAABAAEAPkAAACRAwAAAAA=&#10;" strokecolor="navy" strokeweight=".2pt"/>
                    <v:line id="Line 181" o:spid="_x0000_s1181" style="position:absolute;visibility:visible;mso-wrap-style:square" from="3746,6743" to="7166,6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uKAsMAAADcAAAADwAAAGRycy9kb3ducmV2LnhtbERPTWsCMRC9C/0PYQRvmrVYsVujtKLF&#10;2lNXsddhM+4ubiZLEnX11xuh0Ns83udM562pxZmcrywrGA4SEMS51RUXCnbbVX8CwgdkjbVlUnAl&#10;D/PZU2eKqbYX/qFzFgoRQ9inqKAMoUml9HlJBv3ANsSRO1hnMEToCqkdXmK4qeVzkoylwYpjQ4kN&#10;LUrKj9nJKNh/rj9ON70cHb+Xw0m2+dVu9/WqVK/bvr+BCNSGf/Gfe63j/JcxPJ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7igLDAAAA3AAAAA8AAAAAAAAAAAAA&#10;AAAAoQIAAGRycy9kb3ducmV2LnhtbFBLBQYAAAAABAAEAPkAAACRAwAAAAA=&#10;" strokecolor="navy" strokeweight=".2pt"/>
                    <v:line id="Line 182" o:spid="_x0000_s1182" style="position:absolute;visibility:visible;mso-wrap-style:square" from="3746,6686" to="7166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vmcQAAADcAAAADwAAAGRycy9kb3ducmV2LnhtbERPTWsCMRC9C/0PYYTeNGuxardGacUW&#10;tSdXaa/DZtxd3EyWJOrWX98IQm/zeJ8znbemFmdyvrKsYNBPQBDnVldcKNjvPnoTED4ga6wtk4Jf&#10;8jCfPXSmmGp74S2ds1CIGMI+RQVlCE0qpc9LMuj7tiGO3ME6gyFCV0jt8BLDTS2fkmQkDVYcG0ps&#10;aFFSfsxORsH35+r9dNXL4fFrOZhkmx/t9usXpR677dsriEBt+Bff3Ssd5z+P4f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dy+ZxAAAANwAAAAPAAAAAAAAAAAA&#10;AAAAAKECAABkcnMvZG93bnJldi54bWxQSwUGAAAAAAQABAD5AAAAkgMAAAAA&#10;" strokecolor="navy" strokeweight=".2pt"/>
                    <v:line id="Line 183" o:spid="_x0000_s1183" style="position:absolute;visibility:visible;mso-wrap-style:square" from="3746,6572" to="7166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i768YAAADcAAAADwAAAGRycy9kb3ducmV2LnhtbESPQU/CQBCF7yb+h82YeJMtBglWFqIE&#10;DeDJSvQ66Y5tQ3e22V2g8OuZA4m3mbw3730znfeuVQcKsfFsYDjIQBGX3jZcGdh+vz9MQMWEbLH1&#10;TAZOFGE+u72ZYm79kb/oUKRKSQjHHA3UKXW51rGsyWEc+I5YtD8fHCZZQ6VtwKOEu1Y/ZtlYO2xY&#10;GmrsaFFTuSv2zsDPx+ptf7bL0e5zOZwUm18btutnY+7v+tcXUIn69G++Xq+s4D8JrT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ou+vGAAAA3AAAAA8AAAAAAAAA&#10;AAAAAAAAoQIAAGRycy9kb3ducmV2LnhtbFBLBQYAAAAABAAEAPkAAACUAwAAAAA=&#10;" strokecolor="navy" strokeweight=".2pt"/>
                    <v:line id="Line 184" o:spid="_x0000_s1184" style="position:absolute;visibility:visible;mso-wrap-style:square" from="3746,6515" to="7166,6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QecMMAAADcAAAADwAAAGRycy9kb3ducmV2LnhtbERPTWsCMRC9F/wPYYTealapRVejtGKL&#10;tSdX0euwGXcXN5Mlibr6602h0Ns83udM562pxYWcrywr6PcSEMS51RUXCnbbz5cRCB+QNdaWScGN&#10;PMxnnacpptpeeUOXLBQihrBPUUEZQpNK6fOSDPqebYgjd7TOYIjQFVI7vMZwU8tBkrxJgxXHhhIb&#10;WpSUn7KzUbD/Wn2c73r5evpZ9kfZ+qDd7nus1HO3fZ+ACNSGf/Gfe6Xj/OEY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kHnDDAAAA3AAAAA8AAAAAAAAAAAAA&#10;AAAAoQIAAGRycy9kb3ducmV2LnhtbFBLBQYAAAAABAAEAPkAAACRAwAAAAA=&#10;" strokecolor="navy" strokeweight=".2pt"/>
                    <v:line id="Line 185" o:spid="_x0000_s1185" style="position:absolute;visibility:visible;mso-wrap-style:square" from="3746,6458" to="7166,6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J9UMYAAADcAAAADwAAAGRycy9kb3ducmV2LnhtbESPQW/CMAyF70j7D5EncYOUCSHWEdA2&#10;sYnBaR3arlbjtRWNUyUBuv16fEDiZus9v/d5sepdq04UYuPZwGScgSIuvW24MrD/ehvNQcWEbLH1&#10;TAb+KMJqeTdYYG79mT/pVKRKSQjHHA3UKXW51rGsyWEc+45YtF8fHCZZQ6VtwLOEu1Y/ZNlMO2xY&#10;Gmrs6LWm8lAcnYHv983L8d+up4fdejIvtj827D8ejRne989PoBL16Wa+Xm+s4M8EX56RCfTy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yfVDGAAAA3AAAAA8AAAAAAAAA&#10;AAAAAAAAoQIAAGRycy9kb3ducmV2LnhtbFBLBQYAAAAABAAEAPkAAACUAwAAAAA=&#10;" strokecolor="navy" strokeweight=".2pt"/>
                    <v:line id="Line 186" o:spid="_x0000_s1186" style="position:absolute;visibility:visible;mso-wrap-style:square" from="3746,6401" to="7166,6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7Yy8MAAADcAAAADwAAAGRycy9kb3ducmV2LnhtbERPTWvCQBC9C/6HZQq91U2kiKauUsUW&#10;W09GqdchOybB7GzYXTX667uFgrd5vM+ZzjvTiAs5X1tWkA4SEMSF1TWXCva7j5cxCB+QNTaWScGN&#10;PMxn/d4UM22vvKVLHkoRQ9hnqKAKoc2k9EVFBv3AtsSRO1pnMEToSqkdXmO4aeQwSUbSYM2xocKW&#10;lhUVp/xsFPx8rhfnu169njardJx/H7Tbf02Uen7q3t9ABOrCQ/zvXus4f5TC3zPxAj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+2MvDAAAA3AAAAA8AAAAAAAAAAAAA&#10;AAAAoQIAAGRycy9kb3ducmV2LnhtbFBLBQYAAAAABAAEAPkAAACRAwAAAAA=&#10;" strokecolor="navy" strokeweight=".2pt"/>
                    <v:line id="Line 187" o:spid="_x0000_s1187" style="position:absolute;visibility:visible;mso-wrap-style:square" from="3746,6344" to="7166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xGvMMAAADcAAAADwAAAGRycy9kb3ducmV2LnhtbERPTWsCMRC9F/wPYQRvNasU0dUoKlZs&#10;PbmKXofNuLu4mSxJ1G1/fVMo9DaP9zmzRWtq8SDnK8sKBv0EBHFudcWFgtPx/XUMwgdkjbVlUvBF&#10;HhbzzssMU22ffKBHFgoRQ9inqKAMoUml9HlJBn3fNsSRu1pnMEToCqkdPmO4qeUwSUbSYMWxocSG&#10;1iXlt+xuFJy3u9X9W2/ebvvNYJx9XrQ7fUyU6nXb5RREoDb8i//cOx3nj4bw+0y8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sRrzDAAAA3AAAAA8AAAAAAAAAAAAA&#10;AAAAoQIAAGRycy9kb3ducmV2LnhtbFBLBQYAAAAABAAEAPkAAACRAwAAAAA=&#10;" strokecolor="navy" strokeweight=".2pt"/>
                    <v:line id="Line 188" o:spid="_x0000_s1188" style="position:absolute;visibility:visible;mso-wrap-style:square" from="3746,6287" to="7166,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DjJ8MAAADcAAAADwAAAGRycy9kb3ducmV2LnhtbERPTWsCMRC9C/0PYQRvmrUWsVujtKLF&#10;2lNXsddhM+4ubiZLEnX11xuh0Ns83udM562pxZmcrywrGA4SEMS51RUXCnbbVX8CwgdkjbVlUnAl&#10;D/PZU2eKqbYX/qFzFgoRQ9inqKAMoUml9HlJBv3ANsSRO1hnMEToCqkdXmK4qeVzkoylwYpjQ4kN&#10;LUrKj9nJKNh/rj9ON718OX4vh5Ns86vd7utVqV63fX8DEagN/+I/91rH+eMRPJ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g4yfDAAAA3AAAAA8AAAAAAAAAAAAA&#10;AAAAoQIAAGRycy9kb3ducmV2LnhtbFBLBQYAAAAABAAEAPkAAACRAwAAAAA=&#10;" strokecolor="navy" strokeweight=".2pt"/>
                    <v:line id="Line 189" o:spid="_x0000_s1189" style="position:absolute;visibility:visible;mso-wrap-style:square" from="3746,6230" to="7166,6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l7U8MAAADcAAAADwAAAGRycy9kb3ducmV2LnhtbERPTWsCMRC9F/wPYQRvNWsR0dUoKlZs&#10;PbmKXofNuLu4mSxJ1G1/fVMo9DaP9zmzRWtq8SDnK8sKBv0EBHFudcWFgtPx/XUMwgdkjbVlUvBF&#10;HhbzzssMU22ffKBHFgoRQ9inqKAMoUml9HlJBn3fNsSRu1pnMEToCqkdPmO4qeVbkoykwYpjQ4kN&#10;rUvKb9ndKDhvd6v7t94Mb/vNYJx9XrQ7fUyU6nXb5RREoDb8i//cOx3nj4bw+0y8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Je1PDAAAA3AAAAA8AAAAAAAAAAAAA&#10;AAAAoQIAAGRycy9kb3ducmV2LnhtbFBLBQYAAAAABAAEAPkAAACRAwAAAAA=&#10;" strokecolor="navy" strokeweight=".2pt"/>
                    <v:line id="Line 190" o:spid="_x0000_s1190" style="position:absolute;visibility:visible;mso-wrap-style:square" from="3746,6173" to="7166,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XeyMMAAADcAAAADwAAAGRycy9kb3ducmV2LnhtbERPTWsCMRC9C/0PYQRvmrVYsVujtKLF&#10;2lNXsddhM+4ubiZLEnX11xuh0Ns83udM562pxZmcrywrGA4SEMS51RUXCnbbVX8CwgdkjbVlUnAl&#10;D/PZU2eKqbYX/qFzFgoRQ9inqKAMoUml9HlJBv3ANsSRO1hnMEToCqkdXmK4qeVzkoylwYpjQ4kN&#10;LUrKj9nJKNh/rj9ON70cHb+Xw0m2+dVu9/WqVK/bvr+BCNSGf/Gfe63j/PELPJ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F3sjDAAAA3AAAAA8AAAAAAAAAAAAA&#10;AAAAoQIAAGRycy9kb3ducmV2LnhtbFBLBQYAAAAABAAEAPkAAACRAwAAAAA=&#10;" strokecolor="navy" strokeweight=".2pt"/>
                    <v:line id="Line 191" o:spid="_x0000_s1191" style="position:absolute;visibility:visible;mso-wrap-style:square" from="3746,6116" to="7166,6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dAv8MAAADcAAAADwAAAGRycy9kb3ducmV2LnhtbERPTWvCQBC9C/6HZQq91Y1SgqauUsUW&#10;W09GqdchOybB7GzYXTX667uFgrd5vM+ZzjvTiAs5X1tWMBwkIIgLq2suFex3Hy9jED4ga2wsk4Ib&#10;eZjP+r0pZtpeeUuXPJQihrDPUEEVQptJ6YuKDPqBbYkjd7TOYIjQlVI7vMZw08hRkqTSYM2xocKW&#10;lhUVp/xsFPx8rhfnu169njar4Tj/Pmi3/5oo9fzUvb+BCNSFh/jfvdZxfprC3zPxAj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XQL/DAAAA3AAAAA8AAAAAAAAAAAAA&#10;AAAAoQIAAGRycy9kb3ducmV2LnhtbFBLBQYAAAAABAAEAPkAAACRAwAAAAA=&#10;" strokecolor="navy" strokeweight=".2pt"/>
                    <v:line id="Line 192" o:spid="_x0000_s1192" style="position:absolute;visibility:visible;mso-wrap-style:square" from="3746,6002" to="7166,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vlJMQAAADcAAAADwAAAGRycy9kb3ducmV2LnhtbERPS2sCMRC+F/wPYYTeatZSfKxGscUW&#10;tSdX0euwGXcXN5Mlibrtr28Eobf5+J4znbemFldyvrKsoN9LQBDnVldcKNjvPl9GIHxA1lhbJgU/&#10;5GE+6zxNMdX2xlu6ZqEQMYR9igrKEJpUSp+XZND3bEMcuZN1BkOErpDa4S2Gm1q+JslAGqw4NpTY&#10;0EdJ+Tm7GAWHr9X75Vcv387fy/4o2xy126/HSj1328UERKA2/Isf7pWO8wdDuD8TL5C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G+UkxAAAANwAAAAPAAAAAAAAAAAA&#10;AAAAAKECAABkcnMvZG93bnJldi54bWxQSwUGAAAAAAQABAD5AAAAkgMAAAAA&#10;" strokecolor="navy" strokeweight=".2pt"/>
                    <v:line id="Line 193" o:spid="_x0000_s1193" style="position:absolute;visibility:visible;mso-wrap-style:square" from="3746,5945" to="7166,5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xVsYAAADcAAAADwAAAGRycy9kb3ducmV2LnhtbESPQW/CMAyF70j7D5EncYOUCSHWEdA2&#10;sYnBaR3arlbjtRWNUyUBuv16fEDiZus9v/d5sepdq04UYuPZwGScgSIuvW24MrD/ehvNQcWEbLH1&#10;TAb+KMJqeTdYYG79mT/pVKRKSQjHHA3UKXW51rGsyWEc+45YtF8fHCZZQ6VtwLOEu1Y/ZNlMO2xY&#10;Gmrs6LWm8lAcnYHv983L8d+up4fdejIvtj827D8ejRne989PoBL16Wa+Xm+s4M+EVp6RCfTy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EcVbGAAAA3AAAAA8AAAAAAAAA&#10;AAAAAAAAoQIAAGRycy9kb3ducmV2LnhtbFBLBQYAAAAABAAEAPkAAACUAwAAAAA=&#10;" strokecolor="navy" strokeweight=".2pt"/>
                    <v:line id="Line 194" o:spid="_x0000_s1194" style="position:absolute;visibility:visible;mso-wrap-style:square" from="3746,5888" to="716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jUzcMAAADcAAAADwAAAGRycy9kb3ducmV2LnhtbERPTWsCMRC9F/wPYQRvNWsR0dUoKrbY&#10;enIVvQ6bcXdxM1mSqNv++qZQ8DaP9zmzRWtqcSfnK8sKBv0EBHFudcWFguPh/XUMwgdkjbVlUvBN&#10;HhbzzssMU20fvKd7FgoRQ9inqKAMoUml9HlJBn3fNsSRu1hnMEToCqkdPmK4qeVbkoykwYpjQ4kN&#10;rUvKr9nNKDh9bFe3H70ZXnebwTj7Omt3/Jwo1eu2yymIQG14iv/dWx3njybw90y8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I1M3DAAAA3AAAAA8AAAAAAAAAAAAA&#10;AAAAoQIAAGRycy9kb3ducmV2LnhtbFBLBQYAAAAABAAEAPkAAACRAwAAAAA=&#10;" strokecolor="navy" strokeweight=".2pt"/>
                    <v:line id="Line 195" o:spid="_x0000_s1195" style="position:absolute;visibility:visible;mso-wrap-style:square" from="3746,5831" to="7166,5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vrjcYAAADcAAAADwAAAGRycy9kb3ducmV2LnhtbESPQU/CQBCF7yb+h82YeJMthghWFqIE&#10;DeDJSvQ66Y5tQ3e22V2g8OuZA4m3mbw3730znfeuVQcKsfFsYDjIQBGX3jZcGdh+vz9MQMWEbLH1&#10;TAZOFGE+u72ZYm79kb/oUKRKSQjHHA3UKXW51rGsyWEc+I5YtD8fHCZZQ6VtwKOEu1Y/ZtmTdtiw&#10;NNTY0aKmclfsnYGfj9Xb/myXo93ncjgpNr82bNfPxtzf9a8voBL16d98vV5ZwR8Lvj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4r643GAAAA3AAAAA8AAAAAAAAA&#10;AAAAAAAAoQIAAGRycy9kb3ducmV2LnhtbFBLBQYAAAAABAAEAPkAAACUAwAAAAA=&#10;" strokecolor="navy" strokeweight=".2pt"/>
                    <v:line id="Line 196" o:spid="_x0000_s1196" style="position:absolute;visibility:visible;mso-wrap-style:square" from="3746,5774" to="7166,5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dOFsQAAADcAAAADwAAAGRycy9kb3ducmV2LnhtbERPTWvCQBC9C/6HZYTedJNSrI2u0hYV&#10;bU9NRa9DdkyC2dmwu2rsr+8Khd7m8T5ntuhMIy7kfG1ZQTpKQBAXVtdcKth9r4YTED4ga2wsk4Ib&#10;eVjM+70ZZtpe+YsueShFDGGfoYIqhDaT0hcVGfQj2xJH7midwRChK6V2eI3hppGPSTKWBmuODRW2&#10;9F5RccrPRsF+vXk7/+jl0+lzmU7yj4N2u+2LUg+D7nUKIlAX/sV/7o2O859TuD8TL5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04WxAAAANwAAAAPAAAAAAAAAAAA&#10;AAAAAKECAABkcnMvZG93bnJldi54bWxQSwUGAAAAAAQABAD5AAAAkgMAAAAA&#10;" strokecolor="navy" strokeweight=".2pt"/>
                    <v:line id="Line 197" o:spid="_x0000_s1197" style="position:absolute;visibility:visible;mso-wrap-style:square" from="3746,5717" to="7166,5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XQYcQAAADcAAAADwAAAGRycy9kb3ducmV2LnhtbERPS2sCMRC+F/wPYQq91axSrK5GscUW&#10;HydX0euwme4ubiZLEnXtr2+Egrf5+J4zmbWmFhdyvrKsoNdNQBDnVldcKNjvvl6HIHxA1lhbJgU3&#10;8jCbdp4mmGp75S1dslCIGMI+RQVlCE0qpc9LMui7tiGO3I91BkOErpDa4TWGm1r2k2QgDVYcG0ps&#10;6LOk/JSdjYLD9/Lj/KsXb6fNojfM1kft9quRUi/P7XwMIlAbHuJ/91LH+e99uD8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tdBhxAAAANwAAAAPAAAAAAAAAAAA&#10;AAAAAKECAABkcnMvZG93bnJldi54bWxQSwUGAAAAAAQABAD5AAAAkgMAAAAA&#10;" strokecolor="navy" strokeweight=".2pt"/>
                    <v:line id="Line 198" o:spid="_x0000_s1198" style="position:absolute;visibility:visible;mso-wrap-style:square" from="3746,5660" to="7166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l1+sQAAADcAAAADwAAAGRycy9kb3ducmV2LnhtbERPTWsCMRC9C/0PYYTeNGstardGacUW&#10;tSdXaa/DZtxd3EyWJOrWX98IQm/zeJ8znbemFmdyvrKsYNBPQBDnVldcKNjvPnoTED4ga6wtk4Jf&#10;8jCfPXSmmGp74S2ds1CIGMI+RQVlCE0qpc9LMuj7tiGO3ME6gyFCV0jt8BLDTS2fkmQkDVYcG0ps&#10;aFFSfsxORsH35+r9dNXL5+PXcjDJNj/a7dcvSj1227dXEIHa8C++u1c6zh8P4f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+XX6xAAAANwAAAAPAAAAAAAAAAAA&#10;AAAAAKECAABkcnMvZG93bnJldi54bWxQSwUGAAAAAAQABAD5AAAAkgMAAAAA&#10;" strokecolor="navy" strokeweight=".2pt"/>
                    <v:line id="Line 199" o:spid="_x0000_s1199" style="position:absolute;visibility:visible;mso-wrap-style:square" from="3746,5603" to="7166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DtjsMAAADcAAAADwAAAGRycy9kb3ducmV2LnhtbERPTWsCMRC9F/ofwgi91axFrK5GaYst&#10;ak+uotdhM+4ubiZLEnX11xuh0Ns83udMZq2pxZmcrywr6HUTEMS51RUXCrab79chCB+QNdaWScGV&#10;PMymz08TTLW98JrOWShEDGGfooIyhCaV0uclGfRd2xBH7mCdwRChK6R2eInhppZvSTKQBiuODSU2&#10;9FVSfsxORsHuZ/F5uul5//g77w2z1V677XKk1Eun/RiDCNSGf/Gfe6Hj/Pc+PJ6JF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Q7Y7DAAAA3AAAAA8AAAAAAAAAAAAA&#10;AAAAoQIAAGRycy9kb3ducmV2LnhtbFBLBQYAAAAABAAEAPkAAACRAwAAAAA=&#10;" strokecolor="navy" strokeweight=".2pt"/>
                    <v:line id="Line 200" o:spid="_x0000_s1200" style="position:absolute;visibility:visible;mso-wrap-style:square" from="3746,5546" to="7166,5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xIFcQAAADcAAAADwAAAGRycy9kb3ducmV2LnhtbERPTWsCMRC9C/0PYYTeNGuxardGacUW&#10;tSdXaa/DZtxd3EyWJOrWX98IQm/zeJ8znbemFmdyvrKsYNBPQBDnVldcKNjvPnoTED4ga6wtk4Jf&#10;8jCfPXSmmGp74S2ds1CIGMI+RQVlCE0qpc9LMuj7tiGO3ME6gyFCV0jt8BLDTS2fkmQkDVYcG0ps&#10;aFFSfsxORsH35+r9dNXL4fFrOZhkmx/t9usXpR677dsriEBt+Bff3Ssd54+f4fZ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EgVxAAAANwAAAAPAAAAAAAAAAAA&#10;AAAAAKECAABkcnMvZG93bnJldi54bWxQSwUGAAAAAAQABAD5AAAAkgMAAAAA&#10;" strokecolor="navy" strokeweight=".2pt"/>
                    <v:line id="Line 201" o:spid="_x0000_s1201" style="position:absolute;visibility:visible;mso-wrap-style:square" from="3746,5432" to="7166,5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7WYsQAAADcAAAADwAAAGRycy9kb3ducmV2LnhtbERPS2sCMRC+F/wPYYTeatZSfKxGscUW&#10;tSdX0euwGXcXN5Mlibrtr28Eobf5+J4znbemFldyvrKsoN9LQBDnVldcKNjvPl9GIHxA1lhbJgU/&#10;5GE+6zxNMdX2xlu6ZqEQMYR9igrKEJpUSp+XZND3bEMcuZN1BkOErpDa4S2Gm1q+JslAGqw4NpTY&#10;0EdJ+Tm7GAWHr9X75Vcv387fy/4o2xy126/HSj1328UERKA2/Isf7pWO84cDuD8TL5C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jtZixAAAANwAAAAPAAAAAAAAAAAA&#10;AAAAAKECAABkcnMvZG93bnJldi54bWxQSwUGAAAAAAQABAD5AAAAkgMAAAAA&#10;" strokecolor="navy" strokeweight=".2pt"/>
                    <v:line id="Line 202" o:spid="_x0000_s1202" style="position:absolute;visibility:visible;mso-wrap-style:square" from="3746,5375" to="7166,5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Jz+cMAAADcAAAADwAAAGRycy9kb3ducmV2LnhtbERPTWsCMRC9C/0PYQRvmrVItVujtKLF&#10;2lNXsddhM+4ubiZLEnX11xuh0Ns83udM562pxZmcrywrGA4SEMS51RUXCnbbVX8CwgdkjbVlUnAl&#10;D/PZU2eKqbYX/qFzFgoRQ9inqKAMoUml9HlJBv3ANsSRO1hnMEToCqkdXmK4qeVzkrxIgxXHhhIb&#10;WpSUH7OTUbD/XH+cbno5On4vh5Ns86vd7utVqV63fX8DEagN/+I/91rH+eMxPJ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Cc/nDAAAA3AAAAA8AAAAAAAAAAAAA&#10;AAAAoQIAAGRycy9kb3ducmV2LnhtbFBLBQYAAAAABAAEAPkAAACRAwAAAAA=&#10;" strokecolor="navy" strokeweight=".2pt"/>
                    <v:line id="Line 203" o:spid="_x0000_s1203" style="position:absolute;visibility:visible;mso-wrap-style:square" from="3746,5318" to="7166,5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3ni8YAAADcAAAADwAAAGRycy9kb3ducmV2LnhtbESPQU/CQBCF7yb+h82YeJMthghWFqIE&#10;DeDJSvQ66Y5tQ3e22V2g8OuZA4m3mbw3730znfeuVQcKsfFsYDjIQBGX3jZcGdh+vz9MQMWEbLH1&#10;TAZOFGE+u72ZYm79kb/oUKRKSQjHHA3UKXW51rGsyWEc+I5YtD8fHCZZQ6VtwKOEu1Y/ZtmTdtiw&#10;NNTY0aKmclfsnYGfj9Xb/myXo93ncjgpNr82bNfPxtzf9a8voBL16d98vV5ZwR8LrTwjE+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d54vGAAAA3AAAAA8AAAAAAAAA&#10;AAAAAAAAoQIAAGRycy9kb3ducmV2LnhtbFBLBQYAAAAABAAEAPkAAACUAwAAAAA=&#10;" strokecolor="navy" strokeweight=".2pt"/>
                    <v:line id="Line 204" o:spid="_x0000_s1204" style="position:absolute;visibility:visible;mso-wrap-style:square" from="3746,5261" to="7166,5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FCEMMAAADcAAAADwAAAGRycy9kb3ducmV2LnhtbERPTWsCMRC9F/wPYYTealYpVlejtGKL&#10;tSdX0euwGXcXN5Mlibr6602h0Ns83udM562pxYWcrywr6PcSEMS51RUXCnbbz5cRCB+QNdaWScGN&#10;PMxnnacpptpeeUOXLBQihrBPUUEZQpNK6fOSDPqebYgjd7TOYIjQFVI7vMZwU8tBkgylwYpjQ4kN&#10;LUrKT9nZKNh/rT7Od718Pf0s+6NsfdBu9z1W6rnbvk9ABGrDv/jPvdJx/tsY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RQhDDAAAA3AAAAA8AAAAAAAAAAAAA&#10;AAAAoQIAAGRycy9kb3ducmV2LnhtbFBLBQYAAAAABAAEAPkAAACRAwAAAAA=&#10;" strokecolor="navy" strokeweight=".2pt"/>
                    <v:line id="Line 205" o:spid="_x0000_s1205" style="position:absolute;visibility:visible;mso-wrap-style:square" from="3746,5204" to="7166,5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6bqsYAAADcAAAADwAAAGRycy9kb3ducmV2LnhtbESPQU/CQBCF7yb+h82YcJMthphaWYga&#10;ICAnKtHrpDu2Dd3ZZneByq93DibeZvLevPfNbDG4Tp0pxNazgck4A0VcedtybeDwsbrPQcWEbLHz&#10;TAZ+KMJifnszw8L6C+/pXKZaSQjHAg00KfWF1rFqyGEc+55YtG8fHCZZQ61twIuEu04/ZNmjdtiy&#10;NDTY01tD1bE8OQOf683r6WqX0+NuOcnL9y8bDtsnY0Z3w8szqERD+jf/XW+s4OeCL8/IBHr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+m6rGAAAA3AAAAA8AAAAAAAAA&#10;AAAAAAAAoQIAAGRycy9kb3ducmV2LnhtbFBLBQYAAAAABAAEAPkAAACUAwAAAAA=&#10;" strokecolor="navy" strokeweight=".2pt"/>
                    <v:line id="Line 206" o:spid="_x0000_s1206" style="position:absolute;visibility:visible;mso-wrap-style:square" from="3746,5147" to="7166,5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I+McMAAADcAAAADwAAAGRycy9kb3ducmV2LnhtbERPTWvCQBC9F/wPywje6iZFSkxdRcUW&#10;rSdTaa9DdkyC2dmwu2raX+8WCr3N433ObNGbVlzJ+caygnScgCAurW64UnD8eH3MQPiArLG1TAq+&#10;ycNiPniYYa7tjQ90LUIlYgj7HBXUIXS5lL6syaAf2444cifrDIYIXSW1w1sMN618SpJnabDh2FBj&#10;R+uaynNxMQo+37ary4/eTM77TZoV71/aHXdTpUbDfvkCIlAf/sV/7q2O87MUfp+JF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yPjHDAAAA3AAAAA8AAAAAAAAAAAAA&#10;AAAAoQIAAGRycy9kb3ducmV2LnhtbFBLBQYAAAAABAAEAPkAAACRAwAAAAA=&#10;" strokecolor="navy" strokeweight=".2pt"/>
                    <v:line id="Line 207" o:spid="_x0000_s1207" style="position:absolute;visibility:visible;mso-wrap-style:square" from="3746,5090" to="7166,5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gRsMAAADcAAAADwAAAGRycy9kb3ducmV2LnhtbERPTWvCQBC9C/0Pywi91Y1SSoyuYkWL&#10;bU+NotchOybB7GzYXTX667uFgrd5vM+ZzjvTiAs5X1tWMBwkIIgLq2suFey265cUhA/IGhvLpOBG&#10;Huazp94UM22v/EOXPJQihrDPUEEVQptJ6YuKDPqBbYkjd7TOYIjQlVI7vMZw08hRkrxJgzXHhgpb&#10;WlZUnPKzUbD/2Lyf73r1evpeDdP866Dd7nOs1HO/W0xABOrCQ/zv3ug4Px3B3zPxAj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goEbDAAAA3AAAAA8AAAAAAAAAAAAA&#10;AAAAoQIAAGRycy9kb3ducmV2LnhtbFBLBQYAAAAABAAEAPkAAACRAwAAAAA=&#10;" strokecolor="navy" strokeweight=".2pt"/>
                    <v:line id="Line 208" o:spid="_x0000_s1208" style="position:absolute;visibility:visible;mso-wrap-style:square" from="3746,5033" to="7166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wF3cQAAADcAAAADwAAAGRycy9kb3ducmV2LnhtbERPTWvCQBC9F/wPywje6sZaJI2u0hZb&#10;1J6ail6H7JgEs7Nhd9W0v74rCN7m8T5ntuhMI87kfG1ZwWiYgCAurK65VLD9+XhMQfiArLGxTAp+&#10;ycNi3nuYYabthb/pnIdSxBD2GSqoQmgzKX1RkUE/tC1x5A7WGQwRulJqh5cYbhr5lCQTabDm2FBh&#10;S+8VFcf8ZBTsPldvpz+9fD5+LUdpvtlrt12/KDXod69TEIG6cBff3Csd56djuD4TL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LAXdxAAAANwAAAAPAAAAAAAAAAAA&#10;AAAAAKECAABkcnMvZG93bnJldi54bWxQSwUGAAAAAAQABAD5AAAAkgMAAAAA&#10;" strokecolor="navy" strokeweight=".2pt"/>
                    <v:line id="Line 209" o:spid="_x0000_s1209" style="position:absolute;visibility:visible;mso-wrap-style:square" from="3746,4976" to="7166,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WdqcMAAADcAAAADwAAAGRycy9kb3ducmV2LnhtbERPTWvCQBC9C/0Pywi91Y0iJUZXsWKL&#10;bU+NotchOybB7GzYXTX667uFgrd5vM+ZLTrTiAs5X1tWMBwkIIgLq2suFey27y8pCB+QNTaWScGN&#10;PCzmT70ZZtpe+YcueShFDGGfoYIqhDaT0hcVGfQD2xJH7midwRChK6V2eI3hppGjJHmVBmuODRW2&#10;tKqoOOVno2D/sXk73/V6fPpeD9P866Dd7nOi1HO/W05BBOrCQ/zv3ug4Px3D3zPxAj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FnanDAAAA3AAAAA8AAAAAAAAAAAAA&#10;AAAAoQIAAGRycy9kb3ducmV2LnhtbFBLBQYAAAAABAAEAPkAAACRAwAAAAA=&#10;" strokecolor="navy" strokeweight=".2pt"/>
                    <v:line id="Line 210" o:spid="_x0000_s1210" style="position:absolute;visibility:visible;mso-wrap-style:square" from="3746,4862" to="7166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k4MsQAAADcAAAADwAAAGRycy9kb3ducmV2LnhtbERPTWvCQBC9F/wPywje6sZiJY2u0hZb&#10;1J6ail6H7JgEs7Nhd9W0v74rCN7m8T5ntuhMI87kfG1ZwWiYgCAurK65VLD9+XhMQfiArLGxTAp+&#10;ycNi3nuYYabthb/pnIdSxBD2GSqoQmgzKX1RkUE/tC1x5A7WGQwRulJqh5cYbhr5lCQTabDm2FBh&#10;S+8VFcf8ZBTsPldvpz+9HB+/lqM03+y1265flBr0u9cpiEBduItv7pWO89NnuD4TL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iTgyxAAAANwAAAAPAAAAAAAAAAAA&#10;AAAAAKECAABkcnMvZG93bnJldi54bWxQSwUGAAAAAAQABAD5AAAAkgMAAAAA&#10;" strokecolor="navy" strokeweight=".2pt"/>
                    <v:line id="Line 211" o:spid="_x0000_s1211" style="position:absolute;visibility:visible;mso-wrap-style:square" from="3746,4805" to="7166,4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umRcMAAADcAAAADwAAAGRycy9kb3ducmV2LnhtbERPTWvCQBC9C/6HZQq91Y2lSExdpRZb&#10;tJ6MUq9DdkyC2dmwu2r017uFgrd5vM+ZzDrTiDM5X1tWMBwkIIgLq2suFey2Xy8pCB+QNTaWScGV&#10;PMym/d4EM20vvKFzHkoRQ9hnqKAKoc2k9EVFBv3AtsSRO1hnMEToSqkdXmK4aeRrkoykwZpjQ4Ut&#10;fVZUHPOTUfD7vZyfbnrxdlwvhmn+s9dutxor9fzUfbyDCNSFh/jfvdRxfjqCv2fiBXJ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bpkXDAAAA3AAAAA8AAAAAAAAAAAAA&#10;AAAAoQIAAGRycy9kb3ducmV2LnhtbFBLBQYAAAAABAAEAPkAAACRAwAAAAA=&#10;" strokecolor="navy" strokeweight=".2pt"/>
                    <v:line id="Line 212" o:spid="_x0000_s1212" style="position:absolute;visibility:visible;mso-wrap-style:square" from="3746,4748" to="7166,4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cD3sQAAADcAAAADwAAAGRycy9kb3ducmV2LnhtbERPTWvCQBC9F/wPywje6sYiNY2u0hZb&#10;1J6ail6H7JgEs7Nhd9W0v74rCN7m8T5ntuhMI87kfG1ZwWiYgCAurK65VLD9+XhMQfiArLGxTAp+&#10;ycNi3nuYYabthb/pnIdSxBD2GSqoQmgzKX1RkUE/tC1x5A7WGQwRulJqh5cYbhr5lCTP0mDNsaHC&#10;lt4rKo75ySjYfa7eTn96OT5+LUdpvtlrt12/KDXod69TEIG6cBff3Csd56cTuD4TL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FwPexAAAANwAAAAPAAAAAAAAAAAA&#10;AAAAAKECAABkcnMvZG93bnJldi54bWxQSwUGAAAAAAQABAD5AAAAkgMAAAAA&#10;" strokecolor="navy" strokeweight=".2pt"/>
                    <v:line id="Line 213" o:spid="_x0000_s1213" style="position:absolute;visibility:visible;mso-wrap-style:square" from="3746,4691" to="7166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XrMYAAADcAAAADwAAAGRycy9kb3ducmV2LnhtbESPQU/CQBCF7yb+h82YcJMthphaWYga&#10;ICAnKtHrpDu2Dd3ZZneByq93DibeZvLevPfNbDG4Tp0pxNazgck4A0VcedtybeDwsbrPQcWEbLHz&#10;TAZ+KMJifnszw8L6C+/pXKZaSQjHAg00KfWF1rFqyGEc+55YtG8fHCZZQ61twIuEu04/ZNmjdtiy&#10;NDTY01tD1bE8OQOf683r6WqX0+NuOcnL9y8bDtsnY0Z3w8szqERD+jf/XW+s4OdCK8/IBHr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Il6zGAAAA3AAAAA8AAAAAAAAA&#10;AAAAAAAAoQIAAGRycy9kb3ducmV2LnhtbFBLBQYAAAAABAAEAPkAAACUAwAAAAA=&#10;" strokecolor="navy" strokeweight=".2pt"/>
                    <v:line id="Line 214" o:spid="_x0000_s1214" style="position:absolute;visibility:visible;mso-wrap-style:square" from="3746,4634" to="7166,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QyN8MAAADcAAAADwAAAGRycy9kb3ducmV2LnhtbERPTWvCQBC9F/wPyxR6qxulSExdpYot&#10;Vk9GqdchOybB7GzYXTX213cLgrd5vM+ZzDrTiAs5X1tWMOgnIIgLq2suFex3n68pCB+QNTaWScGN&#10;PMymvacJZtpeeUuXPJQihrDPUEEVQptJ6YuKDPq+bYkjd7TOYIjQlVI7vMZw08hhkoykwZpjQ4Ut&#10;LSoqTvnZKPj5Ws3Pv3r5dtosB2m+Pmi3/x4r9fLcfbyDCNSFh/juXuk4Px3D/zPxAj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EMjfDAAAA3AAAAA8AAAAAAAAAAAAA&#10;AAAAoQIAAGRycy9kb3ducmV2LnhtbFBLBQYAAAAABAAEAPkAAACRAwAAAAA=&#10;" strokecolor="navy" strokeweight=".2pt"/>
                    <v:line id="Line 215" o:spid="_x0000_s1215" style="position:absolute;visibility:visible;mso-wrap-style:square" from="3746,4577" to="7166,4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cNd8YAAADcAAAADwAAAGRycy9kb3ducmV2LnhtbESPQU/DMAyF70j8h8hI3Fg6hNBamk6A&#10;BhrbiTLB1WpMW61xqiTbCr9+PiBxs/We3/tcLic3qCOF2Hs2MJ9loIgbb3tuDew+Xm4WoGJCtjh4&#10;JgM/FGFZXV6UWFh/4nc61qlVEsKxQANdSmOhdWw6chhnfiQW7dsHh0nW0Gob8CThbtC3WXavHfYs&#10;DR2O9NxRs68PzsDn6/rp8GtXd/vtar6oN1827N5yY66vpscHUImm9G/+u15bwc8FX56RCXR1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nDXfGAAAA3AAAAA8AAAAAAAAA&#10;AAAAAAAAoQIAAGRycy9kb3ducmV2LnhtbFBLBQYAAAAABAAEAPkAAACUAwAAAAA=&#10;" strokecolor="navy" strokeweight=".2pt"/>
                    <v:line id="Line 216" o:spid="_x0000_s1216" style="position:absolute;visibility:visible;mso-wrap-style:square" from="3746,4520" to="7166,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uo7MMAAADcAAAADwAAAGRycy9kb3ducmV2LnhtbERPTWvCQBC9F/wPyxR6q5uUIpq6Si22&#10;WD0ZpV6H7JgEs7Nhd9XYX+8Kgrd5vM8ZTzvTiBM5X1tWkPYTEMSF1TWXCrab79chCB+QNTaWScGF&#10;PEwnvacxZtqeeU2nPJQihrDPUEEVQptJ6YuKDPq+bYkjt7fOYIjQlVI7PMdw08i3JBlIgzXHhgpb&#10;+qqoOORHo+DvZzE7/uv5+2E1T4f5cqfd9nek1Mtz9/kBIlAXHuK7e6Hj/FEKt2fiBXJ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rqOzDAAAA3AAAAA8AAAAAAAAAAAAA&#10;AAAAoQIAAGRycy9kb3ducmV2LnhtbFBLBQYAAAAABAAEAPkAAACRAwAAAAA=&#10;" strokecolor="navy" strokeweight=".2pt"/>
                    <v:line id="Line 217" o:spid="_x0000_s1217" style="position:absolute;visibility:visible;mso-wrap-style:square" from="3746,4463" to="7166,4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2m8MAAADcAAAADwAAAGRycy9kb3ducmV2LnhtbERPS2sCMRC+F/ofwhR6q1mlFF2NYost&#10;Pk6uotdhM+4ubiZLEnXrrzeC4G0+vueMJq2pxZmcrywr6HYSEMS51RUXCrab348+CB+QNdaWScE/&#10;eZiMX19GmGp74TWds1CIGMI+RQVlCE0qpc9LMug7tiGO3ME6gyFCV0jt8BLDTS17SfIlDVYcG0ps&#10;6Kek/JidjILd3/z7dNWzz+Nq1u1ny71228VAqfe3djoEEagNT/HDPddx/qAH92fiBXJ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5NpvDAAAA3AAAAA8AAAAAAAAAAAAA&#10;AAAAoQIAAGRycy9kb3ducmV2LnhtbFBLBQYAAAAABAAEAPkAAACRAwAAAAA=&#10;" strokecolor="navy" strokeweight=".2pt"/>
                    <v:line id="Line 218" o:spid="_x0000_s1218" style="position:absolute;visibility:visible;mso-wrap-style:square" from="3746,4406" to="7166,4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TAMMAAADcAAAADwAAAGRycy9kb3ducmV2LnhtbERPTWsCMRC9F/wPYYTealYrRVejtGKL&#10;tSdX0euwGXcXN5Mlibr6602h0Ns83udM562pxYWcrywr6PcSEMS51RUXCnbbz5cRCB+QNdaWScGN&#10;PMxnnacpptpeeUOXLBQihrBPUUEZQpNK6fOSDPqebYgjd7TOYIjQFVI7vMZwU8tBkrxJgxXHhhIb&#10;WpSUn7KzUbD/Wn2c73o5PP0s+6NsfdBu9z1W6rnbvk9ABGrDv/jPvdJx/vgV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1kwDDAAAA3AAAAA8AAAAAAAAAAAAA&#10;AAAAoQIAAGRycy9kb3ducmV2LnhtbFBLBQYAAAAABAAEAPkAAACRAwAAAAA=&#10;" strokecolor="navy" strokeweight=".2pt"/>
                    <v:line id="Line 219" o:spid="_x0000_s1219" style="position:absolute;visibility:visible;mso-wrap-style:square" from="3746,4292" to="7166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wLdMMAAADcAAAADwAAAGRycy9kb3ducmV2LnhtbERPTWsCMRC9C/6HMII3zVqk6GqUKla0&#10;ntxKvQ6b6e7iZrIkUbf++qZQ8DaP9znzZWtqcSPnK8sKRsMEBHFudcWFgtPn+2ACwgdkjbVlUvBD&#10;HpaLbmeOqbZ3PtItC4WIIexTVFCG0KRS+rwkg35oG+LIfVtnMEToCqkd3mO4qeVLkrxKgxXHhhIb&#10;WpeUX7KrUfC13a2uD70ZXw6b0ST7OGt32k+V6vfatxmIQG14iv/dOx3nT8fw90y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cC3TDAAAA3AAAAA8AAAAAAAAAAAAA&#10;AAAAoQIAAGRycy9kb3ducmV2LnhtbFBLBQYAAAAABAAEAPkAAACRAwAAAAA=&#10;" strokecolor="navy" strokeweight=".2pt"/>
                    <v:line id="Line 220" o:spid="_x0000_s1220" style="position:absolute;visibility:visible;mso-wrap-style:square" from="3746,4235" to="7166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Cu78MAAADcAAAADwAAAGRycy9kb3ducmV2LnhtbERPTWsCMRC9F/wPYYTealapRVejtGKL&#10;tSdX0euwGXcXN5Mlibr6602h0Ns83udM562pxYWcrywr6PcSEMS51RUXCnbbz5cRCB+QNdaWScGN&#10;PMxnnacpptpeeUOXLBQihrBPUUEZQpNK6fOSDPqebYgjd7TOYIjQFVI7vMZwU8tBkrxJgxXHhhIb&#10;WpSUn7KzUbD/Wn2c73r5evpZ9kfZ+qDd7nus1HO3fZ+ACNSGf/Gfe6Xj/PEQ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Qru/DAAAA3AAAAA8AAAAAAAAAAAAA&#10;AAAAoQIAAGRycy9kb3ducmV2LnhtbFBLBQYAAAAABAAEAPkAAACRAwAAAAA=&#10;" strokecolor="navy" strokeweight=".2pt"/>
                    <v:line id="Line 221" o:spid="_x0000_s1221" style="position:absolute;visibility:visible;mso-wrap-style:square" from="3746,4178" to="7166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IwmMMAAADcAAAADwAAAGRycy9kb3ducmV2LnhtbERPTWsCMRC9F/wPYQRvNWsR0dUoKrbY&#10;enIVvQ6bcXdxM1mSqNv++qZQ8DaP9zmzRWtqcSfnK8sKBv0EBHFudcWFguPh/XUMwgdkjbVlUvBN&#10;HhbzzssMU20fvKd7FgoRQ9inqKAMoUml9HlJBn3fNsSRu1hnMEToCqkdPmK4qeVbkoykwYpjQ4kN&#10;rUvKr9nNKDh9bFe3H70ZXnebwTj7Omt3/Jwo1eu2yymIQG14iv/dWx3nT0bw90y8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CMJjDAAAA3AAAAA8AAAAAAAAAAAAA&#10;AAAAoQIAAGRycy9kb3ducmV2LnhtbFBLBQYAAAAABAAEAPkAAACRAwAAAAA=&#10;" strokecolor="navy" strokeweight=".2pt"/>
                    <v:line id="Line 222" o:spid="_x0000_s1222" style="position:absolute;visibility:visible;mso-wrap-style:square" from="3746,4121" to="7166,4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6VA8MAAADcAAAADwAAAGRycy9kb3ducmV2LnhtbERPTWsCMRC9F/wPYYTealYpVlejtGKL&#10;tSdX0euwGXcXN5Mlibr6602h0Ns83udM562pxYWcrywr6PcSEMS51RUXCnbbz5cRCB+QNdaWScGN&#10;PMxnnacpptpeeUOXLBQihrBPUUEZQpNK6fOSDPqebYgjd7TOYIjQFVI7vMZwU8tBkgylwYpjQ4kN&#10;LUrKT9nZKNh/rT7Od718Pf0s+6NsfdBu9z1W6rnbvk9ABGrDv/jPvdJx/vgNfp+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OlQPDAAAA3AAAAA8AAAAAAAAAAAAA&#10;AAAAoQIAAGRycy9kb3ducmV2LnhtbFBLBQYAAAAABAAEAPkAAACRAwAAAAA=&#10;" strokecolor="navy" strokeweight=".2pt"/>
                    <v:line id="Line 223" o:spid="_x0000_s1223" style="position:absolute;visibility:visible;mso-wrap-style:square" from="3746,4064" to="7166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EBccYAAADcAAAADwAAAGRycy9kb3ducmV2LnhtbESPQU/DMAyF70j8h8hI3Fg6hNBamk6A&#10;BhrbiTLB1WpMW61xqiTbCr9+PiBxs/We3/tcLic3qCOF2Hs2MJ9loIgbb3tuDew+Xm4WoGJCtjh4&#10;JgM/FGFZXV6UWFh/4nc61qlVEsKxQANdSmOhdWw6chhnfiQW7dsHh0nW0Gob8CThbtC3WXavHfYs&#10;DR2O9NxRs68PzsDn6/rp8GtXd/vtar6oN1827N5yY66vpscHUImm9G/+u15bwc+FVp6RCXR1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RAXHGAAAA3AAAAA8AAAAAAAAA&#10;AAAAAAAAoQIAAGRycy9kb3ducmV2LnhtbFBLBQYAAAAABAAEAPkAAACUAwAAAAA=&#10;" strokecolor="navy" strokeweight=".2pt"/>
                    <v:line id="Line 224" o:spid="_x0000_s1224" style="position:absolute;visibility:visible;mso-wrap-style:square" from="3746,4007" to="7166,4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k6sMAAADcAAAADwAAAGRycy9kb3ducmV2LnhtbERPTWvCQBC9F/wPyxR6qxuliEldpYot&#10;Vk9GqdchOybB7GzYXTX213cLgrd5vM+ZzDrTiAs5X1tWMOgnIIgLq2suFex3n69jED4ga2wsk4Ib&#10;eZhNe08TzLS98pYueShFDGGfoYIqhDaT0hcVGfR92xJH7midwRChK6V2eI3hppHDJBlJgzXHhgpb&#10;WlRUnPKzUfDztZqff/Xy7bRZDsb5+qDd/jtV6uW5+3gHEagLD/HdvdJxfprC/zPxAj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dpOrDAAAA3AAAAA8AAAAAAAAAAAAA&#10;AAAAoQIAAGRycy9kb3ducmV2LnhtbFBLBQYAAAAABAAEAPkAAACRAwAAAAA=&#10;" strokecolor="navy" strokeweight=".2pt"/>
                    <v:line id="Line 225" o:spid="_x0000_s1225" style="position:absolute;visibility:visible;mso-wrap-style:square" from="3746,3950" to="7166,3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j5jMUAAADcAAAADwAAAGRycy9kb3ducmV2LnhtbESPQWvCQBSE74L/YXmCN90oIjZ1lbZE&#10;sfXUVNrrI/uaBLNvw+4a0/76bkHwOMzMN8x625tGdOR8bVnBbJqAIC6srrlUcPrYTVYgfEDW2Fgm&#10;BT/kYbsZDtaYanvld+ryUIoIYZ+igiqENpXSFxUZ9FPbEkfv2zqDIUpXSu3wGuGmkfMkWUqDNceF&#10;Clt6qag45xej4HN/eL786mxxPmazVf72pd3p9UGp8ah/egQRqA/38K190AoiEf7P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Qj5jMUAAADcAAAADwAAAAAAAAAA&#10;AAAAAAChAgAAZHJzL2Rvd25yZXYueG1sUEsFBgAAAAAEAAQA+QAAAJMDAAAAAA==&#10;" strokecolor="navy" strokeweight=".2pt"/>
                    <v:line id="Line 226" o:spid="_x0000_s1226" style="position:absolute;visibility:visible;mso-wrap-style:square" from="3746,3893" to="7166,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RcF8UAAADcAAAADwAAAGRycy9kb3ducmV2LnhtbESPQWvCQBSE74L/YXmF3uomUoqmrlJF&#10;i9WTUer1kX0mwezbsLtq2l/fFQoeh5n5hpnMOtOIKzlfW1aQDhIQxIXVNZcKDvvVywiED8gaG8uk&#10;4Ic8zKb93gQzbW+8o2seShEh7DNUUIXQZlL6oiKDfmBb4uidrDMYonSl1A5vEW4aOUySN2mw5rhQ&#10;YUuLiopzfjEKvj/X88uvXr6et8t0lG+O2h2+xko9P3Uf7yACdeER/m+vtYJhksL9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RcF8UAAADcAAAADwAAAAAAAAAA&#10;AAAAAAChAgAAZHJzL2Rvd25yZXYueG1sUEsFBgAAAAAEAAQA+QAAAJMDAAAAAA==&#10;" strokecolor="navy" strokeweight=".2pt"/>
                    <v:line id="Line 227" o:spid="_x0000_s1227" style="position:absolute;visibility:visible;mso-wrap-style:square" from="3746,3836" to="7166,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bCYMUAAADcAAAADwAAAGRycy9kb3ducmV2LnhtbESPQWvCQBSE74L/YXmF3urGUIqmrlJF&#10;i9WTUer1kX0mwezbsLtq2l/fFQoeh5n5hpnMOtOIKzlfW1YwHCQgiAuray4VHParlxEIH5A1NpZJ&#10;wQ95mE37vQlm2t54R9c8lCJC2GeooAqhzaT0RUUG/cC2xNE7WWcwROlKqR3eItw0Mk2SN2mw5rhQ&#10;YUuLiopzfjEKvj/X88uvXr6et8vhKN8ctTt8jZV6fuo+3kEE6sIj/N9eawVpksL9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bCYMUAAADcAAAADwAAAAAAAAAA&#10;AAAAAAChAgAAZHJzL2Rvd25yZXYueG1sUEsFBgAAAAAEAAQA+QAAAJMDAAAAAA==&#10;" strokecolor="navy" strokeweight=".2pt"/>
                    <v:line id="Line 228" o:spid="_x0000_s1228" style="position:absolute;visibility:visible;mso-wrap-style:square" from="3746,3722" to="7166,3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pn+8YAAADcAAAADwAAAGRycy9kb3ducmV2LnhtbESPT2sCMRTE7wW/Q3iF3mpWK0VXo9hi&#10;i39OrqLXx+Z1d3HzsiRR1376Rih4HGbmN8xk1ppaXMj5yrKCXjcBQZxbXXGhYL/7eh2C8AFZY22Z&#10;FNzIw2zaeZpgqu2Vt3TJQiEihH2KCsoQmlRKn5dk0HdtQxy9H+sMhihdIbXDa4SbWvaT5F0arDgu&#10;lNjQZ0n5KTsbBYfv5cf5Vy8Gp82iN8zWR+32q5FSL8/tfAwiUBse4f/2UivoJ29wPxOP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aZ/vGAAAA3AAAAA8AAAAAAAAA&#10;AAAAAAAAoQIAAGRycy9kb3ducmV2LnhtbFBLBQYAAAAABAAEAPkAAACUAwAAAAA=&#10;" strokecolor="navy" strokeweight=".2pt"/>
                    <v:line id="Line 229" o:spid="_x0000_s1229" style="position:absolute;visibility:visible;mso-wrap-style:square" from="3746,3665" to="7166,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P/j8YAAADcAAAADwAAAGRycy9kb3ducmV2LnhtbESPT2sCMRTE74V+h/AKvdWsIkVXo9hi&#10;i39OrqLXx+a5u7h5WZKoq5/eCIUeh5n5DTOetqYWF3K+sqyg20lAEOdWV1wo2G1/PgYgfEDWWFsm&#10;BTfyMJ28vowx1fbKG7pkoRARwj5FBWUITSqlz0sy6Du2IY7e0TqDIUpXSO3wGuGmlr0k+ZQGK44L&#10;JTb0XVJ+ys5Gwf538XW+63n/tJ53B9nqoN1uOVTq/a2djUAEasN/+K+90Ap6SR+eZ+IRkJ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z/4/GAAAA3AAAAA8AAAAAAAAA&#10;AAAAAAAAoQIAAGRycy9kb3ducmV2LnhtbFBLBQYAAAAABAAEAPkAAACUAwAAAAA=&#10;" strokecolor="navy" strokeweight=".2pt"/>
                    <v:line id="Line 230" o:spid="_x0000_s1230" style="position:absolute;visibility:visible;mso-wrap-style:square" from="3746,3608" to="7166,3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aFMYAAADcAAAADwAAAGRycy9kb3ducmV2LnhtbESPT2sCMRTE7wW/Q3iF3mpWqUVXo9hi&#10;i39OrqLXx+Z1d3HzsiRR1376Rih4HGbmN8xk1ppaXMj5yrKCXjcBQZxbXXGhYL/7eh2C8AFZY22Z&#10;FNzIw2zaeZpgqu2Vt3TJQiEihH2KCsoQmlRKn5dk0HdtQxy9H+sMhihdIbXDa4SbWvaT5F0arDgu&#10;lNjQZ0n5KTsbBYfv5cf5Vy/eTptFb5itj9rtVyOlXp7b+RhEoDY8wv/tpVbQTwZwPxOP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/WhTGAAAA3AAAAA8AAAAAAAAA&#10;AAAAAAAAoQIAAGRycy9kb3ducmV2LnhtbFBLBQYAAAAABAAEAPkAAACUAwAAAAA=&#10;" strokecolor="navy" strokeweight=".2pt"/>
                    <v:line id="Line 231" o:spid="_x0000_s1231" style="position:absolute;visibility:visible;mso-wrap-style:square" from="3746,3551" to="7166,3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3EY8YAAADcAAAADwAAAGRycy9kb3ducmV2LnhtbESPT2sCMRTE70K/Q3iF3mpWEdHVKFW0&#10;+OfkVur1sXndXdy8LEnUbT+9EQoeh5n5DTOdt6YWV3K+sqyg101AEOdWV1woOH6t30cgfEDWWFsm&#10;Bb/kYT576Uwx1fbGB7pmoRARwj5FBWUITSqlz0sy6Lu2IY7ej3UGQ5SukNrhLcJNLftJMpQGK44L&#10;JTa0LCk/Zxej4Ptzs7j86dXgvF/1RtnupN1xO1bq7bX9mIAI1IZn+L+90Qr6yRAe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txGPGAAAA3AAAAA8AAAAAAAAA&#10;AAAAAAAAoQIAAGRycy9kb3ducmV2LnhtbFBLBQYAAAAABAAEAPkAAACUAwAAAAA=&#10;" strokecolor="navy" strokeweight=".2pt"/>
                    <v:line id="Line 232" o:spid="_x0000_s1232" style="position:absolute;visibility:visible;mso-wrap-style:square" from="3746,3494" to="7166,3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Fh+MYAAADcAAAADwAAAGRycy9kb3ducmV2LnhtbESPT2sCMRTE7wW/Q3iF3mpWKVZXo9hi&#10;i39OrqLXx+Z1d3HzsiRR1376Rih4HGbmN8xk1ppaXMj5yrKCXjcBQZxbXXGhYL/7eh2C8AFZY22Z&#10;FNzIw2zaeZpgqu2Vt3TJQiEihH2KCsoQmlRKn5dk0HdtQxy9H+sMhihdIbXDa4SbWvaTZCANVhwX&#10;Smzos6T8lJ2NgsP38uP8qxdvp82iN8zWR+32q5FSL8/tfAwiUBse4f/2UivoJ+9wPxOP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hYfjGAAAA3AAAAA8AAAAAAAAA&#10;AAAAAAAAoQIAAGRycy9kb3ducmV2LnhtbFBLBQYAAAAABAAEAPkAAACUAwAAAAA=&#10;" strokecolor="navy" strokeweight=".2pt"/>
                    <v:line id="Line 233" o:spid="_x0000_s1233" style="position:absolute;visibility:visible;mso-wrap-style:square" from="3746,3437" to="7166,3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71isMAAADcAAAADwAAAGRycy9kb3ducmV2LnhtbERPz2vCMBS+D/wfwhN2W1NlDO2aioob&#10;Tk92sl0fzbMtNi8lidrtrzeHwY4f3+98MZhOXMn51rKCSZKCIK6sbrlWcPx8e5qB8AFZY2eZFPyQ&#10;h0Uxesgx0/bGB7qWoRYxhH2GCpoQ+kxKXzVk0Ce2J47cyTqDIUJXS+3wFsNNJ6dp+iINthwbGuxp&#10;3VB1Li9Gwdf7dnX51Zvn834zmZW7b+2OH3OlHsfD8hVEoCH8i//cW61gmsa18Uw8ArK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+9YrDAAAA3AAAAA8AAAAAAAAAAAAA&#10;AAAAoQIAAGRycy9kb3ducmV2LnhtbFBLBQYAAAAABAAEAPkAAACRAwAAAAA=&#10;" strokecolor="navy" strokeweight=".2pt"/>
                    <v:line id="Line 234" o:spid="_x0000_s1234" style="position:absolute;visibility:visible;mso-wrap-style:square" from="3746,3380" to="7166,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QEcUAAADcAAAADwAAAGRycy9kb3ducmV2LnhtbESPQWsCMRSE74L/ITzBm2aVUnQ1ShUr&#10;Wk9upV4fm9fdxc3LkkTd+uubQsHjMDPfMPNla2pxI+crywpGwwQEcW51xYWC0+f7YALCB2SNtWVS&#10;8EMelotuZ46ptnc+0i0LhYgQ9ikqKENoUil9XpJBP7QNcfS+rTMYonSF1A7vEW5qOU6SV2mw4rhQ&#10;YkPrkvJLdjUKvra71fWhNy+Xw2Y0yT7O2p32U6X6vfZtBiJQG57h//ZOKxgnU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JQEcUAAADcAAAADwAAAAAAAAAA&#10;AAAAAAChAgAAZHJzL2Rvd25yZXYueG1sUEsFBgAAAAAEAAQA+QAAAJMDAAAAAA==&#10;" strokecolor="navy" strokeweight=".2pt"/>
                    <v:line id="Line 235" o:spid="_x0000_s1235" style="position:absolute;visibility:visible;mso-wrap-style:square" from="3746,3323" to="7166,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FvUcIAAADcAAAADwAAAGRycy9kb3ducmV2LnhtbERPz2vCMBS+D/wfwhO8zbQyhlajqDhx&#10;82QVvT6aZ1tsXkoStdtfvxwGO358v2eLzjTiQc7XlhWkwwQEcWF1zaWC0/HjdQzCB2SNjWVS8E0e&#10;FvPeywwzbZ98oEceShFD2GeooAqhzaT0RUUG/dC2xJG7WmcwROhKqR0+Y7hp5ChJ3qXBmmNDhS2t&#10;Kypu+d0oOG93q/uP3rzd9pt0nH9dtDt9TpQa9LvlFESgLvyL/9w7rWCUxvn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FvUcIAAADcAAAADwAAAAAAAAAAAAAA&#10;AAChAgAAZHJzL2Rvd25yZXYueG1sUEsFBgAAAAAEAAQA+QAAAJADAAAAAA==&#10;" strokecolor="navy" strokeweight=".2pt"/>
                    <v:line id="Line 236" o:spid="_x0000_s1236" style="position:absolute;visibility:visible;mso-wrap-style:square" from="3746,3266" to="7166,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3KysUAAADcAAAADwAAAGRycy9kb3ducmV2LnhtbESPQWvCQBSE74L/YXmF3uomUoqmrlJF&#10;i9WTUer1kX0mwezbsLtq2l/fFQoeh5n5hpnMOtOIKzlfW1aQDhIQxIXVNZcKDvvVywiED8gaG8uk&#10;4Ic8zKb93gQzbW+8o2seShEh7DNUUIXQZlL6oiKDfmBb4uidrDMYonSl1A5vEW4aOUySN2mw5rhQ&#10;YUuLiopzfjEKvj/X88uvXr6et8t0lG+O2h2+xko9P3Uf7yACdeER/m+vtYJhmsL9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53KysUAAADcAAAADwAAAAAAAAAA&#10;AAAAAAChAgAAZHJzL2Rvd25yZXYueG1sUEsFBgAAAAAEAAQA+QAAAJMDAAAAAA==&#10;" strokecolor="navy" strokeweight=".2pt"/>
                    <v:line id="Line 237" o:spid="_x0000_s1237" style="position:absolute;visibility:visible;mso-wrap-style:square" from="3746,3152" to="7166,3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9UvcYAAADcAAAADwAAAGRycy9kb3ducmV2LnhtbESPQWvCQBSE7wX/w/IKvdVNQik2ukoV&#10;LVpPpqLXR/aZBLNvw+6qaX+9Wyj0OMzMN8xk1ptWXMn5xrKCdJiAIC6tbrhSsP9aPY9A+ICssbVM&#10;Cr7Jw2w6eJhgru2Nd3QtQiUihH2OCuoQulxKX9Zk0A9tRxy9k3UGQ5SuktrhLcJNK7MkeZUGG44L&#10;NXa0qKk8Fxej4PCxnl9+9PLlvF2mo+LzqN1+86bU02P/PgYRqA//4b/2WivI0gx+z8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PVL3GAAAA3AAAAA8AAAAAAAAA&#10;AAAAAAAAoQIAAGRycy9kb3ducmV2LnhtbFBLBQYAAAAABAAEAPkAAACUAwAAAAA=&#10;" strokecolor="navy" strokeweight=".2pt"/>
                    <v:line id="Line 238" o:spid="_x0000_s1238" style="position:absolute;visibility:visible;mso-wrap-style:square" from="3746,3095" to="7166,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PxJsYAAADcAAAADwAAAGRycy9kb3ducmV2LnhtbESPQWvCQBSE7wX/w/IKvdVNrBSbuoqK&#10;itpTU2mvj+xrEsy+DburRn+9KxR6HGbmG2Y87UwjTuR8bVlB2k9AEBdW11wq2H+tnkcgfEDW2Fgm&#10;BRfyMJ30HsaYaXvmTzrloRQRwj5DBVUIbSalLyoy6Pu2JY7er3UGQ5SulNrhOcJNIwdJ8ioN1hwX&#10;KmxpUVFxyI9Gwfd6Mz9e9XJ4+Fimo3z3o91++6bU02M3ewcRqAv/4b/2RisYpC9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D8SbGAAAA3AAAAA8AAAAAAAAA&#10;AAAAAAAAoQIAAGRycy9kb3ducmV2LnhtbFBLBQYAAAAABAAEAPkAAACUAwAAAAA=&#10;" strokecolor="navy" strokeweight=".2pt"/>
                    <v:line id="Line 239" o:spid="_x0000_s1239" style="position:absolute;visibility:visible;mso-wrap-style:square" from="3746,3038" to="7166,3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ppUsYAAADcAAAADwAAAGRycy9kb3ducmV2LnhtbESPQWvCQBSE74L/YXlCb3UTkWJTV6li&#10;i9VTU2mvj+xrEsy+Dbsbjf76rlDwOMzMN8x82ZtGnMj52rKCdJyAIC6srrlUcPh6e5yB8AFZY2OZ&#10;FFzIw3IxHMwx0/bMn3TKQykihH2GCqoQ2kxKX1Rk0I9tSxy9X+sMhihdKbXDc4SbRk6S5EkarDku&#10;VNjSuqLimHdGwff7dtVd9WZ63G/SWb770e7w8azUw6h/fQERqA/38H97qxVM0inczs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qaVLGAAAA3AAAAA8AAAAAAAAA&#10;AAAAAAAAoQIAAGRycy9kb3ducmV2LnhtbFBLBQYAAAAABAAEAPkAAACUAwAAAAA=&#10;" strokecolor="navy" strokeweight=".2pt"/>
                    <v:line id="Line 240" o:spid="_x0000_s1240" style="position:absolute;visibility:visible;mso-wrap-style:square" from="3746,2981" to="7166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MycYAAADcAAAADwAAAGRycy9kb3ducmV2LnhtbESPQWvCQBSE7wX/w/IKvdVNpBabuoqK&#10;itpTU2mvj+xrEsy+DburRn+9KxR6HGbmG2Y87UwjTuR8bVlB2k9AEBdW11wq2H+tnkcgfEDW2Fgm&#10;BRfyMJ30HsaYaXvmTzrloRQRwj5DBVUIbSalLyoy6Pu2JY7er3UGQ5SulNrhOcJNIwdJ8ioN1hwX&#10;KmxpUVFxyI9Gwfd6Mz9e9fLl8LFMR/nuR7v99k2pp8du9g4iUBf+w3/tjVYwSId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mzMnGAAAA3AAAAA8AAAAAAAAA&#10;AAAAAAAAoQIAAGRycy9kb3ducmV2LnhtbFBLBQYAAAAABAAEAPkAAACUAwAAAAA=&#10;" strokecolor="navy" strokeweight=".2pt"/>
                    <v:line id="Line 241" o:spid="_x0000_s1241" style="position:absolute;visibility:visible;mso-wrap-style:square" from="3746,2924" to="7166,2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RSvsUAAADcAAAADwAAAGRycy9kb3ducmV2LnhtbESPQWvCQBSE70L/w/IKvdVNRERTV6mi&#10;RevJVNrrI/uaBLNvw+6q0V/vFgoeh5n5hpnOO9OIMzlfW1aQ9hMQxIXVNZcKDl/r1zEIH5A1NpZJ&#10;wZU8zGdPvSlm2l54T+c8lCJC2GeooAqhzaT0RUUGfd+2xNH7tc5giNKVUju8RLhp5CBJRtJgzXGh&#10;wpaWFRXH/GQUfH9sFqebXg2Pu1U6zj9/tDtsJ0q9PHfvbyACdeER/m9vtIJBOoK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RSvsUAAADcAAAADwAAAAAAAAAA&#10;AAAAAAChAgAAZHJzL2Rvd25yZXYueG1sUEsFBgAAAAAEAAQA+QAAAJMDAAAAAA==&#10;" strokecolor="navy" strokeweight=".2pt"/>
                    <v:line id="Line 242" o:spid="_x0000_s1242" style="position:absolute;visibility:visible;mso-wrap-style:square" from="3746,2867" to="7166,2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j3JcYAAADcAAAADwAAAGRycy9kb3ducmV2LnhtbESPQWvCQBSE7wX/w/IKvdVNpFibuoqK&#10;itpTU2mvj+xrEsy+DburRn+9KxR6HGbmG2Y87UwjTuR8bVlB2k9AEBdW11wq2H+tnkcgfEDW2Fgm&#10;BRfyMJ30HsaYaXvmTzrloRQRwj5DBVUIbSalLyoy6Pu2JY7er3UGQ5SulNrhOcJNIwdJMpQGa44L&#10;Fba0qKg45Eej4Hu9mR+vevly+Fimo3z3o91++6bU02M3ewcRqAv/4b/2RisYpK9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49yXGAAAA3AAAAA8AAAAAAAAA&#10;AAAAAAAAoQIAAGRycy9kb3ducmV2LnhtbFBLBQYAAAAABAAEAPkAAACUAwAAAAA=&#10;" strokecolor="navy" strokeweight=".2pt"/>
                    <v:line id="Line 243" o:spid="_x0000_s1243" style="position:absolute;visibility:visible;mso-wrap-style:square" from="3746,2810" to="7166,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djV8IAAADcAAAADwAAAGRycy9kb3ducmV2LnhtbERPz2vCMBS+D/wfwhO8zbQyhlajqDhx&#10;82QVvT6aZ1tsXkoStdtfvxwGO358v2eLzjTiQc7XlhWkwwQEcWF1zaWC0/HjdQzCB2SNjWVS8E0e&#10;FvPeywwzbZ98oEceShFD2GeooAqhzaT0RUUG/dC2xJG7WmcwROhKqR0+Y7hp5ChJ3qXBmmNDhS2t&#10;Kypu+d0oOG93q/uP3rzd9pt0nH9dtDt9TpQa9LvlFESgLvyL/9w7rWCUxrX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djV8IAAADcAAAADwAAAAAAAAAAAAAA&#10;AAChAgAAZHJzL2Rvd25yZXYueG1sUEsFBgAAAAAEAAQA+QAAAJADAAAAAA==&#10;" strokecolor="navy" strokeweight=".2pt"/>
                    <v:line id="Line 244" o:spid="_x0000_s1244" style="position:absolute;visibility:visible;mso-wrap-style:square" from="3746,2753" to="7166,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vGzMYAAADcAAAADwAAAGRycy9kb3ducmV2LnhtbESPQWvCQBSE7wX/w/KE3uomIkVTV6mi&#10;xeqpqbTXR/Y1CWbfht2Npv31riD0OMzMN8x82ZtGnMn52rKCdJSAIC6srrlUcPzcPk1B+ICssbFM&#10;Cn7Jw3IxeJhjpu2FP+ich1JECPsMFVQhtJmUvqjIoB/Zljh6P9YZDFG6UmqHlwg3jRwnybM0WHNc&#10;qLCldUXFKe+Mgq+33ar705vJ6bBJp/n+W7vj+0ypx2H/+gIiUB/+w/f2TisYpzO4nYlH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rxszGAAAA3AAAAA8AAAAAAAAA&#10;AAAAAAAAoQIAAGRycy9kb3ducmV2LnhtbFBLBQYAAAAABAAEAPkAAACUAwAAAAA=&#10;" strokecolor="navy" strokeweight=".2pt"/>
                    <v:line id="Line 245" o:spid="_x0000_s1245" style="position:absolute;visibility:visible;mso-wrap-style:square" from="3746,2696" to="7166,2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2l7MMAAADcAAAADwAAAGRycy9kb3ducmV2LnhtbERPy2rCQBTdC/2H4Ra6qxODFI2OUkWL&#10;j5Wp1O0lc5sEM3fCzKipX+8sCi4P5z2dd6YRV3K+tqxg0E9AEBdW11wqOH6v30cgfEDW2FgmBX/k&#10;YT576U0x0/bGB7rmoRQxhH2GCqoQ2kxKX1Rk0PdtSxy5X+sMhghdKbXDWww3jUyT5EMarDk2VNjS&#10;sqLinF+Mgp+vzeJy16vheb8ajPLdSbvjdqzU22v3OQERqAtP8b97oxWkaZwfz8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9pezDAAAA3AAAAA8AAAAAAAAAAAAA&#10;AAAAoQIAAGRycy9kb3ducmV2LnhtbFBLBQYAAAAABAAEAPkAAACRAwAAAAA=&#10;" strokecolor="navy" strokeweight=".2pt"/>
                    <v:line id="Line 246" o:spid="_x0000_s1246" style="position:absolute;visibility:visible;mso-wrap-style:square" from="3746,2582" to="7166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EAd8YAAADcAAAADwAAAGRycy9kb3ducmV2LnhtbESPQWvCQBSE7wX/w/IKvdVNQik2ukoV&#10;LVpPpqLXR/aZBLNvw+6qaX+9Wyj0OMzMN8xk1ptWXMn5xrKCdJiAIC6tbrhSsP9aPY9A+ICssbVM&#10;Cr7Jw2w6eJhgru2Nd3QtQiUihH2OCuoQulxKX9Zk0A9tRxy9k3UGQ5SuktrhLcJNK7MkeZUGG44L&#10;NXa0qKk8Fxej4PCxnl9+9PLlvF2mo+LzqN1+86bU02P/PgYRqA//4b/2WivIshR+z8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xAHfGAAAA3AAAAA8AAAAAAAAA&#10;AAAAAAAAoQIAAGRycy9kb3ducmV2LnhtbFBLBQYAAAAABAAEAPkAAACUAwAAAAA=&#10;" strokecolor="navy" strokeweight=".2pt"/>
                    <v:line id="Line 247" o:spid="_x0000_s1247" style="position:absolute;visibility:visible;mso-wrap-style:square" from="3746,2525" to="7166,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eAMUAAADcAAAADwAAAGRycy9kb3ducmV2LnhtbESPQWvCQBSE74L/YXmF3urGUIqmrlJF&#10;i9WTUer1kX0mwezbsLtq2l/fFQoeh5n5hpnMOtOIKzlfW1YwHCQgiAuray4VHParlxEIH5A1NpZJ&#10;wQ95mE37vQlm2t54R9c8lCJC2GeooAqhzaT0RUUG/cC2xNE7WWcwROlKqR3eItw0Mk2SN2mw5rhQ&#10;YUuLiopzfjEKvj/X88uvXr6et8vhKN8ctTt8jZV6fuo+3kEE6sIj/N9eawVpmsL9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OeAMUAAADcAAAADwAAAAAAAAAA&#10;AAAAAAChAgAAZHJzL2Rvd25yZXYueG1sUEsFBgAAAAAEAAQA+QAAAJMDAAAAAA==&#10;" strokecolor="navy" strokeweight=".2pt"/>
                    <v:line id="Line 248" o:spid="_x0000_s1248" style="position:absolute;visibility:visible;mso-wrap-style:square" from="3746,2468" to="7166,2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87m8YAAADcAAAADwAAAGRycy9kb3ducmV2LnhtbESPQWvCQBSE7wX/w/IKvdWNqRQbXcUW&#10;FWtPjaLXR/Y1CWbfht1Vo7/eLRR6HGbmG2Yy60wjzuR8bVnBoJ+AIC6srrlUsNsun0cgfEDW2Fgm&#10;BVfyMJv2HiaYaXvhbzrnoRQRwj5DBVUIbSalLyoy6Pu2JY7ej3UGQ5SulNrhJcJNI9MkeZUGa44L&#10;Fbb0UVFxzE9GwX61fj/d9GJ4/FoMRvnmoN3u802pp8duPgYRqAv/4b/2WitI0xf4PROP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vO5vGAAAA3AAAAA8AAAAAAAAA&#10;AAAAAAAAoQIAAGRycy9kb3ducmV2LnhtbFBLBQYAAAAABAAEAPkAAACUAwAAAAA=&#10;" strokecolor="navy" strokeweight=".2pt"/>
                    <v:line id="Line 249" o:spid="_x0000_s1249" style="position:absolute;visibility:visible;mso-wrap-style:square" from="3746,2411" to="7166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j78YAAADcAAAADwAAAGRycy9kb3ducmV2LnhtbESPQWvCQBSE70L/w/IKvdWNQYqmrlLF&#10;FqsnU2mvj+xrEsy+Dbsbjf76rlDwOMzMN8xs0ZtGnMj52rKC0TABQVxYXXOp4PD1/jwB4QOyxsYy&#10;KbiQh8X8YTDDTNsz7+mUh1JECPsMFVQhtJmUvqjIoB/aljh6v9YZDFG6UmqH5wg3jUyT5EUarDku&#10;VNjSqqLimHdGwffHZtld9Xp83K1Hk3z7o93hc6rU02P/9goiUB/u4f/2RitI0zHczs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Go+/GAAAA3AAAAA8AAAAAAAAA&#10;AAAAAAAAoQIAAGRycy9kb3ducmV2LnhtbFBLBQYAAAAABAAEAPkAAACUAwAAAAA=&#10;" strokecolor="navy" strokeweight=".2pt"/>
                    <v:line id="Line 250" o:spid="_x0000_s1250" style="position:absolute;visibility:visible;mso-wrap-style:square" from="3746,2354" to="7166,2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GdMYAAADcAAAADwAAAGRycy9kb3ducmV2LnhtbESPQWvCQBSE7wX/w/IKvdWNoRYbXcUW&#10;FWtPjaLXR/Y1CWbfht1Vo7/eLRR6HGbmG2Yy60wjzuR8bVnBoJ+AIC6srrlUsNsun0cgfEDW2Fgm&#10;BVfyMJv2HiaYaXvhbzrnoRQRwj5DBVUIbSalLyoy6Pu2JY7ej3UGQ5SulNrhJcJNI9MkeZUGa44L&#10;Fbb0UVFxzE9GwX61fj/d9OLl+LUYjPLNQbvd55tST4/dfAwiUBf+w3/ttVaQpkP4PROP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KBnTGAAAA3AAAAA8AAAAAAAAA&#10;AAAAAAAAoQIAAGRycy9kb3ducmV2LnhtbFBLBQYAAAAABAAEAPkAAACUAwAAAAA=&#10;" strokecolor="navy" strokeweight=".2pt"/>
                    <v:line id="Line 251" o:spid="_x0000_s1251" style="position:absolute;visibility:visible;mso-wrap-style:square" from="3746,2297" to="7166,2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iYA8UAAADcAAAADwAAAGRycy9kb3ducmV2LnhtbESPQWvCQBSE74L/YXlCb3VjELGpq1TR&#10;ovXUVNrrI/uaBLNvw+6q0V/vFgoeh5n5hpktOtOIMzlfW1YwGiYgiAuray4VHL42z1MQPiBrbCyT&#10;git5WMz7vRlm2l74k855KEWEsM9QQRVCm0npi4oM+qFtiaP3a53BEKUrpXZ4iXDTyDRJJtJgzXGh&#10;wpZWFRXH/GQUfL9vl6ebXo+P+/Vomn/8aHfYvSj1NOjeXkEE6sIj/N/eagVpOoG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iYA8UAAADcAAAADwAAAAAAAAAA&#10;AAAAAAChAgAAZHJzL2Rvd25yZXYueG1sUEsFBgAAAAAEAAQA+QAAAJMDAAAAAA==&#10;" strokecolor="navy" strokeweight=".2pt"/>
                    <v:line id="Line 252" o:spid="_x0000_s1252" style="position:absolute;visibility:visible;mso-wrap-style:square" from="3746,2240" to="7166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Q9mMYAAADcAAAADwAAAGRycy9kb3ducmV2LnhtbESPQWvCQBSE7wX/w/IKvdWNoVgbXcUW&#10;FWtPjaLXR/Y1CWbfht1Vo7/eLRR6HGbmG2Yy60wjzuR8bVnBoJ+AIC6srrlUsNsun0cgfEDW2Fgm&#10;BVfyMJv2HiaYaXvhbzrnoRQRwj5DBVUIbSalLyoy6Pu2JY7ej3UGQ5SulNrhJcJNI9MkGUqDNceF&#10;Clv6qKg45iejYL9av59uevFy/FoMRvnmoN3u802pp8duPgYRqAv/4b/2WitI01f4PROP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UPZjGAAAA3AAAAA8AAAAAAAAA&#10;AAAAAAAAoQIAAGRycy9kb3ducmV2LnhtbFBLBQYAAAAABAAEAPkAAACUAwAAAAA=&#10;" strokecolor="navy" strokeweight=".2pt"/>
                    <v:line id="Line 253" o:spid="_x0000_s1253" style="position:absolute;visibility:visible;mso-wrap-style:square" from="3746,2183" to="7166,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p6sMAAADcAAAADwAAAGRycy9kb3ducmV2LnhtbERPy2rCQBTdC/2H4Ra6qxODFI2OUkWL&#10;j5Wp1O0lc5sEM3fCzKipX+8sCi4P5z2dd6YRV3K+tqxg0E9AEBdW11wqOH6v30cgfEDW2FgmBX/k&#10;YT576U0x0/bGB7rmoRQxhH2GCqoQ2kxKX1Rk0PdtSxy5X+sMhghdKbXDWww3jUyT5EMarDk2VNjS&#10;sqLinF+Mgp+vzeJy16vheb8ajPLdSbvjdqzU22v3OQERqAtP8b97oxWkaVwbz8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LqerDAAAA3AAAAA8AAAAAAAAAAAAA&#10;AAAAoQIAAGRycy9kb3ducmV2LnhtbFBLBQYAAAAABAAEAPkAAACRAwAAAAA=&#10;" strokecolor="navy" strokeweight=".2pt"/>
                    <v:line id="Line 254" o:spid="_x0000_s1254" style="position:absolute;visibility:visible;mso-wrap-style:square" from="3746,2126" to="7166,2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MccUAAADcAAAADwAAAGRycy9kb3ducmV2LnhtbESPQWvCQBSE74X+h+UVeqsbgxSNrlJF&#10;i9WTUfT6yL4mwezbsLtq2l/fLQgeh5n5hpnMOtOIKzlfW1bQ7yUgiAuray4VHPartyEIH5A1NpZJ&#10;wQ95mE2fnyaYaXvjHV3zUIoIYZ+hgiqENpPSFxUZ9D3bEkfv2zqDIUpXSu3wFuGmkWmSvEuDNceF&#10;CltaVFSc84tRcPxczy+/ejk4b5f9Yb45aXf4Gin1+tJ9jEEE6sIjfG+vtYI0HcH/mXgE5PQ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cMccUAAADcAAAADwAAAAAAAAAA&#10;AAAAAAChAgAAZHJzL2Rvd25yZXYueG1sUEsFBgAAAAAEAAQA+QAAAJMDAAAAAA==&#10;" strokecolor="navy" strokeweight=".2pt"/>
                    <v:line id="Line 255" o:spid="_x0000_s1255" style="position:absolute;visibility:visible;mso-wrap-style:square" from="3746,2012" to="7166,2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QzMcMAAADcAAAADwAAAGRycy9kb3ducmV2LnhtbERPz2vCMBS+C/sfwht409Qqw3VGUVHR&#10;7bROtuujeWtLm5eSRO3215vDYMeP7/di1ZtWXMn52rKCyTgBQVxYXXOp4PyxH81B+ICssbVMCn7I&#10;w2r5MFhgpu2N3+mah1LEEPYZKqhC6DIpfVGRQT+2HXHkvq0zGCJ0pdQObzHctDJNkidpsObYUGFH&#10;24qKJr8YBZ+H4+byq3ez5m03meevX9qdT89KDR/79QuIQH34F/+5j1pBOo3z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kMzHDAAAA3AAAAA8AAAAAAAAAAAAA&#10;AAAAoQIAAGRycy9kb3ducmV2LnhtbFBLBQYAAAAABAAEAPkAAACRAwAAAAA=&#10;" strokecolor="navy" strokeweight=".2pt"/>
                    <v:line id="Line 256" o:spid="_x0000_s1256" style="position:absolute;visibility:visible;mso-wrap-style:square" from="3746,1955" to="7166,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iWqsYAAADcAAAADwAAAGRycy9kb3ducmV2LnhtbESPQWvCQBSE7wX/w/IKvdVNrBSbuoqK&#10;itpTU2mvj+xrEsy+DburRn+9KxR6HGbmG2Y87UwjTuR8bVlB2k9AEBdW11wq2H+tnkcgfEDW2Fgm&#10;BRfyMJ30HsaYaXvmTzrloRQRwj5DBVUIbSalLyoy6Pu2JY7er3UGQ5SulNrhOcJNIwdJ8ioN1hwX&#10;KmxpUVFxyI9Gwfd6Mz9e9XJ4+Fimo3z3o91++6bU02M3ewcRqAv/4b/2RisYvKR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olqrGAAAA3AAAAA8AAAAAAAAA&#10;AAAAAAAAoQIAAGRycy9kb3ducmV2LnhtbFBLBQYAAAAABAAEAPkAAACUAwAAAAA=&#10;" strokecolor="navy" strokeweight=".2pt"/>
                    <v:line id="Line 257" o:spid="_x0000_s1257" style="position:absolute;visibility:visible;mso-wrap-style:square" from="3746,1898" to="7166,1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oI3cYAAADcAAAADwAAAGRycy9kb3ducmV2LnhtbESPQWvCQBSE7wX/w/IKvdWNqRQbXcUW&#10;FWtPjaLXR/Y1CWbfht1Vo7/eLRR6HGbmG2Yy60wjzuR8bVnBoJ+AIC6srrlUsNsun0cgfEDW2Fgm&#10;BVfyMJv2HiaYaXvhbzrnoRQRwj5DBVUIbSalLyoy6Pu2JY7ej3UGQ5SulNrhJcJNI9MkeZUGa44L&#10;Fbb0UVFxzE9GwX61fj/d9GJ4/FoMRvnmoN3u802pp8duPgYRqAv/4b/2WitIX1L4PROP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6CN3GAAAA3AAAAA8AAAAAAAAA&#10;AAAAAAAAoQIAAGRycy9kb3ducmV2LnhtbFBLBQYAAAAABAAEAPkAAACUAwAAAAA=&#10;" strokecolor="navy" strokeweight=".2pt"/>
                    <v:line id="Line 258" o:spid="_x0000_s1258" style="position:absolute;visibility:visible;mso-wrap-style:square" from="3746,1841" to="7166,1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atRsYAAADcAAAADwAAAGRycy9kb3ducmV2LnhtbESPT2sCMRTE74V+h/AKvdWsfyi6NYoW&#10;W6yeXEWvj83r7uLmZUmirn56Uyh4HGbmN8x42ppanMn5yrKCbicBQZxbXXGhYLf9ehuC8AFZY22Z&#10;FFzJw3Ty/DTGVNsLb+ichUJECPsUFZQhNKmUPi/JoO/Yhjh6v9YZDFG6QmqHlwg3tewlybs0WHFc&#10;KLGhz5LyY3YyCvbfy/nppheD43rRHWarg3a7n5FSry/t7ANEoDY8wv/tpVbQ6/fh70w8AnJ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2rUbGAAAA3AAAAA8AAAAAAAAA&#10;AAAAAAAAoQIAAGRycy9kb3ducmV2LnhtbFBLBQYAAAAABAAEAPkAAACUAwAAAAA=&#10;" strokecolor="navy" strokeweight=".2pt"/>
                    <v:line id="Line 259" o:spid="_x0000_s1259" style="position:absolute;visibility:visible;mso-wrap-style:square" from="3746,1784" to="7166,1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81MsYAAADcAAAADwAAAGRycy9kb3ducmV2LnhtbESPQWsCMRSE7wX/Q3iCt5rVSrFbo2hR&#10;sfXkVvT62LzuLm5eliTq6q83hUKPw8x8w0xmranFhZyvLCsY9BMQxLnVFRcK9t+r5zEIH5A11pZJ&#10;wY08zKadpwmm2l55R5csFCJC2KeooAyhSaX0eUkGfd82xNH7sc5giNIVUju8Rrip5TBJXqXBiuNC&#10;iQ19lJSfsrNRcFhvFue7Xo5O2+VgnH0dtdt/vinV67bzdxCB2vAf/mtvtILhywh+z8Qj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fNTLGAAAA3AAAAA8AAAAAAAAA&#10;AAAAAAAAoQIAAGRycy9kb3ducmV2LnhtbFBLBQYAAAAABAAEAPkAAACUAwAAAAA=&#10;" strokecolor="navy" strokeweight=".2pt"/>
                    <v:line id="Line 260" o:spid="_x0000_s1260" style="position:absolute;visibility:visible;mso-wrap-style:square" from="3746,1727" to="7166,1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QqcYAAADcAAAADwAAAGRycy9kb3ducmV2LnhtbESPQWsCMRSE74L/ITzBm2bVtujWKCpa&#10;bHvqKu31sXndXdy8LEnUrb++EQo9DjPzDTNftqYWF3K+sqxgNExAEOdWV1woOB52gykIH5A11pZJ&#10;wQ95WC66nTmm2l75gy5ZKESEsE9RQRlCk0rp85IM+qFtiKP3bZ3BEKUrpHZ4jXBTy3GSPEmDFceF&#10;EhvalJSfsrNR8PmyX59vevtwet+Optnbl3bH15lS/V67egYRqA3/4b/2XisYTx7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TkKnGAAAA3AAAAA8AAAAAAAAA&#10;AAAAAAAAoQIAAGRycy9kb3ducmV2LnhtbFBLBQYAAAAABAAEAPkAAACUAwAAAAA=&#10;" strokecolor="navy" strokeweight=".2pt"/>
                    <v:line id="Line 261" o:spid="_x0000_s1261" style="position:absolute;visibility:visible;mso-wrap-style:square" from="3746,1670" to="7166,1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EO3sYAAADcAAAADwAAAGRycy9kb3ducmV2LnhtbESPQWsCMRSE7wX/Q3hCbzWrFtHVKK3Y&#10;ou2pq+j1sXnuLm5eliTq6q9vCkKPw8x8w8wWranFhZyvLCvo9xIQxLnVFRcKdtuPlzEIH5A11pZJ&#10;wY08LOadpxmm2l75hy5ZKESEsE9RQRlCk0rp85IM+p5tiKN3tM5giNIVUju8Rrip5SBJRtJgxXGh&#10;xIaWJeWn7GwU7D/X7+e7Xr2evlf9cfZ10G63mSj13G3fpiACteE//GivtYLBc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BDt7GAAAA3AAAAA8AAAAAAAAA&#10;AAAAAAAAoQIAAGRycy9kb3ducmV2LnhtbFBLBQYAAAAABAAEAPkAAACUAwAAAAA=&#10;" strokecolor="navy" strokeweight=".2pt"/>
                    <v:line id="Line 262" o:spid="_x0000_s1262" style="position:absolute;visibility:visible;mso-wrap-style:square" from="3746,1613" to="7166,1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2rRc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sYT5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Nq0XGAAAA3AAAAA8AAAAAAAAA&#10;AAAAAAAAoQIAAGRycy9kb3ducmV2LnhtbFBLBQYAAAAABAAEAPkAAACUAwAAAAA=&#10;" strokecolor="navy" strokeweight=".2pt"/>
                    <v:line id="Line 263" o:spid="_x0000_s1263" style="position:absolute;visibility:visible;mso-wrap-style:square" from="3746,1556" to="7166,1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I/N8MAAADcAAAADwAAAGRycy9kb3ducmV2LnhtbERPz2vCMBS+C/sfwht409Qqw3VGUVHR&#10;7bROtuujeWtLm5eSRO3215vDYMeP7/di1ZtWXMn52rKCyTgBQVxYXXOp4PyxH81B+ICssbVMCn7I&#10;w2r5MFhgpu2N3+mah1LEEPYZKqhC6DIpfVGRQT+2HXHkvq0zGCJ0pdQObzHctDJNkidpsObYUGFH&#10;24qKJr8YBZ+H4+byq3ez5m03meevX9qdT89KDR/79QuIQH34F/+5j1pBOo1r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SPzfDAAAA3AAAAA8AAAAAAAAAAAAA&#10;AAAAoQIAAGRycy9kb3ducmV2LnhtbFBLBQYAAAAABAAEAPkAAACRAwAAAAA=&#10;" strokecolor="navy" strokeweight=".2pt"/>
                    <v:line id="Line 264" o:spid="_x0000_s1264" style="position:absolute;flip:y;visibility:visible;mso-wrap-style:square" from="3746,1499" to="374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esesUAAADcAAAADwAAAGRycy9kb3ducmV2LnhtbESPQWvCQBSE70L/w/IKvdWN1opGVxFB&#10;qAhFowePj+xLNpp9G7JbTf99Vyh4HGbmG2a+7GwtbtT6yrGCQT8BQZw7XXGp4HTcvE9A+ICssXZM&#10;Cn7Jw3Lx0ptjqt2dD3TLQikihH2KCkwITSqlzw1Z9H3XEEevcK3FEGVbSt3iPcJtLYdJMpYWK44L&#10;BhtaG8qv2Y9V8H3ehpE5FHKzy86fZrqfuEuRK/X22q1mIAJ14Rn+b39pBcOPKTzOx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3esesUAAADcAAAADwAAAAAAAAAA&#10;AAAAAAChAgAAZHJzL2Rvd25yZXYueG1sUEsFBgAAAAAEAAQA+QAAAJMDAAAAAA==&#10;" strokeweight="1.5pt">
                      <v:stroke endarrow="open"/>
                    </v:line>
                    <v:line id="Line 265" o:spid="_x0000_s1265" style="position:absolute;flip:y;visibility:visible;mso-wrap-style:square" from="4316,1499" to="431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sylMAAAADcAAAADwAAAGRycy9kb3ducmV2LnhtbERPz2vCMBS+D/wfwhO8zdTiplRjEWFj&#10;p41VL94ezbMNNi8lSWv33y+HwY4f3+99OdlOjOSDcaxgtcxAENdOG24UXM5vz1sQISJr7ByTgh8K&#10;UB5mT3sstHvwN41VbEQK4VCggjbGvpAy1C1ZDEvXEyfu5rzFmKBvpPb4SOG2k3mWvUqLhlNDiz2d&#10;Wqrv1WAVvAdbk0PjwvTyVa0Gf/00m6tSi/l03IGINMV/8Z/7QyvI12l+OpOOgD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rMpTAAAAA3AAAAA8AAAAAAAAAAAAAAAAA&#10;oQIAAGRycy9kb3ducmV2LnhtbFBLBQYAAAAABAAEAPkAAACOAwAAAAA=&#10;" strokeweight=".5pt"/>
                    <v:line id="Line 266" o:spid="_x0000_s1266" style="position:absolute;flip:y;visibility:visible;mso-wrap-style:square" from="4886,1499" to="488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eXD8MAAADcAAAADwAAAGRycy9kb3ducmV2LnhtbESPQWvCQBSE7wX/w/KE3uomYluJboII&#10;iqeWpl68PbLPZDH7Nuyumv57t1DocZiZb5h1Ndpe3MgH41hBPstAEDdOG24VHL93L0sQISJr7B2T&#10;gh8KUJWTpzUW2t35i251bEWCcChQQRfjUEgZmo4shpkbiJN3dt5iTNK3Unu8J7jt5TzL3qRFw2mh&#10;w4G2HTWX+moV7INtyKFxYXz9rPOrP32Y95NSz9NxswIRaYz/4b/2QSuYL3L4PZOOgC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nlw/DAAAA3AAAAA8AAAAAAAAAAAAA&#10;AAAAoQIAAGRycy9kb3ducmV2LnhtbFBLBQYAAAAABAAEAPkAAACRAwAAAAA=&#10;" strokeweight=".5pt"/>
                    <v:line id="Line 267" o:spid="_x0000_s1267" style="position:absolute;flip:y;visibility:visible;mso-wrap-style:square" from="5456,1499" to="545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UJeMIAAADcAAAADwAAAGRycy9kb3ducmV2LnhtbESPT4vCMBTE74LfITxhbza17B+pRpGF&#10;XTytbNeLt0fzbIPNS0midr+9EQSPw8z8hlmuB9uJC/lgHCuYZTkI4tppw42C/d/XdA4iRGSNnWNS&#10;8E8B1qvxaImldlf+pUsVG5EgHEpU0MbYl1KGuiWLIXM9cfKOzluMSfpGao/XBLedLPL8XVo0nBZa&#10;7OmzpfpUna2C72BrcmhcGN521ezsDz/m46DUy2TYLEBEGuIz/GhvtYLitYD7mXQE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UJeMIAAADcAAAADwAAAAAAAAAAAAAA&#10;AAChAgAAZHJzL2Rvd25yZXYueG1sUEsFBgAAAAAEAAQA+QAAAJADAAAAAA==&#10;" strokeweight=".5pt"/>
                    <v:line id="Line 268" o:spid="_x0000_s1268" style="position:absolute;flip:y;visibility:visible;mso-wrap-style:square" from="6026,1499" to="602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ms48MAAADcAAAADwAAAGRycy9kb3ducmV2LnhtbESPQWsCMRSE74L/ITzBm2ZXaytbs1IK&#10;Sk8Vt714e2yeu6GblyWJuv33TUHwOMzMN8xmO9hOXMkH41hBPs9AENdOG24UfH/tZmsQISJr7ByT&#10;gl8KsC3How0W2t34SNcqNiJBOBSooI2xL6QMdUsWw9z1xMk7O28xJukbqT3eEtx2cpFlz9Ki4bTQ&#10;Yk/vLdU/1cUq2Adbk0PjwrA6VPnFnz7Ny0mp6WR4ewURaYiP8L39oRUsnpbwfyYdAV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5rOPDAAAA3AAAAA8AAAAAAAAAAAAA&#10;AAAAoQIAAGRycy9kb3ducmV2LnhtbFBLBQYAAAAABAAEAPkAAACRAwAAAAA=&#10;" strokeweight=".5pt"/>
                    <v:line id="Line 269" o:spid="_x0000_s1269" style="position:absolute;flip:y;visibility:visible;mso-wrap-style:square" from="6596,1499" to="659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A0l8MAAADcAAAADwAAAGRycy9kb3ducmV2LnhtbESPzWrDMBCE74W8g9hAbo0ckzbFjRJC&#10;oKWnljq55LZYG1vEWhlJ/snbV4VCj8PMfMNs95NtxUA+GMcKVssMBHHltOFawfn09vgCIkRkja1j&#10;UnCnAPvd7GGLhXYjf9NQxlokCIcCFTQxdoWUoWrIYli6jjh5V+ctxiR9LbXHMcFtK/Mse5YWDaeF&#10;Bjs6NlTdyt4qeA+2IofGhenpq1z1/vJpNhelFvPp8Aoi0hT/w3/tD60gX6/h90w6An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QNJfDAAAA3AAAAA8AAAAAAAAAAAAA&#10;AAAAoQIAAGRycy9kb3ducmV2LnhtbFBLBQYAAAAABAAEAPkAAACRAwAAAAA=&#10;" strokeweight=".5pt"/>
                    <v:line id="Line 270" o:spid="_x0000_s1270" style="position:absolute;flip:y;visibility:visible;mso-wrap-style:square" from="7166,1499" to="716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yRDMMAAADcAAAADwAAAGRycy9kb3ducmV2LnhtbESPzWrDMBCE74G+g9hCb4kc06TFjRJK&#10;IaGnlji95LZYG1vEWhlJ/unbV4FAj8PMfMNsdpNtxUA+GMcKlosMBHHltOFawc9pP38FESKyxtYx&#10;KfilALvtw2yDhXYjH2koYy0ShEOBCpoYu0LKUDVkMSxcR5y8i/MWY5K+ltrjmOC2lXmWraVFw2mh&#10;wY4+GqquZW8VHIKtyKFxYVp9l8ven7/My1mpp8fp/Q1EpCn+h+/tT60gf17B7Uw6An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kQzDAAAA3AAAAA8AAAAAAAAAAAAA&#10;AAAAoQIAAGRycy9kb3ducmV2LnhtbFBLBQYAAAAABAAEAPkAAACRAwAAAAA=&#10;" strokeweight=".5pt"/>
                    <v:line id="Line 271" o:spid="_x0000_s1271" style="position:absolute;visibility:visible;mso-wrap-style:square" from="3746,8909" to="7166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oRfMUAAADcAAAADwAAAGRycy9kb3ducmV2LnhtbESPUWvCQBCE3wv9D8cWfKuXxlYk9ZQi&#10;CJUWSk0p+Lbk1iSY2wt3W43/vicIPg4z8w0zXw6uU0cKsfVs4GmcgSKuvG25NvBTrh9noKIgW+w8&#10;k4EzRVgu7u/mWFh/4m86bqVWCcKxQAONSF9oHauGHMax74mTt/fBoSQZam0DnhLcdTrPsql22HJa&#10;aLCnVUPVYfvnDAxfonVZ5pvZZzV5+ZVu9xHKnTGjh+HtFZTQILfwtf1uDeTPU7icSUdAL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9oRfMUAAADcAAAADwAAAAAAAAAA&#10;AAAAAAChAgAAZHJzL2Rvd25yZXYueG1sUEsFBgAAAAAEAAQA+QAAAJMDAAAAAA==&#10;" strokeweight="1.5pt">
                      <v:stroke endarrow="open"/>
                    </v:line>
                    <v:line id="Line 272" o:spid="_x0000_s1272" style="position:absolute;visibility:visible;mso-wrap-style:square" from="3746,8339" to="7166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lgQMUAAADcAAAADwAAAGRycy9kb3ducmV2LnhtbESPQWvCQBSE7wX/w/IEb3VjCK2krkEt&#10;guBBor309si+JqnZt2F3q9Ff3xUKPQ4z8w2zKAbTiQs531pWMJsmIIgrq1uuFXycts9zED4ga+ws&#10;k4IbeSiWo6cF5tpeuaTLMdQiQtjnqKAJoc+l9FVDBv3U9sTR+7LOYIjS1VI7vEa46WSaJC/SYMtx&#10;ocGeNg1V5+OPUTA/9f79tvnc2oP7vpf7rKQM10pNxsPqDUSgIfyH/9o7rSDNXuFxJh4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lgQMUAAADcAAAADwAAAAAAAAAA&#10;AAAAAAChAgAAZHJzL2Rvd25yZXYueG1sUEsFBgAAAAAEAAQA+QAAAJMDAAAAAA==&#10;" strokeweight=".5pt"/>
                    <v:line id="Line 273" o:spid="_x0000_s1273" style="position:absolute;visibility:visible;mso-wrap-style:square" from="3746,7769" to="7166,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b0MsMAAADcAAAADwAAAGRycy9kb3ducmV2LnhtbERPu2rDMBTdC/kHcQPZGjnBFONGCXlg&#10;KGQodrp0u1i3thPrykiq4/Trq6HQ8XDem91kejGS851lBatlAoK4trrjRsHHpXjOQPiArLG3TAoe&#10;5GG3nT1tMNf2ziWNVWhEDGGfo4I2hCGX0tctGfRLOxBH7ss6gyFC10jt8B7DTS/XSfIiDXYcG1oc&#10;6NhSfau+jYLsMvjT4/hZ2Hd3/SnPaUkpHpRazKf9K4hAU/gX/7nftIJ1GtfGM/E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m9DLDAAAA3AAAAA8AAAAAAAAAAAAA&#10;AAAAoQIAAGRycy9kb3ducmV2LnhtbFBLBQYAAAAABAAEAPkAAACRAwAAAAA=&#10;" strokeweight=".5pt"/>
                    <v:line id="Line 274" o:spid="_x0000_s1274" style="position:absolute;visibility:visible;mso-wrap-style:square" from="3746,7199" to="7166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pRqcQAAADcAAAADwAAAGRycy9kb3ducmV2LnhtbESPQWvCQBSE7wX/w/KE3upGCUWjq1iL&#10;IPRQol68PbLPJJp9G3a3Gv31XUHwOMzMN8xs0ZlGXMj52rKC4SABQVxYXXOpYL9bf4xB+ICssbFM&#10;Cm7kYTHvvc0w0/bKOV22oRQRwj5DBVUIbSalLyoy6Ae2JY7e0TqDIUpXSu3wGuGmkaMk+ZQGa44L&#10;Fba0qqg4b/+MgvGu9d+31WFtf93pnv+kOaX4pdR7v1tOQQTqwiv8bG+0glE6gceZe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lGpxAAAANwAAAAPAAAAAAAAAAAA&#10;AAAAAKECAABkcnMvZG93bnJldi54bWxQSwUGAAAAAAQABAD5AAAAkgMAAAAA&#10;" strokeweight=".5pt"/>
                    <v:line id="Line 275" o:spid="_x0000_s1275" style="position:absolute;visibility:visible;mso-wrap-style:square" from="3746,6629" to="7166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lu6cMAAADcAAAADwAAAGRycy9kb3ducmV2LnhtbERPz2vCMBS+D/Y/hCd4m6mlG9IZxXUI&#10;wg5S9bLbo3m21ealJJmt++uXg7Djx/d7uR5NJ27kfGtZwXyWgCCurG65VnA6bl8WIHxA1thZJgV3&#10;8rBePT8tMdd24JJuh1CLGMI+RwVNCH0upa8aMuhntieO3Nk6gyFCV0vtcIjhppNpkrxJgy3HhgZ7&#10;Khqqrocfo2Bx7P3nvfje2r27/JZfWUkZfig1nYybdxCBxvAvfrh3WkH6G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JbunDAAAA3AAAAA8AAAAAAAAAAAAA&#10;AAAAoQIAAGRycy9kb3ducmV2LnhtbFBLBQYAAAAABAAEAPkAAACRAwAAAAA=&#10;" strokeweight=".5pt"/>
                    <v:line id="Line 276" o:spid="_x0000_s1276" style="position:absolute;visibility:visible;mso-wrap-style:square" from="3746,6059" to="7166,6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LcsYAAADcAAAADwAAAGRycy9kb3ducmV2LnhtbESPQWvCQBSE7wX/w/KE3uomwZYQXUUt&#10;QqGHEuPF2yP7TNJm34bdrcb++m6h4HGYmW+Y5Xo0vbiQ851lBeksAUFcW91xo+BY7Z9yED4ga+wt&#10;k4IbeVivJg9LLLS9ckmXQ2hEhLAvUEEbwlBI6euWDPqZHYijd7bOYIjSNVI7vEa46WWWJC/SYMdx&#10;ocWBdi3VX4dvoyCvBv9625329sN9/pTv85LmuFXqcTpuFiACjeEe/m+/aQXZcwp/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Fy3LGAAAA3AAAAA8AAAAAAAAA&#10;AAAAAAAAoQIAAGRycy9kb3ducmV2LnhtbFBLBQYAAAAABAAEAPkAAACUAwAAAAA=&#10;" strokeweight=".5pt"/>
                    <v:line id="Line 277" o:spid="_x0000_s1277" style="position:absolute;visibility:visible;mso-wrap-style:square" from="3746,5489" to="7166,5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VBcUAAADcAAAADwAAAGRycy9kb3ducmV2LnhtbESPQWvCQBSE70L/w/IK3nTToEVS19BG&#10;BMFDiXrp7ZF9TdJm34bdVaO/3i0UPA4z8w2zzAfTiTM531pW8DJNQBBXVrdcKzgeNpMFCB+QNXaW&#10;ScGVPOSrp9ESM20vXNJ5H2oRIewzVNCE0GdS+qohg35qe+LofVtnMETpaqkdXiLcdDJNkldpsOW4&#10;0GBPRUPV7/5kFCwOvV9fi6+N/XQ/t3I3K2mGH0qNn4f3NxCBhvAI/7e3WkE6T+HvTD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dVBcUAAADcAAAADwAAAAAAAAAA&#10;AAAAAAChAgAAZHJzL2Rvd25yZXYueG1sUEsFBgAAAAAEAAQA+QAAAJMDAAAAAA==&#10;" strokeweight=".5pt"/>
                    <v:line id="Line 278" o:spid="_x0000_s1278" style="position:absolute;visibility:visible;mso-wrap-style:square" from="3746,4919" to="7166,4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vwnsUAAADcAAAADwAAAGRycy9kb3ducmV2LnhtbESPT2sCMRTE7wW/Q3hCbzWrtSKrUfyD&#10;IPRQVr14e2yeu6ublyWJuvrpm0LB4zAzv2Gm89bU4kbOV5YV9HsJCOLc6ooLBYf95mMMwgdkjbVl&#10;UvAgD/NZ522KqbZ3zui2C4WIEPYpKihDaFIpfV6SQd+zDXH0TtYZDFG6QmqH9wg3tRwkyUgarDgu&#10;lNjQqqT8srsaBeN949eP1XFjf9z5mX0PMxriUqn3bruYgAjUhlf4v73VCgZfn/B3Jh4B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vwnsUAAADcAAAADwAAAAAAAAAA&#10;AAAAAAChAgAAZHJzL2Rvd25yZXYueG1sUEsFBgAAAAAEAAQA+QAAAJMDAAAAAA==&#10;" strokeweight=".5pt"/>
                    <v:line id="Line 279" o:spid="_x0000_s1279" style="position:absolute;visibility:visible;mso-wrap-style:square" from="3746,4349" to="7166,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Jo6sUAAADcAAAADwAAAGRycy9kb3ducmV2LnhtbESPQWvCQBSE7wX/w/IEb3VjSIukrkEt&#10;guBBor309si+JqnZt2F3q9Ff3xUKPQ4z8w2zKAbTiQs531pWMJsmIIgrq1uuFXycts9zED4ga+ws&#10;k4IbeSiWo6cF5tpeuaTLMdQiQtjnqKAJoc+l9FVDBv3U9sTR+7LOYIjS1VI7vEa46WSaJK/SYMtx&#10;ocGeNg1V5+OPUTA/9f79tvnc2oP7vpf7rKQM10pNxsPqDUSgIfyH/9o7rSB9yeBxJh4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Jo6sUAAADcAAAADwAAAAAAAAAA&#10;AAAAAAChAgAAZHJzL2Rvd25yZXYueG1sUEsFBgAAAAAEAAQA+QAAAJMDAAAAAA==&#10;" strokeweight=".5pt"/>
                    <v:line id="Line 280" o:spid="_x0000_s1280" style="position:absolute;visibility:visible;mso-wrap-style:square" from="3746,3779" to="7166,3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7NccQAAADcAAAADwAAAGRycy9kb3ducmV2LnhtbESPQYvCMBSE74L/ITzBm6YrKtI1yqoI&#10;goelupe9PZq3bbV5KUnU6q83C4LHYWa+YebL1tTiSs5XlhV8DBMQxLnVFRcKfo7bwQyED8gaa8uk&#10;4E4elotuZ46ptjfO6HoIhYgQ9ikqKENoUil9XpJBP7QNcfT+rDMYonSF1A5vEW5qOUqSqTRYcVwo&#10;saF1Sfn5cDEKZsfGb+7r3639dqdHth9nNMaVUv1e+/UJIlAb3uFXe6cVjCYT+D8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/s1xxAAAANwAAAAPAAAAAAAAAAAA&#10;AAAAAKECAABkcnMvZG93bnJldi54bWxQSwUGAAAAAAQABAD5AAAAkgMAAAAA&#10;" strokeweight=".5pt"/>
                    <v:line id="Line 281" o:spid="_x0000_s1281" style="position:absolute;visibility:visible;mso-wrap-style:square" from="3746,3209" to="7166,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TBsYAAADcAAAADwAAAGRycy9kb3ducmV2LnhtbESPQWvCQBSE74X+h+UVems2SioSs4q1&#10;CIUeJOrF2yP7TNJm34bdrYn99W6h4HGYmW+YYjWaTlzI+daygkmSgiCurG65VnA8bF/mIHxA1thZ&#10;JgVX8rBaPj4UmGs7cEmXfahFhLDPUUETQp9L6auGDPrE9sTRO1tnMETpaqkdDhFuOjlN05k02HJc&#10;aLCnTUPV9/7HKJgfev9+3Zy2due+fsvPrKQM35R6fhrXCxCBxnAP/7c/tILp6wz+zs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sUwbGAAAA3AAAAA8AAAAAAAAA&#10;AAAAAAAAoQIAAGRycy9kb3ducmV2LnhtbFBLBQYAAAAABAAEAPkAAACUAwAAAAA=&#10;" strokeweight=".5pt"/>
                    <v:line id="Line 282" o:spid="_x0000_s1282" style="position:absolute;visibility:visible;mso-wrap-style:square" from="3746,2639" to="7166,2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D2ncYAAADcAAAADwAAAGRycy9kb3ducmV2LnhtbESPQWvCQBSE7wX/w/KE3upG0VZSN0Et&#10;QqEHSeylt0f2NUnNvg27W43++q5Q8DjMzDfMKh9MJ07kfGtZwXSSgCCurG65VvB52D0tQfiArLGz&#10;TAou5CHPRg8rTLU9c0GnMtQiQtinqKAJoU+l9FVDBv3E9sTR+7bOYIjS1VI7PEe46eQsSZ6lwZbj&#10;QoM9bRuqjuWvUbA89P7tsv3a2b37uRYf84LmuFHqcTysX0EEGsI9/N9+1wpmixe4nY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g9p3GAAAA3AAAAA8AAAAAAAAA&#10;AAAAAAAAoQIAAGRycy9kb3ducmV2LnhtbFBLBQYAAAAABAAEAPkAAACUAwAAAAA=&#10;" strokeweight=".5pt"/>
                    <v:line id="Line 283" o:spid="_x0000_s1283" style="position:absolute;visibility:visible;mso-wrap-style:square" from="3746,2069" to="7166,2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9i78MAAADcAAAADwAAAGRycy9kb3ducmV2LnhtbERPz2vCMBS+D/Y/hCd4m6mlG9IZxXUI&#10;wg5S9bLbo3m21ealJJmt++uXg7Djx/d7uR5NJ27kfGtZwXyWgCCurG65VnA6bl8WIHxA1thZJgV3&#10;8rBePT8tMdd24JJuh1CLGMI+RwVNCH0upa8aMuhntieO3Nk6gyFCV0vtcIjhppNpkrxJgy3HhgZ7&#10;Khqqrocfo2Bx7P3nvfje2r27/JZfWUkZfig1nYybdxCBxvAvfrh3WkH6G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/Yu/DAAAA3AAAAA8AAAAAAAAAAAAA&#10;AAAAoQIAAGRycy9kb3ducmV2LnhtbFBLBQYAAAAABAAEAPkAAACRAwAAAAA=&#10;" strokeweight=".5pt"/>
                    <v:line id="Line 284" o:spid="_x0000_s1284" style="position:absolute;visibility:visible;mso-wrap-style:square" from="3746,1499" to="7166,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PHdMUAAADcAAAADwAAAGRycy9kb3ducmV2LnhtbESPQWvCQBSE7wX/w/IEb3WjaLGpq1hF&#10;EHooiV56e2Rfk2j2bdjdavTXuwXB4zAz3zDzZWcacSbna8sKRsMEBHFhdc2lgsN++zoD4QOyxsYy&#10;KbiSh+Wi9zLHVNsLZ3TOQykihH2KCqoQ2lRKX1Rk0A9tSxy9X+sMhihdKbXDS4SbRo6T5E0arDku&#10;VNjSuqLilP8ZBbN96zfX9c/WfrvjLfuaZDTBT6UG/W71ASJQF57hR3unFYyn7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PHdMUAAADcAAAADwAAAAAAAAAA&#10;AAAAAAChAgAAZHJzL2Rvd25yZXYueG1sUEsFBgAAAAAEAAQA+QAAAJMDAAAAAA==&#10;" strokeweight=".5pt"/>
                    <v:shape id="Freeform 285" o:spid="_x0000_s1285" style="position:absolute;left:3746;top:6066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8k38QA&#10;AADcAAAADwAAAGRycy9kb3ducmV2LnhtbERPu27CMBTdK/UfrIvUrXFIKx4Bg9pKlYoQA4GB8Sq+&#10;xGnj6zR2IPw9Hip1PDrv5XqwjbhQ52vHCsZJCoK4dLrmSsHx8Pk8A+EDssbGMSm4kYf16vFhibl2&#10;V97TpQiViCHsc1RgQmhzKX1pyKJPXEscubPrLIYIu0rqDq8x3DYyS9OJtFhzbDDY0oeh8qforYL3&#10;1+/pqXJmeyteQuZ/+02/m2+UehoNbwsQgYbwL/5zf2kF2STOj2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/JN/EAAAA3AAAAA8AAAAAAAAAAAAAAAAAmAIAAGRycy9k&#10;b3ducmV2LnhtbFBLBQYAAAAABAAEAPUAAACJAwAAAAA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  </v:shape>
                    <v:shape id="Freeform 286" o:spid="_x0000_s1286" style="position:absolute;left:3746;top:2069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uKBsYA&#10;AADcAAAADwAAAGRycy9kb3ducmV2LnhtbESPQWvCQBSE74X+h+UVeqsbPWhNs0oRxFxEmmhKb4/s&#10;axKafRuy2yT+e7dQ8DjMzDdMsp1MKwbqXWNZwXwWgSAurW64UnDO9y+vIJxH1thaJgVXcrDdPD4k&#10;GGs78gcNma9EgLCLUUHtfRdL6cqaDLqZ7YiD9217gz7IvpK6xzHATSsXUbSUBhsOCzV2tKup/Ml+&#10;jYL8tL8e82xVmHTti8+v9nJIq4tSz0/T+xsIT5O/h//bqVawWM7h70w4AnJ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XuKBsYAAADcAAAADwAAAAAAAAAAAAAAAACYAgAAZHJz&#10;L2Rvd25yZXYueG1sUEsFBgAAAAAEAAQA9QAAAIsDAAAAAA==&#10;" path="m,l15,74r15,72l45,216r15,68l75,350r15,65l105,478r15,61l134,599r15,58l164,714r15,55l194,823r17,58l227,937r17,54l262,1049r18,56l298,1160r18,53l336,1269r20,54l376,1375r21,56l419,1484r22,52l465,1590r24,52l513,1692r27,53l566,1795r29,52l625,1897r29,48l686,1994r32,47l753,2089r35,46l823,2178r39,44l901,2263r43,43l986,2345r43,36l1076,2418r47,34l1170,2484r51,31l1273,2544r51,27l1376,2595r57,24l1489,2641r57,20l1603,2679r57,16l1716,2710r57,13l1830,2735r57,11l1943,2756r57,9l2057,2773r57,7l2170,2787r57,6l2284,2798r56,5l2403,2808r62,4l2528,2816r62,4l2653,2823r62,3l2777,2828r63,2l2902,2832r63,2l3027,2836r62,1l3152,2839r62,1l3277,2841r62,1l3402,2843r18,e" filled="f" strokecolor="navy">
                      <v:path arrowok="t" o:connecttype="custom" o:connectlocs="15,74;45,216;75,350;105,478;134,599;164,714;194,823;227,937;262,1049;298,1160;336,1269;376,1375;419,1484;465,1590;513,1692;566,1795;625,1897;686,1994;753,2089;823,2178;901,2263;986,2345;1076,2418;1170,2484;1273,2544;1376,2595;1489,2641;1603,2679;1716,2710;1830,2735;1943,2756;2057,2773;2170,2787;2284,2798;2403,2808;2528,2816;2653,2823;2777,2828;2902,2832;3027,2836;3152,2839;3277,2841;3402,2843" o:connectangles="0,0,0,0,0,0,0,0,0,0,0,0,0,0,0,0,0,0,0,0,0,0,0,0,0,0,0,0,0,0,0,0,0,0,0,0,0,0,0,0,0,0,0"/>
                    </v:shape>
                    <v:shape id="Text Box 287" o:spid="_x0000_s1287" type="#_x0000_t202" style="position:absolute;left:3266;top:1097;width:909;height:5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gUAscA&#10;AADcAAAADwAAAGRycy9kb3ducmV2LnhtbESPQWsCMRSE74X+h/AKXkrNmoLI1iilohQqlmoPPT43&#10;z91tNy9Lkq6rv94IhR6HmfmGmc5724iOfKgdaxgNMxDEhTM1lxo+d8uHCYgQkQ02jknDiQLMZ7c3&#10;U8yNO/IHddtYigThkKOGKsY2lzIUFVkMQ9cSJ+/gvMWYpC+l8XhMcNtIlWVjabHmtFBhSy8VFT/b&#10;X6vh/O7XTqn1arT/eqy7uLj/3rxttB7c9c9PICL18T/81341GtRYwfVMOgJyd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oFALHAAAA3AAAAA8AAAAAAAAAAAAAAAAAmAIAAGRy&#10;cy9kb3ducmV2LnhtbFBLBQYAAAAABAAEAPUAAACMAwAAAAA=&#10;" filled="f" stroked="f">
                      <v:textbox>
                        <w:txbxContent>
                          <w:p w:rsidR="000A533D" w:rsidRDefault="000A533D" w:rsidP="00E6606B">
                            <w:r w:rsidRPr="004F7F9C">
                              <w:rPr>
                                <w:position w:val="-12"/>
                              </w:rPr>
                              <w:object w:dxaOrig="620" w:dyaOrig="360">
                                <v:shape id="_x0000_i1056" type="#_x0000_t75" style="width:31.15pt;height:18.25pt" o:ole="">
                                  <v:imagedata r:id="rId41" o:title=""/>
                                </v:shape>
                                <o:OLEObject Type="Embed" ProgID="Equation.DSMT4" ShapeID="_x0000_i1056" DrawAspect="Content" ObjectID="_1609435214" r:id="rId5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288" o:spid="_x0000_s1288" type="#_x0000_t202" style="position:absolute;left:6427;top:8904;width:1049;height:5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SxmccA&#10;AADcAAAADwAAAGRycy9kb3ducmV2LnhtbESPT2vCQBTE74LfYXmFXopujCASXaW0KIWK4p+Dx2f2&#10;NUnNvg2725j203cLBY/DzPyGmS87U4uWnK8sKxgNExDEudUVFwpOx9VgCsIHZI21ZVLwTR6Wi35v&#10;jpm2N95TewiFiBD2GSooQ2gyKX1ekkE/tA1x9D6sMxiidIXUDm8RbmqZJslEGqw4LpTY0EtJ+fXw&#10;ZRT87NzGpulmPbqcx1UbXp8+t+9bpR4fuucZiEBduIf/229aQToZw9+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6ksZnHAAAA3AAAAA8AAAAAAAAAAAAAAAAAmAIAAGRy&#10;cy9kb3ducmV2LnhtbFBLBQYAAAAABAAEAPUAAACMAwAAAAA=&#10;" filled="f" stroked="f">
                      <v:textbox>
                        <w:txbxContent>
                          <w:p w:rsidR="000A533D" w:rsidRDefault="000A533D" w:rsidP="004F7F9C">
                            <w:r w:rsidRPr="004F7F9C">
                              <w:rPr>
                                <w:position w:val="-12"/>
                              </w:rPr>
                              <w:object w:dxaOrig="760" w:dyaOrig="360">
                                <v:shape id="_x0000_i1057" type="#_x0000_t75" style="width:38.15pt;height:18.25pt" o:ole="">
                                  <v:imagedata r:id="rId43" o:title=""/>
                                </v:shape>
                                <o:OLEObject Type="Embed" ProgID="Equation.DSMT4" ShapeID="_x0000_i1057" DrawAspect="Content" ObjectID="_1609435215" r:id="rId5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289" o:spid="_x0000_s1289" type="#_x0000_t202" style="position:absolute;left:4070;top:8899;width:48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0p7cgA&#10;AADcAAAADwAAAGRycy9kb3ducmV2LnhtbESPT2vCQBTE74V+h+UJvRTdmBaR6CqlpVJQLP45eHxm&#10;n0na7Nuwu8bYT+8WCj0OM/MbZjrvTC1acr6yrGA4SEAQ51ZXXCjY7977YxA+IGusLZOCK3mYz+7v&#10;pphpe+ENtdtQiAhhn6GCMoQmk9LnJRn0A9sQR+9kncEQpSukdniJcFPLNElG0mDFcaHEhl5Lyr+3&#10;Z6Pg59OtbJquFsPj4alqw9vj13q5Vuqh171MQATqwn/4r/2hFaSjZ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TSntyAAAANwAAAAPAAAAAAAAAAAAAAAAAJgCAABk&#10;cnMvZG93bnJldi54bWxQSwUGAAAAAAQABAD1AAAAjQMAAAAA&#10;" filled="f" stroked="f">
                      <v:textbox>
                        <w:txbxContent>
                          <w:p w:rsidR="000A533D" w:rsidRDefault="000A533D" w:rsidP="004F7F9C">
                            <w:r w:rsidRPr="004F7F9C">
                              <w:rPr>
                                <w:position w:val="-4"/>
                              </w:rPr>
                              <w:object w:dxaOrig="200" w:dyaOrig="279">
                                <v:shape id="_x0000_i1058" type="#_x0000_t75" style="width:10.2pt;height:13.95pt" o:ole="">
                                  <v:imagedata r:id="rId45" o:title=""/>
                                </v:shape>
                                <o:OLEObject Type="Embed" ProgID="Equation.DSMT4" ShapeID="_x0000_i1058" DrawAspect="Content" ObjectID="_1609435216" r:id="rId5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290" o:spid="_x0000_s1290" type="#_x0000_t202" style="position:absolute;left:3309;top:8042;width:489;height:5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GMdsgA&#10;AADcAAAADwAAAGRycy9kb3ducmV2LnhtbESPT2vCQBTE74V+h+UJvRTdmFKR6CqlpVJQLP45eHxm&#10;n0na7Nuwu8bYT+8WCj0OM/MbZjrvTC1acr6yrGA4SEAQ51ZXXCjY7977YxA+IGusLZOCK3mYz+7v&#10;pphpe+ENtdtQiAhhn6GCMoQmk9LnJRn0A9sQR+9kncEQpSukdniJcFPLNElG0mDFcaHEhl5Lyr+3&#10;Z6Pg59OtbJquFsPj4alqw9vj13q5Vuqh171MQATqwn/4r/2hFaSjZ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AYx2yAAAANwAAAAPAAAAAAAAAAAAAAAAAJgCAABk&#10;cnMvZG93bnJldi54bWxQSwUGAAAAAAQABAD1AAAAjQMAAAAA&#10;" filled="f" stroked="f">
                      <v:textbox>
                        <w:txbxContent>
                          <w:p w:rsidR="000A533D" w:rsidRDefault="000A533D" w:rsidP="000325ED">
                            <w:r w:rsidRPr="000325ED">
                              <w:rPr>
                                <w:position w:val="-4"/>
                              </w:rPr>
                              <w:object w:dxaOrig="200" w:dyaOrig="279">
                                <v:shape id="_x0000_i1059" type="#_x0000_t75" style="width:10.2pt;height:13.95pt" o:ole="">
                                  <v:imagedata r:id="rId47" o:title=""/>
                                </v:shape>
                                <o:OLEObject Type="Embed" ProgID="Equation.DSMT4" ShapeID="_x0000_i1059" DrawAspect="Content" ObjectID="_1609435217" r:id="rId5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Text Box 291" o:spid="_x0000_s1291" type="#_x0000_t202" style="position:absolute;left:7866;top:4492;width:509;height:6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1exsQA&#10;AADcAAAADwAAAGRycy9kb3ducmV2LnhtbESP3WrCQBSE7wu+w3KE3tWNoQ0aXUW0gnetPw9wyB6z&#10;MdmzIbvV6NN3CwUvh5n5hpkve9uIK3W+cqxgPEpAEBdOV1wqOB23bxMQPiBrbByTgjt5WC4GL3PM&#10;tbvxnq6HUIoIYZ+jAhNCm0vpC0MW/ci1xNE7u85iiLIrpe7wFuG2kWmSZNJixXHBYEtrQ0V9+LEK&#10;Jon9qutp+u3t+2P8YdYb99lelHod9qsZiEB9eIb/2zutIM0y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NXsbEAAAA3AAAAA8AAAAAAAAAAAAAAAAAmAIAAGRycy9k&#10;b3ducmV2LnhtbFBLBQYAAAAABAAEAPUAAACJAwAAAAA=&#10;" filled="f" stroked="f">
                    <v:textbox style="mso-fit-shape-to-text:t">
                      <w:txbxContent>
                        <w:p w:rsidR="000A533D" w:rsidRDefault="000A533D" w:rsidP="00772CCA">
                          <w:r w:rsidRPr="00772CCA">
                            <w:rPr>
                              <w:position w:val="-6"/>
                            </w:rPr>
                            <w:object w:dxaOrig="220" w:dyaOrig="300">
                              <v:shape id="_x0000_i1060" type="#_x0000_t75" style="width:10.75pt;height:15.05pt" o:ole="">
                                <v:imagedata r:id="rId49" o:title=""/>
                              </v:shape>
                              <o:OLEObject Type="Embed" ProgID="Equation.DSMT4" ShapeID="_x0000_i1060" DrawAspect="Content" ObjectID="_1609435218" r:id="rId5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92" o:spid="_x0000_s1292" type="#_x0000_t202" style="position:absolute;left:8049;top:6695;width:489;height:6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7X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kI7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+13EAAAA3AAAAA8AAAAAAAAAAAAAAAAAmAIAAGRycy9k&#10;b3ducmV2LnhtbFBLBQYAAAAABAAEAPUAAACJAwAAAAA=&#10;" filled="f" stroked="f">
                    <v:textbox style="mso-fit-shape-to-text:t">
                      <w:txbxContent>
                        <w:p w:rsidR="000A533D" w:rsidRDefault="000A533D" w:rsidP="00772CCA">
                          <w:r w:rsidRPr="00772CCA">
                            <w:rPr>
                              <w:position w:val="-6"/>
                            </w:rPr>
                            <w:object w:dxaOrig="200" w:dyaOrig="240">
                              <v:shape id="_x0000_i1061" type="#_x0000_t75" style="width:10.2pt;height:11.8pt" o:ole="">
                                <v:imagedata r:id="rId51" o:title=""/>
                              </v:shape>
                              <o:OLEObject Type="Embed" ProgID="Equation.DSMT4" ShapeID="_x0000_i1061" DrawAspect="Content" ObjectID="_1609435219" r:id="rId5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293" o:spid="_x0000_s1293" type="#_x0000_t202" style="position:absolute;left:7404;top:9381;width:1429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<v:textbox>
                    <w:txbxContent>
                      <w:p w:rsidR="000A533D" w:rsidRPr="00405777" w:rsidRDefault="000A533D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2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F2358">
        <w:rPr>
          <w:rFonts w:hint="cs"/>
          <w:sz w:val="28"/>
          <w:szCs w:val="28"/>
          <w:rtl/>
        </w:rPr>
        <w:t>الضغط على الزر</w:t>
      </w:r>
      <w:r w:rsidR="00EF2358" w:rsidRPr="00EF2358">
        <w:rPr>
          <w:position w:val="-10"/>
          <w:sz w:val="28"/>
          <w:szCs w:val="28"/>
        </w:rPr>
        <w:object w:dxaOrig="680" w:dyaOrig="320">
          <v:shape id="_x0000_i1027" type="#_x0000_t75" style="width:33.85pt;height:15.6pt" o:ole="">
            <v:imagedata r:id="rId59" o:title=""/>
          </v:shape>
          <o:OLEObject Type="Embed" ProgID="Equation.DSMT4" ShapeID="_x0000_i1027" DrawAspect="Content" ObjectID="_1609435190" r:id="rId60"/>
        </w:object>
      </w:r>
      <w:r w:rsidR="00EF2358">
        <w:rPr>
          <w:sz w:val="28"/>
          <w:szCs w:val="28"/>
          <w:rtl/>
        </w:rPr>
        <w:t xml:space="preserve"> </w:t>
      </w:r>
      <w:r w:rsidR="00EF2358">
        <w:rPr>
          <w:rFonts w:hint="cs"/>
          <w:sz w:val="28"/>
          <w:szCs w:val="28"/>
          <w:rtl/>
        </w:rPr>
        <w:t>لاحد المدخلين.</w:t>
      </w:r>
    </w:p>
    <w:p w:rsidR="00EF2358" w:rsidRDefault="00EF2358" w:rsidP="00EF2358">
      <w:pPr>
        <w:pStyle w:val="Paragraphedeliste"/>
        <w:numPr>
          <w:ilvl w:val="0"/>
          <w:numId w:val="1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مثل </w:t>
      </w:r>
      <w:proofErr w:type="spellStart"/>
      <w:r>
        <w:rPr>
          <w:rFonts w:hint="cs"/>
          <w:sz w:val="28"/>
          <w:szCs w:val="28"/>
          <w:rtl/>
        </w:rPr>
        <w:t>إتجاه</w:t>
      </w:r>
      <w:proofErr w:type="spellEnd"/>
      <w:r>
        <w:rPr>
          <w:rFonts w:hint="cs"/>
          <w:sz w:val="28"/>
          <w:szCs w:val="28"/>
          <w:rtl/>
        </w:rPr>
        <w:t xml:space="preserve"> التيار</w:t>
      </w:r>
      <w:r w:rsidR="0089366E">
        <w:rPr>
          <w:rFonts w:hint="cs"/>
          <w:sz w:val="28"/>
          <w:szCs w:val="28"/>
          <w:rtl/>
        </w:rPr>
        <w:t xml:space="preserve"> و جهة التوترات للعناصر المكونة للدارة في الشكل-1-.</w:t>
      </w:r>
    </w:p>
    <w:p w:rsidR="0089366E" w:rsidRDefault="0089366E" w:rsidP="0089366E">
      <w:pPr>
        <w:pStyle w:val="Paragraphedeliste"/>
        <w:numPr>
          <w:ilvl w:val="0"/>
          <w:numId w:val="1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أثبت المعادلة التفاضلية التي يحققها التوتر</w:t>
      </w:r>
      <w:r w:rsidRPr="0089366E">
        <w:rPr>
          <w:position w:val="-12"/>
          <w:sz w:val="28"/>
          <w:szCs w:val="28"/>
        </w:rPr>
        <w:object w:dxaOrig="499" w:dyaOrig="360">
          <v:shape id="_x0000_i1028" type="#_x0000_t75" style="width:24.7pt;height:18.25pt" o:ole="">
            <v:imagedata r:id="rId61" o:title=""/>
          </v:shape>
          <o:OLEObject Type="Embed" ProgID="Equation.DSMT4" ShapeID="_x0000_i1028" DrawAspect="Content" ObjectID="_1609435191" r:id="rId62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بين طرفي مقاومة الوشيعة.</w:t>
      </w:r>
    </w:p>
    <w:p w:rsidR="000A533D" w:rsidRDefault="0089366E" w:rsidP="0089366E">
      <w:pPr>
        <w:pStyle w:val="Paragraphedeliste"/>
        <w:numPr>
          <w:ilvl w:val="0"/>
          <w:numId w:val="1"/>
        </w:numPr>
        <w:bidi/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 المعادلة التفاضلية السابقة </w:t>
      </w:r>
      <w:proofErr w:type="gramStart"/>
      <w:r>
        <w:rPr>
          <w:rFonts w:hint="cs"/>
          <w:sz w:val="28"/>
          <w:szCs w:val="28"/>
          <w:rtl/>
        </w:rPr>
        <w:t>هو :</w:t>
      </w:r>
      <w:proofErr w:type="gramEnd"/>
      <w:r w:rsidRPr="0089366E">
        <w:rPr>
          <w:position w:val="-12"/>
          <w:sz w:val="28"/>
          <w:szCs w:val="28"/>
        </w:rPr>
        <w:object w:dxaOrig="1640" w:dyaOrig="380">
          <v:shape id="_x0000_i1029" type="#_x0000_t75" style="width:81.65pt;height:18.8pt" o:ole="">
            <v:imagedata r:id="rId63" o:title=""/>
          </v:shape>
          <o:OLEObject Type="Embed" ProgID="Equation.DSMT4" ShapeID="_x0000_i1029" DrawAspect="Content" ObjectID="_1609435192" r:id="rId64"/>
        </w:object>
      </w:r>
      <w:r>
        <w:rPr>
          <w:sz w:val="28"/>
          <w:szCs w:val="28"/>
          <w:rtl/>
        </w:rPr>
        <w:t xml:space="preserve"> </w:t>
      </w:r>
    </w:p>
    <w:p w:rsidR="0089366E" w:rsidRDefault="0089366E" w:rsidP="000A533D">
      <w:pPr>
        <w:pStyle w:val="Paragraphedeliste"/>
        <w:bidi/>
        <w:ind w:left="-66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حيث</w:t>
      </w:r>
      <w:r w:rsidRPr="0089366E">
        <w:rPr>
          <w:position w:val="-4"/>
          <w:sz w:val="28"/>
          <w:szCs w:val="28"/>
        </w:rPr>
        <w:object w:dxaOrig="260" w:dyaOrig="260">
          <v:shape id="_x0000_i1030" type="#_x0000_t75" style="width:12.9pt;height:12.9pt" o:ole="">
            <v:imagedata r:id="rId65" o:title=""/>
          </v:shape>
          <o:OLEObject Type="Embed" ProgID="Equation.DSMT4" ShapeID="_x0000_i1030" DrawAspect="Content" ObjectID="_1609435193" r:id="rId66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و</w:t>
      </w:r>
      <w:r w:rsidRPr="0089366E">
        <w:rPr>
          <w:position w:val="-6"/>
          <w:sz w:val="28"/>
          <w:szCs w:val="28"/>
        </w:rPr>
        <w:object w:dxaOrig="220" w:dyaOrig="279">
          <v:shape id="_x0000_i1031" type="#_x0000_t75" style="width:11.3pt;height:14.5pt" o:ole="">
            <v:imagedata r:id="rId67" o:title=""/>
          </v:shape>
          <o:OLEObject Type="Embed" ProgID="Equation.DSMT4" ShapeID="_x0000_i1031" DrawAspect="Content" ObjectID="_1609435194" r:id="rId68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ثوابت يطلب تعين عبارتيهما بدلالة مميزات الدارة</w:t>
      </w:r>
      <w:r w:rsidR="007458BD">
        <w:rPr>
          <w:rFonts w:hint="cs"/>
          <w:sz w:val="28"/>
          <w:szCs w:val="28"/>
          <w:rtl/>
        </w:rPr>
        <w:t xml:space="preserve"> .</w:t>
      </w:r>
    </w:p>
    <w:p w:rsidR="007458BD" w:rsidRDefault="007458BD" w:rsidP="007458BD">
      <w:pPr>
        <w:pStyle w:val="Paragraphedeliste"/>
        <w:numPr>
          <w:ilvl w:val="0"/>
          <w:numId w:val="1"/>
        </w:numPr>
        <w:bidi/>
        <w:rPr>
          <w:sz w:val="28"/>
          <w:szCs w:val="28"/>
        </w:rPr>
      </w:pPr>
      <w:proofErr w:type="spellStart"/>
      <w:r w:rsidRPr="007458BD">
        <w:rPr>
          <w:rFonts w:hint="cs"/>
          <w:sz w:val="28"/>
          <w:szCs w:val="28"/>
          <w:rtl/>
        </w:rPr>
        <w:t>إستنتج</w:t>
      </w:r>
      <w:proofErr w:type="spellEnd"/>
      <w:r w:rsidRPr="007458BD">
        <w:rPr>
          <w:rFonts w:hint="cs"/>
          <w:sz w:val="28"/>
          <w:szCs w:val="28"/>
          <w:rtl/>
        </w:rPr>
        <w:t xml:space="preserve">  العبارة اللحظية ل</w:t>
      </w:r>
      <w:r>
        <w:rPr>
          <w:rFonts w:hint="cs"/>
          <w:sz w:val="28"/>
          <w:szCs w:val="28"/>
          <w:rtl/>
        </w:rPr>
        <w:t xml:space="preserve">شدة </w:t>
      </w:r>
      <w:proofErr w:type="spellStart"/>
      <w:r>
        <w:rPr>
          <w:rFonts w:hint="cs"/>
          <w:sz w:val="28"/>
          <w:szCs w:val="28"/>
          <w:rtl/>
        </w:rPr>
        <w:t>التيارالمار</w:t>
      </w:r>
      <w:proofErr w:type="spellEnd"/>
      <w:r>
        <w:rPr>
          <w:rFonts w:hint="cs"/>
          <w:sz w:val="28"/>
          <w:szCs w:val="28"/>
          <w:rtl/>
        </w:rPr>
        <w:t xml:space="preserve"> في الدارة .</w:t>
      </w:r>
    </w:p>
    <w:p w:rsidR="000A533D" w:rsidRDefault="007458BD" w:rsidP="007458BD">
      <w:pPr>
        <w:pStyle w:val="Paragraphedeliste"/>
        <w:numPr>
          <w:ilvl w:val="0"/>
          <w:numId w:val="1"/>
        </w:numPr>
        <w:bidi/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أكتب عبارتي كل من</w:t>
      </w:r>
      <w:r w:rsidRPr="007458BD">
        <w:rPr>
          <w:position w:val="-12"/>
          <w:sz w:val="28"/>
          <w:szCs w:val="28"/>
        </w:rPr>
        <w:object w:dxaOrig="380" w:dyaOrig="360">
          <v:shape id="_x0000_i1032" type="#_x0000_t75" style="width:18.8pt;height:18.25pt" o:ole="">
            <v:imagedata r:id="rId69" o:title=""/>
          </v:shape>
          <o:OLEObject Type="Embed" ProgID="Equation.DSMT4" ShapeID="_x0000_i1032" DrawAspect="Content" ObjectID="_1609435195" r:id="rId70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و</w:t>
      </w:r>
      <w:r w:rsidRPr="007458BD">
        <w:rPr>
          <w:position w:val="-12"/>
          <w:sz w:val="28"/>
          <w:szCs w:val="28"/>
        </w:rPr>
        <w:object w:dxaOrig="360" w:dyaOrig="360">
          <v:shape id="_x0000_i1033" type="#_x0000_t75" style="width:18.25pt;height:18.25pt" o:ole="">
            <v:imagedata r:id="rId71" o:title=""/>
          </v:shape>
          <o:OLEObject Type="Embed" ProgID="Equation.DSMT4" ShapeID="_x0000_i1033" DrawAspect="Content" ObjectID="_1609435196" r:id="rId72"/>
        </w:object>
      </w:r>
      <w:r>
        <w:rPr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وإستنتج</w:t>
      </w:r>
      <w:proofErr w:type="spellEnd"/>
      <w:r>
        <w:rPr>
          <w:rFonts w:hint="cs"/>
          <w:sz w:val="28"/>
          <w:szCs w:val="28"/>
          <w:rtl/>
        </w:rPr>
        <w:t xml:space="preserve"> عبارتيهما عند اللحظة</w:t>
      </w:r>
      <w:r w:rsidRPr="007458BD">
        <w:rPr>
          <w:position w:val="-6"/>
          <w:sz w:val="28"/>
          <w:szCs w:val="28"/>
        </w:rPr>
        <w:object w:dxaOrig="540" w:dyaOrig="279">
          <v:shape id="_x0000_i1034" type="#_x0000_t75" style="width:26.85pt;height:14.5pt" o:ole="">
            <v:imagedata r:id="rId73" o:title=""/>
          </v:shape>
          <o:OLEObject Type="Embed" ProgID="Equation.DSMT4" ShapeID="_x0000_i1034" DrawAspect="Content" ObjectID="_1609435197" r:id="rId74"/>
        </w:object>
      </w:r>
      <w:r>
        <w:rPr>
          <w:sz w:val="28"/>
          <w:szCs w:val="28"/>
          <w:rtl/>
        </w:rPr>
        <w:t xml:space="preserve"> </w:t>
      </w:r>
    </w:p>
    <w:p w:rsidR="007458BD" w:rsidRDefault="007458BD" w:rsidP="002F11B7">
      <w:pPr>
        <w:pStyle w:val="Paragraphedeliste"/>
        <w:bidi/>
        <w:ind w:left="-66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بدلالة ثوابت الدارة</w:t>
      </w:r>
    </w:p>
    <w:p w:rsidR="007458BD" w:rsidRDefault="007458BD" w:rsidP="007458BD">
      <w:pPr>
        <w:pStyle w:val="Paragraphedeliste"/>
        <w:numPr>
          <w:ilvl w:val="0"/>
          <w:numId w:val="1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أنسب كل بيان الى المدخل الذي يناسبه مع التعليل .</w:t>
      </w:r>
    </w:p>
    <w:p w:rsidR="000A533D" w:rsidRDefault="007E7EBD" w:rsidP="00DA0D8A">
      <w:pPr>
        <w:pStyle w:val="Paragraphedeliste"/>
        <w:numPr>
          <w:ilvl w:val="0"/>
          <w:numId w:val="1"/>
        </w:numPr>
        <w:bidi/>
        <w:rPr>
          <w:rFonts w:hint="cs"/>
          <w:sz w:val="28"/>
          <w:szCs w:val="28"/>
        </w:rPr>
      </w:pPr>
      <w:r>
        <w:rPr>
          <w:noProof/>
          <w:sz w:val="28"/>
          <w:szCs w:val="28"/>
          <w:lang w:eastAsia="fr-FR" w:bidi="ar-SA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2D71F72" wp14:editId="31DE2DFC">
                <wp:simplePos x="0" y="0"/>
                <wp:positionH relativeFrom="column">
                  <wp:posOffset>3906520</wp:posOffset>
                </wp:positionH>
                <wp:positionV relativeFrom="paragraph">
                  <wp:posOffset>201295</wp:posOffset>
                </wp:positionV>
                <wp:extent cx="2789555" cy="2908300"/>
                <wp:effectExtent l="0" t="0" r="0" b="6350"/>
                <wp:wrapNone/>
                <wp:docPr id="789" name="Groupe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9555" cy="2908300"/>
                          <a:chOff x="7050" y="11529"/>
                          <a:chExt cx="4393" cy="4580"/>
                        </a:xfrm>
                      </wpg:grpSpPr>
                      <wpg:grpSp>
                        <wpg:cNvPr id="790" name="Group 815"/>
                        <wpg:cNvGrpSpPr>
                          <a:grpSpLocks/>
                        </wpg:cNvGrpSpPr>
                        <wpg:grpSpPr bwMode="auto">
                          <a:xfrm>
                            <a:off x="7050" y="11529"/>
                            <a:ext cx="4393" cy="4363"/>
                            <a:chOff x="2957" y="2223"/>
                            <a:chExt cx="4393" cy="4363"/>
                          </a:xfrm>
                        </wpg:grpSpPr>
                        <wps:wsp>
                          <wps:cNvPr id="791" name="Line 816"/>
                          <wps:cNvCnPr/>
                          <wps:spPr bwMode="auto">
                            <a:xfrm flipV="1">
                              <a:off x="358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2" name="Line 817"/>
                          <wps:cNvCnPr/>
                          <wps:spPr bwMode="auto">
                            <a:xfrm flipV="1">
                              <a:off x="363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" name="Line 818"/>
                          <wps:cNvCnPr/>
                          <wps:spPr bwMode="auto">
                            <a:xfrm flipV="1">
                              <a:off x="369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4" name="Line 819"/>
                          <wps:cNvCnPr/>
                          <wps:spPr bwMode="auto">
                            <a:xfrm flipV="1">
                              <a:off x="375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5" name="Line 820"/>
                          <wps:cNvCnPr/>
                          <wps:spPr bwMode="auto">
                            <a:xfrm flipV="1">
                              <a:off x="380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6" name="Line 821"/>
                          <wps:cNvCnPr/>
                          <wps:spPr bwMode="auto">
                            <a:xfrm flipV="1">
                              <a:off x="386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822"/>
                          <wps:cNvCnPr/>
                          <wps:spPr bwMode="auto">
                            <a:xfrm flipV="1">
                              <a:off x="392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823"/>
                          <wps:cNvCnPr/>
                          <wps:spPr bwMode="auto">
                            <a:xfrm flipV="1">
                              <a:off x="397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824"/>
                          <wps:cNvCnPr/>
                          <wps:spPr bwMode="auto">
                            <a:xfrm flipV="1">
                              <a:off x="403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" name="Line 825"/>
                          <wps:cNvCnPr/>
                          <wps:spPr bwMode="auto">
                            <a:xfrm flipV="1">
                              <a:off x="415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Line 826"/>
                          <wps:cNvCnPr/>
                          <wps:spPr bwMode="auto">
                            <a:xfrm flipV="1">
                              <a:off x="420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2" name="Line 827"/>
                          <wps:cNvCnPr/>
                          <wps:spPr bwMode="auto">
                            <a:xfrm flipV="1">
                              <a:off x="426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828"/>
                          <wps:cNvCnPr/>
                          <wps:spPr bwMode="auto">
                            <a:xfrm flipV="1">
                              <a:off x="432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Line 829"/>
                          <wps:cNvCnPr/>
                          <wps:spPr bwMode="auto">
                            <a:xfrm flipV="1">
                              <a:off x="437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5" name="Line 830"/>
                          <wps:cNvCnPr/>
                          <wps:spPr bwMode="auto">
                            <a:xfrm flipV="1">
                              <a:off x="443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6" name="Line 831"/>
                          <wps:cNvCnPr/>
                          <wps:spPr bwMode="auto">
                            <a:xfrm flipV="1">
                              <a:off x="449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7" name="Line 832"/>
                          <wps:cNvCnPr/>
                          <wps:spPr bwMode="auto">
                            <a:xfrm flipV="1">
                              <a:off x="454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8" name="Line 833"/>
                          <wps:cNvCnPr/>
                          <wps:spPr bwMode="auto">
                            <a:xfrm flipV="1">
                              <a:off x="460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9" name="Line 834"/>
                          <wps:cNvCnPr/>
                          <wps:spPr bwMode="auto">
                            <a:xfrm flipV="1">
                              <a:off x="472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0" name="Line 835"/>
                          <wps:cNvCnPr/>
                          <wps:spPr bwMode="auto">
                            <a:xfrm flipV="1">
                              <a:off x="477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1" name="Line 836"/>
                          <wps:cNvCnPr/>
                          <wps:spPr bwMode="auto">
                            <a:xfrm flipV="1">
                              <a:off x="483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2" name="Line 837"/>
                          <wps:cNvCnPr/>
                          <wps:spPr bwMode="auto">
                            <a:xfrm flipV="1">
                              <a:off x="489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3" name="Line 838"/>
                          <wps:cNvCnPr/>
                          <wps:spPr bwMode="auto">
                            <a:xfrm flipV="1">
                              <a:off x="494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" name="Line 839"/>
                          <wps:cNvCnPr/>
                          <wps:spPr bwMode="auto">
                            <a:xfrm flipV="1">
                              <a:off x="500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" name="Line 840"/>
                          <wps:cNvCnPr/>
                          <wps:spPr bwMode="auto">
                            <a:xfrm flipV="1">
                              <a:off x="506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" name="Line 841"/>
                          <wps:cNvCnPr/>
                          <wps:spPr bwMode="auto">
                            <a:xfrm flipV="1">
                              <a:off x="511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7" name="Line 842"/>
                          <wps:cNvCnPr/>
                          <wps:spPr bwMode="auto">
                            <a:xfrm flipV="1">
                              <a:off x="517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8" name="Line 843"/>
                          <wps:cNvCnPr/>
                          <wps:spPr bwMode="auto">
                            <a:xfrm flipV="1">
                              <a:off x="529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9" name="Line 844"/>
                          <wps:cNvCnPr/>
                          <wps:spPr bwMode="auto">
                            <a:xfrm flipV="1">
                              <a:off x="534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0" name="Line 845"/>
                          <wps:cNvCnPr/>
                          <wps:spPr bwMode="auto">
                            <a:xfrm flipV="1">
                              <a:off x="540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1" name="Line 846"/>
                          <wps:cNvCnPr/>
                          <wps:spPr bwMode="auto">
                            <a:xfrm flipV="1">
                              <a:off x="546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2" name="Line 847"/>
                          <wps:cNvCnPr/>
                          <wps:spPr bwMode="auto">
                            <a:xfrm flipV="1">
                              <a:off x="551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3" name="Line 848"/>
                          <wps:cNvCnPr/>
                          <wps:spPr bwMode="auto">
                            <a:xfrm flipV="1">
                              <a:off x="557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4" name="Line 849"/>
                          <wps:cNvCnPr/>
                          <wps:spPr bwMode="auto">
                            <a:xfrm flipV="1">
                              <a:off x="563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5" name="Line 850"/>
                          <wps:cNvCnPr/>
                          <wps:spPr bwMode="auto">
                            <a:xfrm flipV="1">
                              <a:off x="568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6" name="Line 851"/>
                          <wps:cNvCnPr/>
                          <wps:spPr bwMode="auto">
                            <a:xfrm flipV="1">
                              <a:off x="574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" name="Line 852"/>
                          <wps:cNvCnPr/>
                          <wps:spPr bwMode="auto">
                            <a:xfrm flipV="1">
                              <a:off x="586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8" name="Line 853"/>
                          <wps:cNvCnPr/>
                          <wps:spPr bwMode="auto">
                            <a:xfrm flipV="1">
                              <a:off x="591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9" name="Line 854"/>
                          <wps:cNvCnPr/>
                          <wps:spPr bwMode="auto">
                            <a:xfrm flipV="1">
                              <a:off x="597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0" name="Line 855"/>
                          <wps:cNvCnPr/>
                          <wps:spPr bwMode="auto">
                            <a:xfrm flipV="1">
                              <a:off x="603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1" name="Line 856"/>
                          <wps:cNvCnPr/>
                          <wps:spPr bwMode="auto">
                            <a:xfrm flipV="1">
                              <a:off x="608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2" name="Line 857"/>
                          <wps:cNvCnPr/>
                          <wps:spPr bwMode="auto">
                            <a:xfrm flipV="1">
                              <a:off x="614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3" name="Line 858"/>
                          <wps:cNvCnPr/>
                          <wps:spPr bwMode="auto">
                            <a:xfrm flipV="1">
                              <a:off x="620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4" name="Line 859"/>
                          <wps:cNvCnPr/>
                          <wps:spPr bwMode="auto">
                            <a:xfrm flipV="1">
                              <a:off x="625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" name="Line 860"/>
                          <wps:cNvCnPr/>
                          <wps:spPr bwMode="auto">
                            <a:xfrm flipV="1">
                              <a:off x="631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" name="Line 861"/>
                          <wps:cNvCnPr/>
                          <wps:spPr bwMode="auto">
                            <a:xfrm flipV="1">
                              <a:off x="643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7" name="Line 862"/>
                          <wps:cNvCnPr/>
                          <wps:spPr bwMode="auto">
                            <a:xfrm flipV="1">
                              <a:off x="648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" name="Line 863"/>
                          <wps:cNvCnPr/>
                          <wps:spPr bwMode="auto">
                            <a:xfrm flipV="1">
                              <a:off x="654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" name="Line 864"/>
                          <wps:cNvCnPr/>
                          <wps:spPr bwMode="auto">
                            <a:xfrm flipV="1">
                              <a:off x="660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" name="Line 865"/>
                          <wps:cNvCnPr/>
                          <wps:spPr bwMode="auto">
                            <a:xfrm flipV="1">
                              <a:off x="665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1" name="Line 866"/>
                          <wps:cNvCnPr/>
                          <wps:spPr bwMode="auto">
                            <a:xfrm flipV="1">
                              <a:off x="671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2" name="Line 867"/>
                          <wps:cNvCnPr/>
                          <wps:spPr bwMode="auto">
                            <a:xfrm flipV="1">
                              <a:off x="677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3" name="Line 868"/>
                          <wps:cNvCnPr/>
                          <wps:spPr bwMode="auto">
                            <a:xfrm flipV="1">
                              <a:off x="682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4" name="Line 869"/>
                          <wps:cNvCnPr/>
                          <wps:spPr bwMode="auto">
                            <a:xfrm flipV="1">
                              <a:off x="688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5" name="Line 870"/>
                          <wps:cNvCnPr/>
                          <wps:spPr bwMode="auto">
                            <a:xfrm>
                              <a:off x="3523" y="597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6" name="Line 871"/>
                          <wps:cNvCnPr/>
                          <wps:spPr bwMode="auto">
                            <a:xfrm>
                              <a:off x="3523" y="592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7" name="Line 872"/>
                          <wps:cNvCnPr/>
                          <wps:spPr bwMode="auto">
                            <a:xfrm>
                              <a:off x="3523" y="586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8" name="Line 873"/>
                          <wps:cNvCnPr/>
                          <wps:spPr bwMode="auto">
                            <a:xfrm>
                              <a:off x="3523" y="580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9" name="Line 874"/>
                          <wps:cNvCnPr/>
                          <wps:spPr bwMode="auto">
                            <a:xfrm>
                              <a:off x="3523" y="575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0" name="Line 875"/>
                          <wps:cNvCnPr/>
                          <wps:spPr bwMode="auto">
                            <a:xfrm>
                              <a:off x="3523" y="569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1" name="Line 876"/>
                          <wps:cNvCnPr/>
                          <wps:spPr bwMode="auto">
                            <a:xfrm>
                              <a:off x="3523" y="563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" name="Line 877"/>
                          <wps:cNvCnPr/>
                          <wps:spPr bwMode="auto">
                            <a:xfrm>
                              <a:off x="3523" y="557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3" name="Line 878"/>
                          <wps:cNvCnPr/>
                          <wps:spPr bwMode="auto">
                            <a:xfrm>
                              <a:off x="3523" y="552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4" name="Line 879"/>
                          <wps:cNvCnPr/>
                          <wps:spPr bwMode="auto">
                            <a:xfrm>
                              <a:off x="3523" y="540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5" name="Line 880"/>
                          <wps:cNvCnPr/>
                          <wps:spPr bwMode="auto">
                            <a:xfrm>
                              <a:off x="3523" y="535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6" name="Line 881"/>
                          <wps:cNvCnPr/>
                          <wps:spPr bwMode="auto">
                            <a:xfrm>
                              <a:off x="3523" y="529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7" name="Line 882"/>
                          <wps:cNvCnPr/>
                          <wps:spPr bwMode="auto">
                            <a:xfrm>
                              <a:off x="3523" y="523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8" name="Line 883"/>
                          <wps:cNvCnPr/>
                          <wps:spPr bwMode="auto">
                            <a:xfrm>
                              <a:off x="3523" y="518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9" name="Line 884"/>
                          <wps:cNvCnPr/>
                          <wps:spPr bwMode="auto">
                            <a:xfrm>
                              <a:off x="3523" y="512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0" name="Line 885"/>
                          <wps:cNvCnPr/>
                          <wps:spPr bwMode="auto">
                            <a:xfrm>
                              <a:off x="3523" y="506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1" name="Line 886"/>
                          <wps:cNvCnPr/>
                          <wps:spPr bwMode="auto">
                            <a:xfrm>
                              <a:off x="3523" y="500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Line 887"/>
                          <wps:cNvCnPr/>
                          <wps:spPr bwMode="auto">
                            <a:xfrm>
                              <a:off x="3523" y="495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Line 888"/>
                          <wps:cNvCnPr/>
                          <wps:spPr bwMode="auto">
                            <a:xfrm>
                              <a:off x="3523" y="483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889"/>
                          <wps:cNvCnPr/>
                          <wps:spPr bwMode="auto">
                            <a:xfrm>
                              <a:off x="3523" y="478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5" name="Line 890"/>
                          <wps:cNvCnPr/>
                          <wps:spPr bwMode="auto">
                            <a:xfrm>
                              <a:off x="3523" y="472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6" name="Line 891"/>
                          <wps:cNvCnPr/>
                          <wps:spPr bwMode="auto">
                            <a:xfrm>
                              <a:off x="3523" y="466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7" name="Line 892"/>
                          <wps:cNvCnPr/>
                          <wps:spPr bwMode="auto">
                            <a:xfrm>
                              <a:off x="3523" y="461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8" name="Line 893"/>
                          <wps:cNvCnPr/>
                          <wps:spPr bwMode="auto">
                            <a:xfrm>
                              <a:off x="3523" y="455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9" name="Line 894"/>
                          <wps:cNvCnPr/>
                          <wps:spPr bwMode="auto">
                            <a:xfrm>
                              <a:off x="3523" y="449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0" name="Line 895"/>
                          <wps:cNvCnPr/>
                          <wps:spPr bwMode="auto">
                            <a:xfrm>
                              <a:off x="3523" y="443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1" name="Line 896"/>
                          <wps:cNvCnPr/>
                          <wps:spPr bwMode="auto">
                            <a:xfrm>
                              <a:off x="3523" y="438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2" name="Line 897"/>
                          <wps:cNvCnPr/>
                          <wps:spPr bwMode="auto">
                            <a:xfrm>
                              <a:off x="3523" y="426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" name="Line 898"/>
                          <wps:cNvCnPr/>
                          <wps:spPr bwMode="auto">
                            <a:xfrm>
                              <a:off x="3523" y="421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4" name="Line 899"/>
                          <wps:cNvCnPr/>
                          <wps:spPr bwMode="auto">
                            <a:xfrm>
                              <a:off x="3523" y="415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5" name="Line 900"/>
                          <wps:cNvCnPr/>
                          <wps:spPr bwMode="auto">
                            <a:xfrm>
                              <a:off x="3523" y="409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6" name="Line 901"/>
                          <wps:cNvCnPr/>
                          <wps:spPr bwMode="auto">
                            <a:xfrm>
                              <a:off x="3523" y="404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7" name="Line 902"/>
                          <wps:cNvCnPr/>
                          <wps:spPr bwMode="auto">
                            <a:xfrm>
                              <a:off x="3523" y="398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8" name="Line 903"/>
                          <wps:cNvCnPr/>
                          <wps:spPr bwMode="auto">
                            <a:xfrm>
                              <a:off x="3523" y="392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9" name="Line 904"/>
                          <wps:cNvCnPr/>
                          <wps:spPr bwMode="auto">
                            <a:xfrm>
                              <a:off x="3523" y="386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0" name="Line 905"/>
                          <wps:cNvCnPr/>
                          <wps:spPr bwMode="auto">
                            <a:xfrm>
                              <a:off x="3523" y="381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1" name="Line 906"/>
                          <wps:cNvCnPr/>
                          <wps:spPr bwMode="auto">
                            <a:xfrm>
                              <a:off x="3523" y="369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2" name="Line 907"/>
                          <wps:cNvCnPr/>
                          <wps:spPr bwMode="auto">
                            <a:xfrm>
                              <a:off x="3523" y="364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3" name="Line 908"/>
                          <wps:cNvCnPr/>
                          <wps:spPr bwMode="auto">
                            <a:xfrm>
                              <a:off x="3523" y="358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4" name="Line 909"/>
                          <wps:cNvCnPr/>
                          <wps:spPr bwMode="auto">
                            <a:xfrm>
                              <a:off x="3523" y="352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5" name="Line 910"/>
                          <wps:cNvCnPr/>
                          <wps:spPr bwMode="auto">
                            <a:xfrm>
                              <a:off x="3523" y="347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6" name="Line 911"/>
                          <wps:cNvCnPr/>
                          <wps:spPr bwMode="auto">
                            <a:xfrm>
                              <a:off x="3523" y="341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7" name="Line 912"/>
                          <wps:cNvCnPr/>
                          <wps:spPr bwMode="auto">
                            <a:xfrm>
                              <a:off x="3523" y="335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8" name="Line 913"/>
                          <wps:cNvCnPr/>
                          <wps:spPr bwMode="auto">
                            <a:xfrm>
                              <a:off x="3523" y="329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9" name="Line 914"/>
                          <wps:cNvCnPr/>
                          <wps:spPr bwMode="auto">
                            <a:xfrm>
                              <a:off x="3523" y="324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0" name="Line 915"/>
                          <wps:cNvCnPr/>
                          <wps:spPr bwMode="auto">
                            <a:xfrm>
                              <a:off x="3523" y="312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1" name="Line 916"/>
                          <wps:cNvCnPr/>
                          <wps:spPr bwMode="auto">
                            <a:xfrm>
                              <a:off x="3523" y="307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2" name="Line 917"/>
                          <wps:cNvCnPr/>
                          <wps:spPr bwMode="auto">
                            <a:xfrm>
                              <a:off x="3523" y="301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3" name="Line 918"/>
                          <wps:cNvCnPr/>
                          <wps:spPr bwMode="auto">
                            <a:xfrm>
                              <a:off x="3523" y="295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4" name="Line 919"/>
                          <wps:cNvCnPr/>
                          <wps:spPr bwMode="auto">
                            <a:xfrm>
                              <a:off x="3523" y="290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5" name="Line 920"/>
                          <wps:cNvCnPr/>
                          <wps:spPr bwMode="auto">
                            <a:xfrm>
                              <a:off x="3523" y="284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6" name="Line 921"/>
                          <wps:cNvCnPr/>
                          <wps:spPr bwMode="auto">
                            <a:xfrm>
                              <a:off x="3523" y="278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7" name="Line 922"/>
                          <wps:cNvCnPr/>
                          <wps:spPr bwMode="auto">
                            <a:xfrm>
                              <a:off x="3523" y="272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8" name="Line 923"/>
                          <wps:cNvCnPr/>
                          <wps:spPr bwMode="auto">
                            <a:xfrm>
                              <a:off x="3523" y="267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9" name="Line 924"/>
                          <wps:cNvCnPr/>
                          <wps:spPr bwMode="auto">
                            <a:xfrm flipV="1">
                              <a:off x="352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0" name="Line 925"/>
                          <wps:cNvCnPr/>
                          <wps:spPr bwMode="auto">
                            <a:xfrm flipV="1">
                              <a:off x="409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1" name="Line 926"/>
                          <wps:cNvCnPr/>
                          <wps:spPr bwMode="auto">
                            <a:xfrm flipV="1">
                              <a:off x="466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2" name="Line 927"/>
                          <wps:cNvCnPr/>
                          <wps:spPr bwMode="auto">
                            <a:xfrm flipV="1">
                              <a:off x="523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3" name="Line 928"/>
                          <wps:cNvCnPr/>
                          <wps:spPr bwMode="auto">
                            <a:xfrm flipV="1">
                              <a:off x="580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4" name="Line 929"/>
                          <wps:cNvCnPr/>
                          <wps:spPr bwMode="auto">
                            <a:xfrm flipV="1">
                              <a:off x="637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5" name="Line 930"/>
                          <wps:cNvCnPr/>
                          <wps:spPr bwMode="auto">
                            <a:xfrm flipV="1">
                              <a:off x="694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6" name="Line 931"/>
                          <wps:cNvCnPr/>
                          <wps:spPr bwMode="auto">
                            <a:xfrm>
                              <a:off x="3523" y="603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7" name="Line 932"/>
                          <wps:cNvCnPr/>
                          <wps:spPr bwMode="auto">
                            <a:xfrm>
                              <a:off x="3523" y="546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8" name="Line 933"/>
                          <wps:cNvCnPr/>
                          <wps:spPr bwMode="auto">
                            <a:xfrm>
                              <a:off x="3523" y="489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9" name="Line 934"/>
                          <wps:cNvCnPr/>
                          <wps:spPr bwMode="auto">
                            <a:xfrm>
                              <a:off x="3523" y="432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0" name="Line 935"/>
                          <wps:cNvCnPr/>
                          <wps:spPr bwMode="auto">
                            <a:xfrm>
                              <a:off x="3523" y="375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1" name="Line 936"/>
                          <wps:cNvCnPr/>
                          <wps:spPr bwMode="auto">
                            <a:xfrm>
                              <a:off x="3523" y="318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2" name="Line 937"/>
                          <wps:cNvCnPr/>
                          <wps:spPr bwMode="auto">
                            <a:xfrm>
                              <a:off x="3523" y="261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3" name="Freeform 938"/>
                          <wps:cNvSpPr>
                            <a:spLocks/>
                          </wps:cNvSpPr>
                          <wps:spPr bwMode="auto">
                            <a:xfrm>
                              <a:off x="3523" y="3192"/>
                              <a:ext cx="3421" cy="2844"/>
                            </a:xfrm>
                            <a:custGeom>
                              <a:avLst/>
                              <a:gdLst>
                                <a:gd name="T0" fmla="*/ 15 w 3421"/>
                                <a:gd name="T1" fmla="*/ 2769 h 2844"/>
                                <a:gd name="T2" fmla="*/ 45 w 3421"/>
                                <a:gd name="T3" fmla="*/ 2627 h 2844"/>
                                <a:gd name="T4" fmla="*/ 75 w 3421"/>
                                <a:gd name="T5" fmla="*/ 2493 h 2844"/>
                                <a:gd name="T6" fmla="*/ 105 w 3421"/>
                                <a:gd name="T7" fmla="*/ 2365 h 2844"/>
                                <a:gd name="T8" fmla="*/ 134 w 3421"/>
                                <a:gd name="T9" fmla="*/ 2244 h 2844"/>
                                <a:gd name="T10" fmla="*/ 164 w 3421"/>
                                <a:gd name="T11" fmla="*/ 2129 h 2844"/>
                                <a:gd name="T12" fmla="*/ 194 w 3421"/>
                                <a:gd name="T13" fmla="*/ 2020 h 2844"/>
                                <a:gd name="T14" fmla="*/ 227 w 3421"/>
                                <a:gd name="T15" fmla="*/ 1906 h 2844"/>
                                <a:gd name="T16" fmla="*/ 262 w 3421"/>
                                <a:gd name="T17" fmla="*/ 1794 h 2844"/>
                                <a:gd name="T18" fmla="*/ 298 w 3421"/>
                                <a:gd name="T19" fmla="*/ 1683 h 2844"/>
                                <a:gd name="T20" fmla="*/ 336 w 3421"/>
                                <a:gd name="T21" fmla="*/ 1574 h 2844"/>
                                <a:gd name="T22" fmla="*/ 376 w 3421"/>
                                <a:gd name="T23" fmla="*/ 1468 h 2844"/>
                                <a:gd name="T24" fmla="*/ 419 w 3421"/>
                                <a:gd name="T25" fmla="*/ 1359 h 2844"/>
                                <a:gd name="T26" fmla="*/ 465 w 3421"/>
                                <a:gd name="T27" fmla="*/ 1253 h 2844"/>
                                <a:gd name="T28" fmla="*/ 513 w 3421"/>
                                <a:gd name="T29" fmla="*/ 1151 h 2844"/>
                                <a:gd name="T30" fmla="*/ 566 w 3421"/>
                                <a:gd name="T31" fmla="*/ 1048 h 2844"/>
                                <a:gd name="T32" fmla="*/ 625 w 3421"/>
                                <a:gd name="T33" fmla="*/ 946 h 2844"/>
                                <a:gd name="T34" fmla="*/ 686 w 3421"/>
                                <a:gd name="T35" fmla="*/ 849 h 2844"/>
                                <a:gd name="T36" fmla="*/ 753 w 3421"/>
                                <a:gd name="T37" fmla="*/ 754 h 2844"/>
                                <a:gd name="T38" fmla="*/ 823 w 3421"/>
                                <a:gd name="T39" fmla="*/ 665 h 2844"/>
                                <a:gd name="T40" fmla="*/ 901 w 3421"/>
                                <a:gd name="T41" fmla="*/ 580 h 2844"/>
                                <a:gd name="T42" fmla="*/ 986 w 3421"/>
                                <a:gd name="T43" fmla="*/ 498 h 2844"/>
                                <a:gd name="T44" fmla="*/ 1076 w 3421"/>
                                <a:gd name="T45" fmla="*/ 425 h 2844"/>
                                <a:gd name="T46" fmla="*/ 1170 w 3421"/>
                                <a:gd name="T47" fmla="*/ 359 h 2844"/>
                                <a:gd name="T48" fmla="*/ 1273 w 3421"/>
                                <a:gd name="T49" fmla="*/ 299 h 2844"/>
                                <a:gd name="T50" fmla="*/ 1376 w 3421"/>
                                <a:gd name="T51" fmla="*/ 248 h 2844"/>
                                <a:gd name="T52" fmla="*/ 1489 w 3421"/>
                                <a:gd name="T53" fmla="*/ 202 h 2844"/>
                                <a:gd name="T54" fmla="*/ 1603 w 3421"/>
                                <a:gd name="T55" fmla="*/ 164 h 2844"/>
                                <a:gd name="T56" fmla="*/ 1716 w 3421"/>
                                <a:gd name="T57" fmla="*/ 133 h 2844"/>
                                <a:gd name="T58" fmla="*/ 1830 w 3421"/>
                                <a:gd name="T59" fmla="*/ 108 h 2844"/>
                                <a:gd name="T60" fmla="*/ 1943 w 3421"/>
                                <a:gd name="T61" fmla="*/ 87 h 2844"/>
                                <a:gd name="T62" fmla="*/ 2057 w 3421"/>
                                <a:gd name="T63" fmla="*/ 70 h 2844"/>
                                <a:gd name="T64" fmla="*/ 2170 w 3421"/>
                                <a:gd name="T65" fmla="*/ 56 h 2844"/>
                                <a:gd name="T66" fmla="*/ 2284 w 3421"/>
                                <a:gd name="T67" fmla="*/ 45 h 2844"/>
                                <a:gd name="T68" fmla="*/ 2403 w 3421"/>
                                <a:gd name="T69" fmla="*/ 35 h 2844"/>
                                <a:gd name="T70" fmla="*/ 2528 w 3421"/>
                                <a:gd name="T71" fmla="*/ 27 h 2844"/>
                                <a:gd name="T72" fmla="*/ 2653 w 3421"/>
                                <a:gd name="T73" fmla="*/ 20 h 2844"/>
                                <a:gd name="T74" fmla="*/ 2777 w 3421"/>
                                <a:gd name="T75" fmla="*/ 15 h 2844"/>
                                <a:gd name="T76" fmla="*/ 2902 w 3421"/>
                                <a:gd name="T77" fmla="*/ 11 h 2844"/>
                                <a:gd name="T78" fmla="*/ 3027 w 3421"/>
                                <a:gd name="T79" fmla="*/ 7 h 2844"/>
                                <a:gd name="T80" fmla="*/ 3152 w 3421"/>
                                <a:gd name="T81" fmla="*/ 4 h 2844"/>
                                <a:gd name="T82" fmla="*/ 3277 w 3421"/>
                                <a:gd name="T83" fmla="*/ 2 h 2844"/>
                                <a:gd name="T84" fmla="*/ 3402 w 3421"/>
                                <a:gd name="T85" fmla="*/ 0 h 28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21" h="2844">
                                  <a:moveTo>
                                    <a:pt x="0" y="2843"/>
                                  </a:moveTo>
                                  <a:lnTo>
                                    <a:pt x="15" y="2769"/>
                                  </a:lnTo>
                                  <a:lnTo>
                                    <a:pt x="30" y="2697"/>
                                  </a:lnTo>
                                  <a:lnTo>
                                    <a:pt x="45" y="2627"/>
                                  </a:lnTo>
                                  <a:lnTo>
                                    <a:pt x="60" y="2559"/>
                                  </a:lnTo>
                                  <a:lnTo>
                                    <a:pt x="75" y="2493"/>
                                  </a:lnTo>
                                  <a:lnTo>
                                    <a:pt x="90" y="2428"/>
                                  </a:lnTo>
                                  <a:lnTo>
                                    <a:pt x="105" y="2365"/>
                                  </a:lnTo>
                                  <a:lnTo>
                                    <a:pt x="120" y="2304"/>
                                  </a:lnTo>
                                  <a:lnTo>
                                    <a:pt x="134" y="2244"/>
                                  </a:lnTo>
                                  <a:lnTo>
                                    <a:pt x="149" y="2186"/>
                                  </a:lnTo>
                                  <a:lnTo>
                                    <a:pt x="164" y="2129"/>
                                  </a:lnTo>
                                  <a:lnTo>
                                    <a:pt x="179" y="2074"/>
                                  </a:lnTo>
                                  <a:lnTo>
                                    <a:pt x="194" y="2020"/>
                                  </a:lnTo>
                                  <a:lnTo>
                                    <a:pt x="211" y="1962"/>
                                  </a:lnTo>
                                  <a:lnTo>
                                    <a:pt x="227" y="1906"/>
                                  </a:lnTo>
                                  <a:lnTo>
                                    <a:pt x="244" y="1852"/>
                                  </a:lnTo>
                                  <a:lnTo>
                                    <a:pt x="262" y="1794"/>
                                  </a:lnTo>
                                  <a:lnTo>
                                    <a:pt x="280" y="1738"/>
                                  </a:lnTo>
                                  <a:lnTo>
                                    <a:pt x="298" y="1683"/>
                                  </a:lnTo>
                                  <a:lnTo>
                                    <a:pt x="316" y="1630"/>
                                  </a:lnTo>
                                  <a:lnTo>
                                    <a:pt x="336" y="1574"/>
                                  </a:lnTo>
                                  <a:lnTo>
                                    <a:pt x="356" y="1520"/>
                                  </a:lnTo>
                                  <a:lnTo>
                                    <a:pt x="376" y="1468"/>
                                  </a:lnTo>
                                  <a:lnTo>
                                    <a:pt x="397" y="1412"/>
                                  </a:lnTo>
                                  <a:lnTo>
                                    <a:pt x="419" y="1359"/>
                                  </a:lnTo>
                                  <a:lnTo>
                                    <a:pt x="441" y="1307"/>
                                  </a:lnTo>
                                  <a:lnTo>
                                    <a:pt x="465" y="1253"/>
                                  </a:lnTo>
                                  <a:lnTo>
                                    <a:pt x="489" y="1201"/>
                                  </a:lnTo>
                                  <a:lnTo>
                                    <a:pt x="513" y="1151"/>
                                  </a:lnTo>
                                  <a:lnTo>
                                    <a:pt x="540" y="1098"/>
                                  </a:lnTo>
                                  <a:lnTo>
                                    <a:pt x="566" y="1048"/>
                                  </a:lnTo>
                                  <a:lnTo>
                                    <a:pt x="595" y="996"/>
                                  </a:lnTo>
                                  <a:lnTo>
                                    <a:pt x="625" y="946"/>
                                  </a:lnTo>
                                  <a:lnTo>
                                    <a:pt x="654" y="898"/>
                                  </a:lnTo>
                                  <a:lnTo>
                                    <a:pt x="686" y="849"/>
                                  </a:lnTo>
                                  <a:lnTo>
                                    <a:pt x="718" y="802"/>
                                  </a:lnTo>
                                  <a:lnTo>
                                    <a:pt x="753" y="754"/>
                                  </a:lnTo>
                                  <a:lnTo>
                                    <a:pt x="788" y="708"/>
                                  </a:lnTo>
                                  <a:lnTo>
                                    <a:pt x="823" y="665"/>
                                  </a:lnTo>
                                  <a:lnTo>
                                    <a:pt x="862" y="621"/>
                                  </a:lnTo>
                                  <a:lnTo>
                                    <a:pt x="901" y="580"/>
                                  </a:lnTo>
                                  <a:lnTo>
                                    <a:pt x="944" y="537"/>
                                  </a:lnTo>
                                  <a:lnTo>
                                    <a:pt x="986" y="498"/>
                                  </a:lnTo>
                                  <a:lnTo>
                                    <a:pt x="1029" y="462"/>
                                  </a:lnTo>
                                  <a:lnTo>
                                    <a:pt x="1076" y="425"/>
                                  </a:lnTo>
                                  <a:lnTo>
                                    <a:pt x="1123" y="391"/>
                                  </a:lnTo>
                                  <a:lnTo>
                                    <a:pt x="1170" y="359"/>
                                  </a:lnTo>
                                  <a:lnTo>
                                    <a:pt x="1221" y="328"/>
                                  </a:lnTo>
                                  <a:lnTo>
                                    <a:pt x="1273" y="299"/>
                                  </a:lnTo>
                                  <a:lnTo>
                                    <a:pt x="1324" y="272"/>
                                  </a:lnTo>
                                  <a:lnTo>
                                    <a:pt x="1376" y="248"/>
                                  </a:lnTo>
                                  <a:lnTo>
                                    <a:pt x="1433" y="224"/>
                                  </a:lnTo>
                                  <a:lnTo>
                                    <a:pt x="1489" y="202"/>
                                  </a:lnTo>
                                  <a:lnTo>
                                    <a:pt x="1546" y="182"/>
                                  </a:lnTo>
                                  <a:lnTo>
                                    <a:pt x="1603" y="164"/>
                                  </a:lnTo>
                                  <a:lnTo>
                                    <a:pt x="1660" y="148"/>
                                  </a:lnTo>
                                  <a:lnTo>
                                    <a:pt x="1716" y="133"/>
                                  </a:lnTo>
                                  <a:lnTo>
                                    <a:pt x="1773" y="120"/>
                                  </a:lnTo>
                                  <a:lnTo>
                                    <a:pt x="1830" y="108"/>
                                  </a:lnTo>
                                  <a:lnTo>
                                    <a:pt x="1887" y="97"/>
                                  </a:lnTo>
                                  <a:lnTo>
                                    <a:pt x="1943" y="87"/>
                                  </a:lnTo>
                                  <a:lnTo>
                                    <a:pt x="2000" y="78"/>
                                  </a:lnTo>
                                  <a:lnTo>
                                    <a:pt x="2057" y="70"/>
                                  </a:lnTo>
                                  <a:lnTo>
                                    <a:pt x="2114" y="63"/>
                                  </a:lnTo>
                                  <a:lnTo>
                                    <a:pt x="2170" y="56"/>
                                  </a:lnTo>
                                  <a:lnTo>
                                    <a:pt x="2227" y="50"/>
                                  </a:lnTo>
                                  <a:lnTo>
                                    <a:pt x="2284" y="45"/>
                                  </a:lnTo>
                                  <a:lnTo>
                                    <a:pt x="2340" y="40"/>
                                  </a:lnTo>
                                  <a:lnTo>
                                    <a:pt x="2403" y="35"/>
                                  </a:lnTo>
                                  <a:lnTo>
                                    <a:pt x="2465" y="31"/>
                                  </a:lnTo>
                                  <a:lnTo>
                                    <a:pt x="2528" y="27"/>
                                  </a:lnTo>
                                  <a:lnTo>
                                    <a:pt x="2590" y="23"/>
                                  </a:lnTo>
                                  <a:lnTo>
                                    <a:pt x="2653" y="20"/>
                                  </a:lnTo>
                                  <a:lnTo>
                                    <a:pt x="2715" y="17"/>
                                  </a:lnTo>
                                  <a:lnTo>
                                    <a:pt x="2777" y="15"/>
                                  </a:lnTo>
                                  <a:lnTo>
                                    <a:pt x="2840" y="13"/>
                                  </a:lnTo>
                                  <a:lnTo>
                                    <a:pt x="2902" y="11"/>
                                  </a:lnTo>
                                  <a:lnTo>
                                    <a:pt x="2965" y="9"/>
                                  </a:lnTo>
                                  <a:lnTo>
                                    <a:pt x="3027" y="7"/>
                                  </a:lnTo>
                                  <a:lnTo>
                                    <a:pt x="3089" y="6"/>
                                  </a:lnTo>
                                  <a:lnTo>
                                    <a:pt x="3152" y="4"/>
                                  </a:lnTo>
                                  <a:lnTo>
                                    <a:pt x="3214" y="3"/>
                                  </a:lnTo>
                                  <a:lnTo>
                                    <a:pt x="3277" y="2"/>
                                  </a:lnTo>
                                  <a:lnTo>
                                    <a:pt x="3339" y="1"/>
                                  </a:lnTo>
                                  <a:lnTo>
                                    <a:pt x="3402" y="0"/>
                                  </a:lnTo>
                                  <a:lnTo>
                                    <a:pt x="3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Text Box 9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3" y="2223"/>
                              <a:ext cx="106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B2180F">
                                <w:r w:rsidRPr="00B2180F">
                                  <w:rPr>
                                    <w:position w:val="-12"/>
                                  </w:rPr>
                                  <w:object w:dxaOrig="780" w:dyaOrig="360">
                                    <v:shape id="_x0000_i1062" type="#_x0000_t75" style="width:39.2pt;height:18.25pt" o:ole="">
                                      <v:imagedata r:id="rId75" o:title=""/>
                                    </v:shape>
                                    <o:OLEObject Type="Embed" ProgID="Equation.DSMT4" ShapeID="_x0000_i1062" DrawAspect="Content" ObjectID="_1609435220" r:id="rId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5" name="Text Box 9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7" y="5225"/>
                              <a:ext cx="649" cy="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6"/>
                                  </w:rPr>
                                  <w:object w:dxaOrig="360" w:dyaOrig="300">
                                    <v:shape id="_x0000_i1063" type="#_x0000_t75" style="width:18.25pt;height:15.05pt" o:ole="">
                                      <v:imagedata r:id="rId77" o:title=""/>
                                    </v:shape>
                                    <o:OLEObject Type="Embed" ProgID="Equation.DSMT4" ShapeID="_x0000_i1063" DrawAspect="Content" ObjectID="_1609435221" r:id="rId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" name="Text Box 9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1" y="6024"/>
                              <a:ext cx="104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12"/>
                                  </w:rPr>
                                  <w:object w:dxaOrig="760" w:dyaOrig="360">
                                    <v:shape id="_x0000_i1064" type="#_x0000_t75" style="width:38.15pt;height:18.25pt" o:ole="">
                                      <v:imagedata r:id="rId79" o:title=""/>
                                    </v:shape>
                                    <o:OLEObject Type="Embed" ProgID="Equation.DSMT4" ShapeID="_x0000_i1064" DrawAspect="Content" ObjectID="_1609435222" r:id="rId8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Text Box 9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6024"/>
                              <a:ext cx="489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E36DAA">
                                <w:r w:rsidRPr="00E36DAA">
                                  <w:rPr>
                                    <w:position w:val="-4"/>
                                  </w:rPr>
                                  <w:object w:dxaOrig="200" w:dyaOrig="279">
                                    <v:shape id="_x0000_i1065" type="#_x0000_t75" style="width:10.2pt;height:13.95pt" o:ole="">
                                      <v:imagedata r:id="rId81" o:title=""/>
                                    </v:shape>
                                    <o:OLEObject Type="Embed" ProgID="Equation.DSMT4" ShapeID="_x0000_i1065" DrawAspect="Content" ObjectID="_1609435223" r:id="rId8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18" name="Text Box 94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5507"/>
                            <a:ext cx="155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5AC3" w:rsidRPr="00405777" w:rsidRDefault="00C65AC3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3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89" o:spid="_x0000_s1294" style="position:absolute;left:0;text-align:left;margin-left:307.6pt;margin-top:15.85pt;width:219.65pt;height:229pt;z-index:251665408" coordorigin="7050,11529" coordsize="4393,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">
                <v:group id="Group 815" o:spid="_x0000_s1295" style="position:absolute;left:7050;top:11529;width:4393;height:4363" coordorigin="2957,2223" coordsize="4393,4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XNI8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Zhfn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WFzSPCAAAA3AAAAA8A&#10;AAAAAAAAAAAAAAAAqgIAAGRycy9kb3ducmV2LnhtbFBLBQYAAAAABAAEAPoAAACZAwAAAAA=&#10;">
                  <v:line id="Line 816" o:spid="_x0000_s1296" style="position:absolute;flip:y;visibility:visible;mso-wrap-style:square" from="3580,2615" to="358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uuKsQAAADcAAAADwAAAGRycy9kb3ducmV2LnhtbESPQWvCQBSE7wX/w/IEL0U3ltJodJVS&#10;qPTQS6Pg9Zl9ZoPZtyG7idt/3y0Uehxm5htmu4+2FSP1vnGsYLnIQBBXTjdcKzgd3+crED4ga2wd&#10;k4Jv8rDfTR62WGh35y8ay1CLBGFfoAITQldI6StDFv3CdcTJu7reYkiyr6Xu8Z7gtpVPWfYiLTac&#10;Fgx29GaoupWDVRBX2D3LaA90NtTm9WXwn9mjUrNpfN2ACBTDf/iv/aEV5Osl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G64qxAAAANwAAAAPAAAAAAAAAAAA&#10;AAAAAKECAABkcnMvZG93bnJldi54bWxQSwUGAAAAAAQABAD5AAAAkgMAAAAA&#10;" strokecolor="navy" strokeweight=".2pt"/>
                  <v:line id="Line 817" o:spid="_x0000_s1297" style="position:absolute;flip:y;visibility:visible;mso-wrap-style:square" from="3637,2615" to="363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kwXc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xhPh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kwXcIAAADcAAAADwAAAAAAAAAAAAAA&#10;AAChAgAAZHJzL2Rvd25yZXYueG1sUEsFBgAAAAAEAAQA+QAAAJADAAAAAA==&#10;" strokecolor="navy" strokeweight=".2pt"/>
                  <v:line id="Line 818" o:spid="_x0000_s1298" style="position:absolute;flip:y;visibility:visible;mso-wrap-style:square" from="3694,2615" to="369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WVxsMAAADcAAAADwAAAGRycy9kb3ducmV2LnhtbESPQWsCMRSE7wX/Q3iCl6LZaql2NUoR&#10;FA9e3Aq9vm5eN4ubl2UTNf57Iwg9DjPzDbNYRduIC3W+dqzgbZSBIC6drrlScPzeDGcgfEDW2Dgm&#10;BTfysFr2XhaYa3flA12KUIkEYZ+jAhNCm0vpS0MW/ci1xMn7c53FkGRXSd3hNcFtI8dZ9iEt1pwW&#10;DLa0NlSeirNVEGfYvstot/RjqJlWv2e/z16VGvTj1xxEoBj+w8/2TiuYfk7g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FlcbDAAAA3AAAAA8AAAAAAAAAAAAA&#10;AAAAoQIAAGRycy9kb3ducmV2LnhtbFBLBQYAAAAABAAEAPkAAACRAwAAAAA=&#10;" strokecolor="navy" strokeweight=".2pt"/>
                  <v:line id="Line 819" o:spid="_x0000_s1299" style="position:absolute;flip:y;visibility:visible;mso-wrap-style:square" from="3751,2615" to="375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wNssMAAADcAAAADwAAAGRycy9kb3ducmV2LnhtbESPzYoCMRCE78K+Q+gFL7JmFFF31igi&#10;KB68+ANeeye9k2EnnWESNb69EQSPRVV9Rc0W0dbiSq2vHCsY9DMQxIXTFZcKTsf11xSED8gaa8ek&#10;4E4eFvOPzgxz7W68p+shlCJB2OeowITQ5FL6wpBF33cNcfL+XGsxJNmWUrd4S3Bby2GWjaXFitOC&#10;wYZWhor/w8UqiFNsRjLaDZ0N1ZPy9+J3WU+p7mdc/oAIFMM7/GpvtYLJ9wieZ9IR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sDbLDAAAA3AAAAA8AAAAAAAAAAAAA&#10;AAAAoQIAAGRycy9kb3ducmV2LnhtbFBLBQYAAAAABAAEAPkAAACRAwAAAAA=&#10;" strokecolor="navy" strokeweight=".2pt"/>
                  <v:line id="Line 820" o:spid="_x0000_s1300" style="position:absolute;flip:y;visibility:visible;mso-wrap-style:square" from="3808,2615" to="380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CoKcMAAADcAAAADwAAAGRycy9kb3ducmV2LnhtbESPQWsCMRSE7wX/Q3iCl6LZiq12NUoR&#10;FA9e3Aq9vm5eN4ubl2UTNf57Iwg9DjPzDbNYRduIC3W+dqzgbZSBIC6drrlScPzeDGcgfEDW2Dgm&#10;BTfysFr2XhaYa3flA12KUIkEYZ+jAhNCm0vpS0MW/ci1xMn7c53FkGRXSd3hNcFtI8dZ9iEt1pwW&#10;DLa0NlSeirNVEGfYTmS0W/ox1Eyr37PfZ69KDfrxaw4iUAz/4Wd7pxVMP9/h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gqCnDAAAA3AAAAA8AAAAAAAAAAAAA&#10;AAAAoQIAAGRycy9kb3ducmV2LnhtbFBLBQYAAAAABAAEAPkAAACRAwAAAAA=&#10;" strokecolor="navy" strokeweight=".2pt"/>
                  <v:line id="Line 821" o:spid="_x0000_s1301" style="position:absolute;flip:y;visibility:visible;mso-wrap-style:square" from="3865,2615" to="386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I2Xs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pfAL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yNl7DAAAA3AAAAA8AAAAAAAAAAAAA&#10;AAAAoQIAAGRycy9kb3ducmV2LnhtbFBLBQYAAAAABAAEAPkAAACRAwAAAAA=&#10;" strokecolor="navy" strokeweight=".2pt"/>
                  <v:line id="Line 822" o:spid="_x0000_s1302" style="position:absolute;flip:y;visibility:visible;mso-wrap-style:square" from="3922,2615" to="392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TxcMAAADcAAAADwAAAGRycy9kb3ducmV2LnhtbESPQWsCMRSE74X+h/AEL6VmFenarVGK&#10;oHjw0lXo9XXzulncvCybqPHfG0HwOMzMN8x8GW0rztT7xrGC8SgDQVw53XCt4LBfv89A+ICssXVM&#10;Cq7kYbl4fZljod2Ff+hchlokCPsCFZgQukJKXxmy6EeuI07ev+sthiT7WuoeLwluWznJsg9pseG0&#10;YLCjlaHqWJ6sgjjDbiqj3dCvoTav/05+l70pNRzE7y8QgWJ4hh/trVaQf+ZwP5OO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+k8XDAAAA3AAAAA8AAAAAAAAAAAAA&#10;AAAAoQIAAGRycy9kb3ducmV2LnhtbFBLBQYAAAAABAAEAPkAAACRAwAAAAA=&#10;" strokecolor="navy" strokeweight=".2pt"/>
                  <v:line id="Line 823" o:spid="_x0000_s1303" style="position:absolute;flip:y;visibility:visible;mso-wrap-style:square" from="3979,2615" to="397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EHt8AAAADcAAAADwAAAGRycy9kb3ducmV2LnhtbERPy4rCMBTdC/5DuIIb0VQZfFSjyMAM&#10;LmZjFdxem2tTbG5KEzXz92YxMMvDeW920TbiSZ2vHSuYTjIQxKXTNVcKzqev8RKED8gaG8ek4Jc8&#10;7Lb93gZz7V58pGcRKpFC2OeowITQ5lL60pBFP3EtceJurrMYEuwqqTt8pXDbyFmWzaXFmlODwZY+&#10;DZX34mEVxCW2HzLab7oYahbV9eF/spFSw0Hcr0EEiuFf/Oc+aAWLVVqbzqQj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hB7fAAAAA3AAAAA8AAAAAAAAAAAAAAAAA&#10;oQIAAGRycy9kb3ducmV2LnhtbFBLBQYAAAAABAAEAPkAAACOAwAAAAA=&#10;" strokecolor="navy" strokeweight=".2pt"/>
                  <v:line id="Line 824" o:spid="_x0000_s1304" style="position:absolute;flip:y;visibility:visible;mso-wrap-style:square" from="4036,2615" to="403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2iLMMAAADcAAAADwAAAGRycy9kb3ducmV2LnhtbESPzYoCMRCE78K+Q2jBi2jGRfwZjbII&#10;Kx68qAt7bSftZHDSGSZR49sbYWGPRVV9RS3X0dbiTq2vHCsYDTMQxIXTFZcKfk7fgxkIH5A11o5J&#10;wZM8rFcfnSXm2j34QPdjKEWCsM9RgQmhyaX0hSGLfuga4uRdXGsxJNmWUrf4SHBby88sm0iLFacF&#10;gw1tDBXX480qiDNsxjLaLf0aqqfl+eb3WV+pXjd+LUAEiuE//NfeaQXT+RzeZ9IR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toizDAAAA3AAAAA8AAAAAAAAAAAAA&#10;AAAAoQIAAGRycy9kb3ducmV2LnhtbFBLBQYAAAAABAAEAPkAAACRAwAAAAA=&#10;" strokecolor="navy" strokeweight=".2pt"/>
                  <v:line id="Line 825" o:spid="_x0000_s1305" style="position:absolute;flip:y;visibility:visible;mso-wrap-style:square" from="4150,2615" to="415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kKYL8AAADcAAAADwAAAGRycy9kb3ducmV2LnhtbERPTWsCMRC9F/wPYQQvRRNLaZfVKCJY&#10;PPRSLXgdN+NmcTNZNlHjvzcHwePjfc+XybXiSn1oPGuYThQI4sqbhmsN//vNuAARIrLB1jNpuFOA&#10;5WLwNsfS+Bv/0XUXa5FDOJSowcbYlVKGypLDMPEdceZOvncYM+xraXq85XDXyg+lvqTDhnODxY7W&#10;lqrz7uI0pAK7T5ncDx0std/18RJ+1bvWo2FazUBESvElfrq3RkOh8vx8Jh8BuX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ekKYL8AAADcAAAADwAAAAAAAAAAAAAAAACh&#10;AgAAZHJzL2Rvd25yZXYueG1sUEsFBgAAAAAEAAQA+QAAAI0DAAAAAA==&#10;" strokecolor="navy" strokeweight=".2pt"/>
                  <v:line id="Line 826" o:spid="_x0000_s1306" style="position:absolute;flip:y;visibility:visible;mso-wrap-style:square" from="4207,2615" to="420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Wv+8MAAADcAAAADwAAAGRycy9kb3ducmV2LnhtbESPT2sCMRTE70K/Q3gFL1ITReqyGqUU&#10;lB568Q/0+tw8N4ubl2UTNf32jSD0OMzMb5jlOrlW3KgPjWcNk7ECQVx503Ct4XjYvBUgQkQ22Hom&#10;Db8UYL16GSyxNP7OO7rtYy0yhEOJGmyMXSllqCw5DGPfEWfv7HuHMcu+lqbHe4a7Vk6VepcOG84L&#10;Fjv6tFRd9lenIRXYzWRyW/qx1M7r0zV8q5HWw9f0sQARKcX/8LP9ZTQUagKPM/k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lr/vDAAAA3AAAAA8AAAAAAAAAAAAA&#10;AAAAoQIAAGRycy9kb3ducmV2LnhtbFBLBQYAAAAABAAEAPkAAACRAwAAAAA=&#10;" strokecolor="navy" strokeweight=".2pt"/>
                  <v:line id="Line 827" o:spid="_x0000_s1307" style="position:absolute;flip:y;visibility:visible;mso-wrap-style:square" from="4264,2615" to="426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cxjMMAAADcAAAADwAAAGRycy9kb3ducmV2LnhtbESPQWsCMRSE74L/ITyhF9GkUnTZml1E&#10;aOmhl6rg9XXzulm6eVk2UdN/3xQKHoeZ+YbZ1sn14kpj6DxreFwqEMSNNx23Gk7Hl0UBIkRkg71n&#10;0vBDAepqOtliafyNP+h6iK3IEA4larAxDqWUobHkMCz9QJy9Lz86jFmOrTQj3jLc9XKl1Fo67Dgv&#10;WBxob6n5PlychlTg8CSTe6WzpX7Tfl7Cu5pr/TBLu2cQkVK8h//bb0ZDoVbwdyYfAV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3MYzDAAAA3AAAAA8AAAAAAAAAAAAA&#10;AAAAoQIAAGRycy9kb3ducmV2LnhtbFBLBQYAAAAABAAEAPkAAACRAwAAAAA=&#10;" strokecolor="navy" strokeweight=".2pt"/>
                  <v:line id="Line 828" o:spid="_x0000_s1308" style="position:absolute;flip:y;visibility:visible;mso-wrap-style:square" from="4321,2615" to="432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uUF8MAAADcAAAADwAAAGRycy9kb3ducmV2LnhtbESPQWsCMRSE7wX/Q3hCL6Um1dIuq1Gk&#10;YPHgpVro9XXz3CxuXpZN1PjvjSB4HGbmG2a2SK4VJ+pD41nD20iBIK68abjW8LtbvRYgQkQ22Hom&#10;DRcKsJgPnmZYGn/mHzptYy0yhEOJGmyMXSllqCw5DCPfEWdv73uHMcu+lqbHc4a7Vo6V+pAOG84L&#10;Fjv6slQdtkenIRXYvcvkvunPUvtZ/x/DRr1o/TxMyymISCk+wvf22mgo1ARuZ/IR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7lBfDAAAA3AAAAA8AAAAAAAAAAAAA&#10;AAAAoQIAAGRycy9kb3ducmV2LnhtbFBLBQYAAAAABAAEAPkAAACRAwAAAAA=&#10;" strokecolor="navy" strokeweight=".2pt"/>
                  <v:line id="Line 829" o:spid="_x0000_s1309" style="position:absolute;flip:y;visibility:visible;mso-wrap-style:square" from="4378,2615" to="43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IMY8IAAADcAAAADwAAAGRycy9kb3ducmV2LnhtbESPQWsCMRSE74X+h/AKXkpNFGmX1Sil&#10;oHjwohZ6fW6em8XNy7KJGv+9EYQeh5n5hpktkmvFhfrQeNYwGioQxJU3DdcafvfLjwJEiMgGW8+k&#10;4UYBFvPXlxmWxl95S5ddrEWGcChRg42xK6UMlSWHYeg74uwdfe8wZtnX0vR4zXDXyrFSn9Jhw3nB&#10;Ykc/lqrT7uw0pAK7iUxuRX+W2q/6cA4b9a714C19T0FESvE//GyvjYZCTeBxJh8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tIMY8IAAADcAAAADwAAAAAAAAAAAAAA&#10;AAChAgAAZHJzL2Rvd25yZXYueG1sUEsFBgAAAAAEAAQA+QAAAJADAAAAAA==&#10;" strokecolor="navy" strokeweight=".2pt"/>
                  <v:line id="Line 830" o:spid="_x0000_s1310" style="position:absolute;flip:y;visibility:visible;mso-wrap-style:square" from="4435,2615" to="443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6p+MMAAADcAAAADwAAAGRycy9kb3ducmV2LnhtbESPQWsCMRSE7wX/Q3hCL6UmFdsuq1Gk&#10;YPHgpVro9XXz3CxuXpZN1PjvjSB4HGbmG2a2SK4VJ+pD41nD20iBIK68abjW8LtbvRYgQkQ22Hom&#10;DRcKsJgPnmZYGn/mHzptYy0yhEOJGmyMXSllqCw5DCPfEWdv73uHMcu+lqbHc4a7Vo6V+pAOG84L&#10;Fjv6slQdtkenIRXYTWRy3/Rnqf2s/49ho160fh6m5RREpBQf4Xt7bTQU6h1uZ/IR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eqfjDAAAA3AAAAA8AAAAAAAAAAAAA&#10;AAAAoQIAAGRycy9kb3ducmV2LnhtbFBLBQYAAAAABAAEAPkAAACRAwAAAAA=&#10;" strokecolor="navy" strokeweight=".2pt"/>
                  <v:line id="Line 831" o:spid="_x0000_s1311" style="position:absolute;flip:y;visibility:visible;mso-wrap-style:square" from="4492,2615" to="449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w3j8IAAADcAAAADwAAAGRycy9kb3ducmV2LnhtbESPQWsCMRSE70L/Q3iFXqQmithlNUop&#10;KB68VAu9PjfPzeLmZdlETf+9EYQeh5n5hlmskmvFlfrQeNYwHikQxJU3Ddcafg7r9wJEiMgGW8+k&#10;4Y8CrJYvgwWWxt/4m677WIsM4VCiBhtjV0oZKksOw8h3xNk7+d5hzLKvpenxluGulROlZtJhw3nB&#10;Ykdflqrz/uI0pAK7qUxuQ7+W2o/6eAk7NdT67TV9zkFESvE//GxvjYZCzeBxJh8B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w3j8IAAADcAAAADwAAAAAAAAAAAAAA&#10;AAChAgAAZHJzL2Rvd25yZXYueG1sUEsFBgAAAAAEAAQA+QAAAJADAAAAAA==&#10;" strokecolor="navy" strokeweight=".2pt"/>
                  <v:line id="Line 832" o:spid="_x0000_s1312" style="position:absolute;flip:y;visibility:visible;mso-wrap-style:square" from="4549,2615" to="454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CSFMMAAADcAAAADwAAAGRycy9kb3ducmV2LnhtbESPQWsCMRSE74L/ITyhF6lJS9Flu1mR&#10;QouHXqqC19fN62Zx87JsosZ/3xQKHoeZ+Yap1sn14kJj6DxreFooEMSNNx23Gg7798cCRIjIBnvP&#10;pOFGAdb1dFJhafyVv+iyi63IEA4larAxDqWUobHkMCz8QJy9Hz86jFmOrTQjXjPc9fJZqaV02HFe&#10;sDjQm6XmtDs7DanA4UUm90FHS/2q/T6HTzXX+mGWNq8gIqV4D/+3t0ZDoVbwdyYfAV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AkhTDAAAA3AAAAA8AAAAAAAAAAAAA&#10;AAAAoQIAAGRycy9kb3ducmV2LnhtbFBLBQYAAAAABAAEAPkAAACRAwAAAAA=&#10;" strokecolor="navy" strokeweight=".2pt"/>
                  <v:line id="Line 833" o:spid="_x0000_s1313" style="position:absolute;flip:y;visibility:visible;mso-wrap-style:square" from="4606,2615" to="460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8GZr8AAADcAAAADwAAAGRycy9kb3ducmV2LnhtbERPTWsCMRC9F/wPYQQvRRNLaZfVKCJY&#10;PPRSLXgdN+NmcTNZNlHjvzcHwePjfc+XybXiSn1oPGuYThQI4sqbhmsN//vNuAARIrLB1jNpuFOA&#10;5WLwNsfS+Bv/0XUXa5FDOJSowcbYlVKGypLDMPEdceZOvncYM+xraXq85XDXyg+lvqTDhnODxY7W&#10;lqrz7uI0pAK7T5ncDx0std/18RJ+1bvWo2FazUBESvElfrq3RkOh8tp8Jh8BuX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58GZr8AAADcAAAADwAAAAAAAAAAAAAAAACh&#10;AgAAZHJzL2Rvd25yZXYueG1sUEsFBgAAAAAEAAQA+QAAAI0DAAAAAA==&#10;" strokecolor="navy" strokeweight=".2pt"/>
                  <v:line id="Line 834" o:spid="_x0000_s1314" style="position:absolute;flip:y;visibility:visible;mso-wrap-style:square" from="4720,2615" to="472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Oj/cMAAADcAAAADwAAAGRycy9kb3ducmV2LnhtbESPQWsCMRSE74L/IbyCF6mJpeh2NYoI&#10;lR56cRV6fd08N0s3L8smavrvm0Khx2FmvmHW2+Q6caMhtJ41zGcKBHHtTcuNhvPp9bEAESKywc4z&#10;afimANvNeLTG0vg7H+lWxUZkCIcSNdgY+1LKUFtyGGa+J87exQ8OY5ZDI82A9wx3nXxSaiEdtpwX&#10;LPa0t1R/VVenIRXYP8vkDvRhqVs2n9fwrqZaTx7SbgUiUor/4b/2m9FQqBf4PZOP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To/3DAAAA3AAAAA8AAAAAAAAAAAAA&#10;AAAAoQIAAGRycy9kb3ducmV2LnhtbFBLBQYAAAAABAAEAPkAAACRAwAAAAA=&#10;" strokecolor="navy" strokeweight=".2pt"/>
                  <v:line id="Line 835" o:spid="_x0000_s1315" style="position:absolute;flip:y;visibility:visible;mso-wrap-style:square" from="4777,2615" to="477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Ccvb8AAADcAAAADwAAAGRycy9kb3ducmV2LnhtbERPy4rCMBTdD/gP4QpuBk2VQUs1igyM&#10;uJiND3B7ba5NsbkpTdT492YhuDyc92IVbSPu1PnasYLxKANBXDpdc6XgePgb5iB8QNbYOCYFT/Kw&#10;Wva+Flho9+Ad3fehEimEfYEKTAhtIaUvDVn0I9cSJ+7iOoshwa6SusNHCreNnGTZVFqsOTUYbOnX&#10;UHnd36yCmGP7I6Pd0MlQM6vON/+ffSs16Mf1HESgGD7it3urFeTjND+dSUdAL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DCcvb8AAADcAAAADwAAAAAAAAAAAAAAAACh&#10;AgAAZHJzL2Rvd25yZXYueG1sUEsFBgAAAAAEAAQA+QAAAI0DAAAAAA==&#10;" strokecolor="navy" strokeweight=".2pt"/>
                  <v:line id="Line 836" o:spid="_x0000_s1316" style="position:absolute;flip:y;visibility:visible;mso-wrap-style:square" from="4834,2615" to="483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w5JsMAAADcAAAADwAAAGRycy9kb3ducmV2LnhtbESPQWvCQBSE74L/YXlCL1I3KUVDdA0i&#10;tHjopSr0+sy+ZkOzb0N2o+u/7xYKHoeZ+YbZVNF24kqDbx0ryBcZCOLa6ZYbBefT23MBwgdkjZ1j&#10;UnAnD9V2Otlgqd2NP+l6DI1IEPYlKjAh9KWUvjZk0S9cT5y8bzdYDEkOjdQD3hLcdvIly5bSYstp&#10;wWBPe0P1z3G0CmKB/auM9p2+DHWr5jL6j2yu1NMs7tYgAsXwCP+3D1pBkefwdyYd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8OSbDAAAA3AAAAA8AAAAAAAAAAAAA&#10;AAAAoQIAAGRycy9kb3ducmV2LnhtbFBLBQYAAAAABAAEAPkAAACRAwAAAAA=&#10;" strokecolor="navy" strokeweight=".2pt"/>
                  <v:line id="Line 837" o:spid="_x0000_s1317" style="position:absolute;flip:y;visibility:visible;mso-wrap-style:square" from="4891,2615" to="489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6nUc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8PIH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66nUcIAAADcAAAADwAAAAAAAAAAAAAA&#10;AAChAgAAZHJzL2Rvd25yZXYueG1sUEsFBgAAAAAEAAQA+QAAAJADAAAAAA==&#10;" strokecolor="navy" strokeweight=".2pt"/>
                  <v:line id="Line 838" o:spid="_x0000_s1318" style="position:absolute;flip:y;visibility:visible;mso-wrap-style:square" from="4948,2615" to="494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ICysMAAADcAAAADwAAAGRycy9kb3ducmV2LnhtbESPQWsCMRSE7wX/Q3iCl6JZbdFlNbuU&#10;gtJDL1XB63Pz3CxuXpZN1PTfN4VCj8PMfMNsqmg7cafBt44VzGcZCOLa6ZYbBcfDdpqD8AFZY+eY&#10;FHyTh6ocPW2w0O7BX3Tfh0YkCPsCFZgQ+kJKXxuy6GeuJ07exQ0WQ5JDI/WAjwS3nVxk2VJabDkt&#10;GOzp3VB93d+sgphj/yqj3dHJULdqzjf/mT0rNRnHtzWIQDH8h//aH1pBPn+B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iAsrDAAAA3AAAAA8AAAAAAAAAAAAA&#10;AAAAoQIAAGRycy9kb3ducmV2LnhtbFBLBQYAAAAABAAEAPkAAACRAwAAAAA=&#10;" strokecolor="navy" strokeweight=".2pt"/>
                  <v:line id="Line 839" o:spid="_x0000_s1319" style="position:absolute;flip:y;visibility:visible;mso-wrap-style:square" from="5005,2615" to="500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uavsMAAADcAAAADwAAAGRycy9kb3ducmV2LnhtbESPQWsCMRSE7wX/Q3iCl+JmLVKXdaNI&#10;oaWHXmoLXp+b52Zx87IkUeO/bwqFHoeZ+YZptskO4ko+9I4VLIoSBHHrdM+dgu+v13kFIkRkjYNj&#10;UnCnANvN5KHBWrsbf9J1HzuRIRxqVGBiHGspQ2vIYijcSJy9k/MWY5a+k9rjLcPtIJ/K8lla7Dkv&#10;GBzpxVB73l+sglThuJTJvtHB0LDqjpfwUT4qNZum3RpEpBT/w3/td62gWizh90w+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Lmr7DAAAA3AAAAA8AAAAAAAAAAAAA&#10;AAAAoQIAAGRycy9kb3ducmV2LnhtbFBLBQYAAAAABAAEAPkAAACRAwAAAAA=&#10;" strokecolor="navy" strokeweight=".2pt"/>
                  <v:line id="Line 840" o:spid="_x0000_s1320" style="position:absolute;flip:y;visibility:visible;mso-wrap-style:square" from="5062,2615" to="506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c/JcMAAADcAAAADwAAAGRycy9kb3ducmV2LnhtbESPQWsCMRSE7wX/Q3iCl6JZpdVlNbuU&#10;gtJDL1XB63Pz3CxuXpZN1PTfN4VCj8PMfMNsqmg7cafBt44VzGcZCOLa6ZYbBcfDdpqD8AFZY+eY&#10;FHyTh6ocPW2w0O7BX3Tfh0YkCPsCFZgQ+kJKXxuy6GeuJ07exQ0WQ5JDI/WAjwS3nVxk2VJabDkt&#10;GOzp3VB93d+sgphj/yKj3dHJULdqzjf/mT0rNRnHtzWIQDH8h//aH1pBPn+F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HPyXDAAAA3AAAAA8AAAAAAAAAAAAA&#10;AAAAoQIAAGRycy9kb3ducmV2LnhtbFBLBQYAAAAABAAEAPkAAACRAwAAAAA=&#10;" strokecolor="navy" strokeweight=".2pt"/>
                  <v:line id="Line 841" o:spid="_x0000_s1321" style="position:absolute;flip:y;visibility:visible;mso-wrap-style:square" from="5119,2615" to="511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WhUsMAAADcAAAADwAAAGRycy9kb3ducmV2LnhtbESPQWsCMRSE7wX/Q3iCl+JmLUWXdaNI&#10;oaWHXmoLXp+b52Zx87IkUeO/bwqFHoeZ+YZptskO4ko+9I4VLIoSBHHrdM+dgu+v13kFIkRkjYNj&#10;UnCnANvN5KHBWrsbf9J1HzuRIRxqVGBiHGspQ2vIYijcSJy9k/MWY5a+k9rjLcPtIJ/Kcikt9pwX&#10;DI70Yqg97y9WQapwfJbJvtHB0LDqjpfwUT4qNZum3RpEpBT/w3/td62gWizh90w+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VoVLDAAAA3AAAAA8AAAAAAAAAAAAA&#10;AAAAoQIAAGRycy9kb3ducmV2LnhtbFBLBQYAAAAABAAEAPkAAACRAwAAAAA=&#10;" strokecolor="navy" strokeweight=".2pt"/>
                  <v:line id="Line 842" o:spid="_x0000_s1322" style="position:absolute;flip:y;visibility:visible;mso-wrap-style:square" from="5176,2615" to="517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kEycMAAADcAAAADwAAAGRycy9kb3ducmV2LnhtbESPQWsCMRSE74L/ITyhF+lmLcVdtkYR&#10;oaUHL9pCr6+b12Tp5mXZRE3/vSkIHoeZ+YZZbZLrxZnG0HlWsChKEMSt1x0bBZ8fr481iBCRNfae&#10;ScEfBdisp5MVNtpf+EDnYzQiQzg0qMDGODRShtaSw1D4gTh7P350GLMcjdQjXjLc9fKpLJfSYcd5&#10;weJAO0vt7/HkFKQah2eZ3Bt9Weor830K+3Ku1MMsbV9ARErxHr6137WCelHB/5l8BOT6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ZBMnDAAAA3AAAAA8AAAAAAAAAAAAA&#10;AAAAoQIAAGRycy9kb3ducmV2LnhtbFBLBQYAAAAABAAEAPkAAACRAwAAAAA=&#10;" strokecolor="navy" strokeweight=".2pt"/>
                  <v:line id="Line 843" o:spid="_x0000_s1323" style="position:absolute;flip:y;visibility:visible;mso-wrap-style:square" from="5290,2615" to="529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aQu78AAADcAAAADwAAAGRycy9kb3ducmV2LnhtbERPy4rCMBTdD/gP4QpuBk2VQUs1igyM&#10;uJiND3B7ba5NsbkpTdT492YhuDyc92IVbSPu1PnasYLxKANBXDpdc6XgePgb5iB8QNbYOCYFT/Kw&#10;Wva+Flho9+Ad3fehEimEfYEKTAhtIaUvDVn0I9cSJ+7iOoshwa6SusNHCreNnGTZVFqsOTUYbOnX&#10;UHnd36yCmGP7I6Pd0MlQM6vON/+ffSs16Mf1HESgGD7it3urFeTjtDadSUdAL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kaQu78AAADcAAAADwAAAAAAAAAAAAAAAACh&#10;AgAAZHJzL2Rvd25yZXYueG1sUEsFBgAAAAAEAAQA+QAAAI0DAAAAAA==&#10;" strokecolor="navy" strokeweight=".2pt"/>
                  <v:line id="Line 844" o:spid="_x0000_s1324" style="position:absolute;flip:y;visibility:visible;mso-wrap-style:square" from="5347,2615" to="534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o1IMMAAADcAAAADwAAAGRycy9kb3ducmV2LnhtbESPQWsCMRSE7wX/Q3iCl6JZpdR1NbuU&#10;gtJDL1XB63Pz3CxuXpZN1PTfN4VCj8PMfMNsqmg7cafBt44VzGcZCOLa6ZYbBcfDdpqD8AFZY+eY&#10;FHyTh6ocPW2w0O7BX3Tfh0YkCPsCFZgQ+kJKXxuy6GeuJ07exQ0WQ5JDI/WAjwS3nVxk2au02HJa&#10;MNjTu6H6ur9ZBTHH/kVGu6OToW7ZnG/+M3tWajKOb2sQgWL4D/+1P7SCfL6C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KNSDDAAAA3AAAAA8AAAAAAAAAAAAA&#10;AAAAoQIAAGRycy9kb3ducmV2LnhtbFBLBQYAAAAABAAEAPkAAACRAwAAAAA=&#10;" strokecolor="navy" strokeweight=".2pt"/>
                  <v:line id="Line 845" o:spid="_x0000_s1325" style="position:absolute;flip:y;visibility:visible;mso-wrap-style:square" from="5404,2615" to="540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xWAMAAAADcAAAADwAAAGRycy9kb3ducmV2LnhtbERPz2vCMBS+D/wfwhO8DE1XxizVKDLY&#10;8LDLuoHXZ/Nsis1LaWIb/3tzGOz48f3e7qPtxEiDbx0reFllIIhrp1tuFPz+fCwLED4ga+wck4I7&#10;edjvZk9bLLWb+JvGKjQihbAvUYEJoS+l9LUhi37leuLEXdxgMSQ4NFIPOKVw28k8y96kxZZTg8Ge&#10;3g3V1+pmFcQC+1cZ7SedDHXr5nzzX9mzUot5PGxABIrhX/znPmoFRZ7mpz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cVgDAAAAA3AAAAA8AAAAAAAAAAAAAAAAA&#10;oQIAAGRycy9kb3ducmV2LnhtbFBLBQYAAAAABAAEAPkAAACOAwAAAAA=&#10;" strokecolor="navy" strokeweight=".2pt"/>
                  <v:line id="Line 846" o:spid="_x0000_s1326" style="position:absolute;flip:y;visibility:visible;mso-wrap-style:square" from="5461,2615" to="546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Dzm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8Mob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Dzm8IAAADcAAAADwAAAAAAAAAAAAAA&#10;AAChAgAAZHJzL2Rvd25yZXYueG1sUEsFBgAAAAAEAAQA+QAAAJADAAAAAA==&#10;" strokecolor="navy" strokeweight=".2pt"/>
                  <v:line id="Line 847" o:spid="_x0000_s1327" style="position:absolute;flip:y;visibility:visible;mso-wrap-style:square" from="5518,2615" to="551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Jt7MQAAADcAAAADwAAAGRycy9kb3ducmV2LnhtbESPwWrDMBBE74H+g9hCLyGWa0prnCim&#10;FFpy6CVJIdeNtbFMrJWx5ET5+6oQ6HGYmTfMqo62FxcafedYwXOWgyBunO64VfCz/1yUIHxA1tg7&#10;JgU38lCvH2YrrLS78pYuu9CKBGFfoQITwlBJ6RtDFn3mBuLkndxoMSQ5tlKPeE1w28siz1+lxY7T&#10;gsGBPgw1591kFcQShxcZ7RcdDPVv7XHy3/lcqafH+L4EESiG//C9vdEKyqKAvzPp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wm3sxAAAANwAAAAPAAAAAAAAAAAA&#10;AAAAAKECAABkcnMvZG93bnJldi54bWxQSwUGAAAAAAQABAD5AAAAkgMAAAAA&#10;" strokecolor="navy" strokeweight=".2pt"/>
                  <v:line id="Line 848" o:spid="_x0000_s1328" style="position:absolute;flip:y;visibility:visible;mso-wrap-style:square" from="5575,2615" to="557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7Id8IAAADcAAAADwAAAGRycy9kb3ducmV2LnhtbESPQWsCMRSE7wX/Q3hCL0WzatFlNYoI&#10;Fg+9VAWvz81zs7h5WTZR03/fFASPw8x8wyxW0TbiTp2vHSsYDTMQxKXTNVcKjoftIAfhA7LGxjEp&#10;+CUPq2XvbYGFdg/+ofs+VCJB2BeowITQFlL60pBFP3QtcfIurrMYkuwqqTt8JLht5DjLptJizWnB&#10;YEsbQ+V1f7MKYo7tp4z2i06Gmll1vvnv7EOp935cz0EEiuEVfrZ3WkE+nsD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7Id8IAAADcAAAADwAAAAAAAAAAAAAA&#10;AAChAgAAZHJzL2Rvd25yZXYueG1sUEsFBgAAAAAEAAQA+QAAAJADAAAAAA==&#10;" strokecolor="navy" strokeweight=".2pt"/>
                  <v:line id="Line 849" o:spid="_x0000_s1329" style="position:absolute;flip:y;visibility:visible;mso-wrap-style:square" from="5632,2615" to="563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dQA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8MoX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WdQA8IAAADcAAAADwAAAAAAAAAAAAAA&#10;AAChAgAAZHJzL2Rvd25yZXYueG1sUEsFBgAAAAAEAAQA+QAAAJADAAAAAA==&#10;" strokecolor="navy" strokeweight=".2pt"/>
                  <v:line id="Line 850" o:spid="_x0000_s1330" style="position:absolute;flip:y;visibility:visible;mso-wrap-style:square" from="5689,2615" to="568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v1mMIAAADcAAAADwAAAGRycy9kb3ducmV2LnhtbESPQWsCMRSE7wX/Q3hCL0WzitVlNYoI&#10;Fg+9VAWvz81zs7h5WTZR03/fFASPw8x8wyxW0TbiTp2vHSsYDTMQxKXTNVcKjoftIAfhA7LGxjEp&#10;+CUPq2XvbYGFdg/+ofs+VCJB2BeowITQFlL60pBFP3QtcfIurrMYkuwqqTt8JLht5DjLptJizWnB&#10;YEsbQ+V1f7MKYo7tREb7RSdDzaw63/x39qHUez+u5yACxfAKP9s7rSAff8L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iv1mMIAAADcAAAADwAAAAAAAAAAAAAA&#10;AAChAgAAZHJzL2Rvd25yZXYueG1sUEsFBgAAAAAEAAQA+QAAAJADAAAAAA==&#10;" strokecolor="navy" strokeweight=".2pt"/>
                  <v:line id="Line 851" o:spid="_x0000_s1331" style="position:absolute;flip:y;visibility:visible;mso-wrap-style:square" from="5746,2615" to="574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r7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8MoP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lr78IAAADcAAAADwAAAAAAAAAAAAAA&#10;AAChAgAAZHJzL2Rvd25yZXYueG1sUEsFBgAAAAAEAAQA+QAAAJADAAAAAA==&#10;" strokecolor="navy" strokeweight=".2pt"/>
                  <v:line id="Line 852" o:spid="_x0000_s1332" style="position:absolute;flip:y;visibility:visible;mso-wrap-style:square" from="5860,2615" to="586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XOdMQAAADcAAAADwAAAGRycy9kb3ducmV2LnhtbESPwWrDMBBE74X8g9hALiWWa0ptnCgh&#10;BBp66KVuIdeNtbFMrJWxlET9+6pQ6HGYmTfMehvtIG40+d6xgqcsB0HcOt1zp+Dr83VZgfABWePg&#10;mBR8k4ftZvawxlq7O3/QrQmdSBD2NSowIYy1lL41ZNFnbiRO3tlNFkOSUyf1hPcEt4Ms8vxFWuw5&#10;LRgcaW+ovTRXqyBWOD7LaA90NDSU3enq3/NHpRbzuFuBCBTDf/iv/aYVVEUJv2fS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tc50xAAAANwAAAAPAAAAAAAAAAAA&#10;AAAAAKECAABkcnMvZG93bnJldi54bWxQSwUGAAAAAAQABAD5AAAAkgMAAAAA&#10;" strokecolor="navy" strokeweight=".2pt"/>
                  <v:line id="Line 853" o:spid="_x0000_s1333" style="position:absolute;flip:y;visibility:visible;mso-wrap-style:square" from="5917,2615" to="591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paBsAAAADcAAAADwAAAGRycy9kb3ducmV2LnhtbERPz2vCMBS+D/wfwhO8DE1XxizVKDLY&#10;8LDLuoHXZ/Nsis1LaWIb/3tzGOz48f3e7qPtxEiDbx0reFllIIhrp1tuFPz+fCwLED4ga+wck4I7&#10;edjvZk9bLLWb+JvGKjQihbAvUYEJoS+l9LUhi37leuLEXdxgMSQ4NFIPOKVw28k8y96kxZZTg8Ge&#10;3g3V1+pmFcQC+1cZ7SedDHXr5nzzX9mzUot5PGxABIrhX/znPmoFRZ7Wpj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qWgbAAAAA3AAAAA8AAAAAAAAAAAAAAAAA&#10;oQIAAGRycy9kb3ducmV2LnhtbFBLBQYAAAAABAAEAPkAAACOAwAAAAA=&#10;" strokecolor="navy" strokeweight=".2pt"/>
                  <v:line id="Line 854" o:spid="_x0000_s1334" style="position:absolute;flip:y;visibility:visible;mso-wrap-style:square" from="5974,2615" to="597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b/ncQAAADcAAAADwAAAGRycy9kb3ducmV2LnhtbESPQWvCQBSE74L/YXmCF6mbSrFp6iYU&#10;QenBi2mh19fsazY0+zZkV13/vSsUehxm5htmU0XbizONvnOs4HGZgSBunO64VfD5sXvIQfiArLF3&#10;TAqu5KEqp5MNFtpd+EjnOrQiQdgXqMCEMBRS+saQRb90A3HyftxoMSQ5tlKPeElw28tVlq2lxY7T&#10;gsGBtoaa3/pkFcQchycZ7Z6+DPXP7ffJH7KFUvNZfHsFESiG//Bf+10ryFcvcD+TjoAs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Zv+dxAAAANwAAAAPAAAAAAAAAAAA&#10;AAAAAKECAABkcnMvZG93bnJldi54bWxQSwUGAAAAAAQABAD5AAAAkgMAAAAA&#10;" strokecolor="navy" strokeweight=".2pt"/>
                  <v:line id="Line 855" o:spid="_x0000_s1335" style="position:absolute;flip:y;visibility:visible;mso-wrap-style:square" from="6031,2615" to="603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XA3b8AAADcAAAADwAAAGRycy9kb3ducmV2LnhtbERPTYvCMBC9L/gfwgheFk3VRUs1iizs&#10;4sHLquB1bMam2ExKEzX7781B8Ph438t1tI24U+drxwrGowwEcel0zZWC4+FnmIPwAVlj45gU/JOH&#10;9ar3scRCuwf/0X0fKpFC2BeowITQFlL60pBFP3ItceIurrMYEuwqqTt8pHDbyEmWzaTFmlODwZa+&#10;DZXX/c0qiDm2XzLaXzoZaubV+eZ32adSg37cLEAEiuEtfrm3WkE+TfPTmXQE5O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4XA3b8AAADcAAAADwAAAAAAAAAAAAAAAACh&#10;AgAAZHJzL2Rvd25yZXYueG1sUEsFBgAAAAAEAAQA+QAAAI0DAAAAAA==&#10;" strokecolor="navy" strokeweight=".2pt"/>
                  <v:line id="Line 856" o:spid="_x0000_s1336" style="position:absolute;flip:y;visibility:visible;mso-wrap-style:square" from="6088,2615" to="608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lRsMAAADcAAAADwAAAGRycy9kb3ducmV2LnhtbESPQWsCMRSE7wX/Q3iCl6JZbdFlNbuU&#10;gtJDL1XB63Pz3CxuXpZN1PTfN4VCj8PMfMNsqmg7cafBt44VzGcZCOLa6ZYbBcfDdpqD8AFZY+eY&#10;FHyTh6ocPW2w0O7BX3Tfh0YkCPsCFZgQ+kJKXxuy6GeuJ07exQ0WQ5JDI/WAjwS3nVxk2VJabDkt&#10;GOzp3VB93d+sgphj/yqj3dHJULdqzjf/mT0rNRnHtzWIQDH8h//aH1pB/jKH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JZUbDAAAA3AAAAA8AAAAAAAAAAAAA&#10;AAAAoQIAAGRycy9kb3ducmV2LnhtbFBLBQYAAAAABAAEAPkAAACRAwAAAAA=&#10;" strokecolor="navy" strokeweight=".2pt"/>
                  <v:line id="Line 857" o:spid="_x0000_s1337" style="position:absolute;flip:y;visibility:visible;mso-wrap-style:square" from="6145,2615" to="614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v7McIAAADcAAAADwAAAGRycy9kb3ducmV2LnhtbESPQWsCMRSE7wX/Q3hCL0WzatFlNYoI&#10;Fg+9VAWvz81zs7h5WTZR03/fFASPw8x8wyxW0TbiTp2vHSsYDTMQxKXTNVcKjoftIAfhA7LGxjEp&#10;+CUPq2XvbYGFdg/+ofs+VCJB2BeowITQFlL60pBFP3QtcfIurrMYkuwqqTt8JLht5DjLptJizWnB&#10;YEsbQ+V1f7MKYo7tp4z2i06Gmll1vvnv7EOp935cz0EEiuEVfrZ3WkE+GcP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Bv7McIAAADcAAAADwAAAAAAAAAAAAAA&#10;AAChAgAAZHJzL2Rvd25yZXYueG1sUEsFBgAAAAAEAAQA+QAAAJADAAAAAA==&#10;" strokecolor="navy" strokeweight=".2pt"/>
                  <v:line id="Line 858" o:spid="_x0000_s1338" style="position:absolute;flip:y;visibility:visible;mso-wrap-style:square" from="6202,2615" to="620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deqsMAAADcAAAADwAAAGRycy9kb3ducmV2LnhtbESPQWsCMRSE7wX/Q3iCl1KzarHL1igi&#10;KB68dC30+rp53SzdvCybqPHfG0HwOMzMN8xiFW0rztT7xrGCyTgDQVw53XCt4Pu4fctB+ICssXVM&#10;Cq7kYbUcvCyw0O7CX3QuQy0ShH2BCkwIXSGlrwxZ9GPXESfvz/UWQ5J9LXWPlwS3rZxm2VxabDgt&#10;GOxoY6j6L09WQcyxe5fR7ujHUPtR/578IXtVajSM608QgWJ4hh/tvVaQz2Z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XXqrDAAAA3AAAAA8AAAAAAAAAAAAA&#10;AAAAoQIAAGRycy9kb3ducmV2LnhtbFBLBQYAAAAABAAEAPkAAACRAwAAAAA=&#10;" strokecolor="navy" strokeweight=".2pt"/>
                  <v:line id="Line 859" o:spid="_x0000_s1339" style="position:absolute;flip:y;visibility:visible;mso-wrap-style:square" from="6259,2615" to="625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7G3sMAAADcAAAADwAAAGRycy9kb3ducmV2LnhtbESPT2sCMRTE7wW/Q3iCl6JZ/1CX1Sgi&#10;KD30Uit4fW6em8XNy7KJGr99IxR6HGbmN8xyHW0j7tT52rGC8SgDQVw6XXOl4PizG+YgfEDW2Dgm&#10;BU/ysF713pZYaPfgb7ofQiUShH2BCkwIbSGlLw1Z9CPXEifv4jqLIcmukrrDR4LbRk6y7ENarDkt&#10;GGxpa6i8Hm5WQcyxnclo93Qy1Myr881/Ze9KDfpxswARKIb/8F/7UyvIpzN4nUlH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+xt7DAAAA3AAAAA8AAAAAAAAAAAAA&#10;AAAAoQIAAGRycy9kb3ducmV2LnhtbFBLBQYAAAAABAAEAPkAAACRAwAAAAA=&#10;" strokecolor="navy" strokeweight=".2pt"/>
                  <v:line id="Line 860" o:spid="_x0000_s1340" style="position:absolute;flip:y;visibility:visible;mso-wrap-style:square" from="6316,2615" to="631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JjRcMAAADcAAAADwAAAGRycy9kb3ducmV2LnhtbESPT2sCMRTE7wW/Q3hCL6VmrbUuq1Gk&#10;UPHgxT/g9XXzulncvCybqPHbG0HocZiZ3zCzRbSNuFDna8cKhoMMBHHpdM2VgsP+5z0H4QOyxsYx&#10;KbiRh8W89zLDQrsrb+myC5VIEPYFKjAhtIWUvjRk0Q9cS5y8P9dZDEl2ldQdXhPcNvIjy76kxZrT&#10;gsGWvg2Vp93ZKog5tp8y2hUdDTWT6vfsN9mbUq/9uJyCCBTDf/jZXmsF+WgMj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yY0XDAAAA3AAAAA8AAAAAAAAAAAAA&#10;AAAAoQIAAGRycy9kb3ducmV2LnhtbFBLBQYAAAAABAAEAPkAAACRAwAAAAA=&#10;" strokecolor="navy" strokeweight=".2pt"/>
                  <v:line id="Line 861" o:spid="_x0000_s1341" style="position:absolute;flip:y;visibility:visible;mso-wrap-style:square" from="6430,2615" to="643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D9MsMAAADcAAAADwAAAGRycy9kb3ducmV2LnhtbESPQWsCMRSE74L/ITzBi2i2reiyGhcp&#10;VHroRVvw+tw8N4ubl2WT1fTfN4VCj8PMfMNsy2hbcafeN44VPC0yEMSV0w3XCr4+3+Y5CB+QNbaO&#10;ScE3eSh349EWC+0efKT7KdQiQdgXqMCE0BVS+sqQRb9wHXHyrq63GJLsa6l7fCS4beVzlq2kxYbT&#10;gsGOXg1Vt9NgFcQcu6WM9kBnQ+26vgz+I5spNZ3E/QZEoBj+w3/td60gf1nB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g/TLDAAAA3AAAAA8AAAAAAAAAAAAA&#10;AAAAoQIAAGRycy9kb3ducmV2LnhtbFBLBQYAAAAABAAEAPkAAACRAwAAAAA=&#10;" strokecolor="navy" strokeweight=".2pt"/>
                  <v:line id="Line 862" o:spid="_x0000_s1342" style="position:absolute;flip:y;visibility:visible;mso-wrap-style:square" from="6487,2615" to="648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xYqcMAAADcAAAADwAAAGRycy9kb3ducmV2LnhtbESPQWsCMRSE74L/ITzBi2i2rdRlNS5S&#10;qPTQi1bw+tw8N4ubl2WT1fTfN4VCj8PMfMNsymhbcafeN44VPC0yEMSV0w3XCk5f7/MchA/IGlvH&#10;pOCbPJTb8WiDhXYPPtD9GGqRIOwLVGBC6AopfWXIol+4jjh5V9dbDEn2tdQ9PhLctvI5y16lxYbT&#10;gsGO3gxVt+NgFcQcu6WMdk9nQ+2qvgz+M5spNZ3E3RpEoBj+w3/tD60gf1nB75l0BO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sWKnDAAAA3AAAAA8AAAAAAAAAAAAA&#10;AAAAoQIAAGRycy9kb3ducmV2LnhtbFBLBQYAAAAABAAEAPkAAACRAwAAAAA=&#10;" strokecolor="navy" strokeweight=".2pt"/>
                  <v:line id="Line 863" o:spid="_x0000_s1343" style="position:absolute;flip:y;visibility:visible;mso-wrap-style:square" from="6544,2615" to="654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PM278AAADcAAAADwAAAGRycy9kb3ducmV2LnhtbERPTYvCMBC9L/gfwgheFk3VRUs1iizs&#10;4sHLquB1bMam2ExKEzX7781B8Ph438t1tI24U+drxwrGowwEcel0zZWC4+FnmIPwAVlj45gU/JOH&#10;9ar3scRCuwf/0X0fKpFC2BeowITQFlL60pBFP3ItceIurrMYEuwqqTt8pHDbyEmWzaTFmlODwZa+&#10;DZXX/c0qiDm2XzLaXzoZaubV+eZ32adSg37cLEAEiuEtfrm3WkE+TWvTmXQE5O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fPM278AAADcAAAADwAAAAAAAAAAAAAAAACh&#10;AgAAZHJzL2Rvd25yZXYueG1sUEsFBgAAAAAEAAQA+QAAAI0DAAAAAA==&#10;" strokecolor="navy" strokeweight=".2pt"/>
                  <v:line id="Line 864" o:spid="_x0000_s1344" style="position:absolute;flip:y;visibility:visible;mso-wrap-style:square" from="6601,2615" to="660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9pQMMAAADcAAAADwAAAGRycy9kb3ducmV2LnhtbESPT2sCMRTE7wW/Q3hCL6VmrcVuV6NI&#10;oeLBi3/A63PzulncvCybqPHbG0HocZiZ3zDTebSNuFDna8cKhoMMBHHpdM2Vgv3u9z0H4QOyxsYx&#10;KbiRh/ms9zLFQrsrb+iyDZVIEPYFKjAhtIWUvjRk0Q9cS5y8P9dZDEl2ldQdXhPcNvIjy8bSYs1p&#10;wWBLP4bK0/ZsFcQc208Z7ZIOhpqv6nj26+xNqdd+XExABIrhP/xsr7SCfPQNjzPp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/aUDDAAAA3AAAAA8AAAAAAAAAAAAA&#10;AAAAoQIAAGRycy9kb3ducmV2LnhtbFBLBQYAAAAABAAEAPkAAACRAwAAAAA=&#10;" strokecolor="navy" strokeweight=".2pt"/>
                  <v:line id="Line 865" o:spid="_x0000_s1345" style="position:absolute;flip:y;visibility:visible;mso-wrap-style:square" from="6658,2615" to="665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OzoMAAAADcAAAADwAAAGRycy9kb3ducmV2LnhtbERPz2vCMBS+D/wfwhO8DE0nZZZqFBls&#10;eNhl3cDrs3k2xealNLGN//1yGOz48f3eHaLtxEiDbx0reFllIIhrp1tuFPx8vy8LED4ga+wck4IH&#10;eTjsZ087LLWb+IvGKjQihbAvUYEJoS+l9LUhi37leuLEXd1gMSQ4NFIPOKVw28l1lr1Kiy2nBoM9&#10;vRmqb9XdKogF9rmM9oPOhrpNc7n7z+xZqcU8HrcgAsXwL/5zn7SCIk/z05l0BO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Ds6DAAAAA3AAAAA8AAAAAAAAAAAAAAAAA&#10;oQIAAGRycy9kb3ducmV2LnhtbFBLBQYAAAAABAAEAPkAAACOAwAAAAA=&#10;" strokecolor="navy" strokeweight=".2pt"/>
                  <v:line id="Line 866" o:spid="_x0000_s1346" style="position:absolute;flip:y;visibility:visible;mso-wrap-style:square" from="6715,2615" to="671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8WO8MAAADcAAAADwAAAGRycy9kb3ducmV2LnhtbESPQWsCMRSE7wX/Q3iCl+JmLVKXdaNI&#10;oaWHXmoLXp+b52Zx87IkUeO/bwqFHoeZ+YZptskO4ko+9I4VLIoSBHHrdM+dgu+v13kFIkRkjYNj&#10;UnCnANvN5KHBWrsbf9J1HzuRIRxqVGBiHGspQ2vIYijcSJy9k/MWY5a+k9rjLcPtIJ/K8lla7Dkv&#10;GBzpxVB73l+sglThuJTJvtHB0LDqjpfwUT4qNZum3RpEpBT/w3/td62gWi7g90w+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PFjvDAAAA3AAAAA8AAAAAAAAAAAAA&#10;AAAAoQIAAGRycy9kb3ducmV2LnhtbFBLBQYAAAAABAAEAPkAAACRAwAAAAA=&#10;" strokecolor="navy" strokeweight=".2pt"/>
                  <v:line id="Line 867" o:spid="_x0000_s1347" style="position:absolute;flip:y;visibility:visible;mso-wrap-style:square" from="6772,2615" to="677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2ITM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8OoH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2ITMIAAADcAAAADwAAAAAAAAAAAAAA&#10;AAChAgAAZHJzL2Rvd25yZXYueG1sUEsFBgAAAAAEAAQA+QAAAJADAAAAAA==&#10;" strokecolor="navy" strokeweight=".2pt"/>
                  <v:line id="Line 868" o:spid="_x0000_s1348" style="position:absolute;flip:y;visibility:visible;mso-wrap-style:square" from="6829,2615" to="682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Et18MAAADcAAAADwAAAGRycy9kb3ducmV2LnhtbESPT2sCMRTE7wW/Q3iCl6JZ/1CX1Sgi&#10;KD30Uit4fW6em8XNy7KJGr99IxR6HGbmN8xyHW0j7tT52rGC8SgDQVw6XXOl4PizG+YgfEDW2Dgm&#10;BU/ysF713pZYaPfgb7ofQiUShH2BCkwIbSGlLw1Z9CPXEifv4jqLIcmukrrDR4LbRk6y7ENarDkt&#10;GGxpa6i8Hm5WQcyxnclo93Qy1Myr881/Ze9KDfpxswARKIb/8F/7UyvIZ1N4nUlH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RLdfDAAAA3AAAAA8AAAAAAAAAAAAA&#10;AAAAoQIAAGRycy9kb3ducmV2LnhtbFBLBQYAAAAABAAEAPkAAACRAwAAAAA=&#10;" strokecolor="navy" strokeweight=".2pt"/>
                  <v:line id="Line 869" o:spid="_x0000_s1349" style="position:absolute;flip:y;visibility:visible;mso-wrap-style:square" from="6886,2615" to="688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i1o8MAAADcAAAADwAAAGRycy9kb3ducmV2LnhtbESPQWvCQBSE74X+h+UVeim6sYQ2RNdQ&#10;ChYPXtSC12f2mQ1m34bsRrf/3hWEHoeZ+YZZVNF24kKDbx0rmE0zEMS10y03Cn73q0kBwgdkjZ1j&#10;UvBHHqrl89MCS+2uvKXLLjQiQdiXqMCE0JdS+tqQRT91PXHyTm6wGJIcGqkHvCa47eR7ln1Iiy2n&#10;BYM9fRuqz7vRKogF9rmM9ocOhrrP5jj6Tfam1OtL/JqDCBTDf/jRXmsFRZ7D/Uw6An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4taPDAAAA3AAAAA8AAAAAAAAAAAAA&#10;AAAAoQIAAGRycy9kb3ducmV2LnhtbFBLBQYAAAAABAAEAPkAAACRAwAAAAA=&#10;" strokecolor="navy" strokeweight=".2pt"/>
                  <v:line id="Line 870" o:spid="_x0000_s1350" style="position:absolute;visibility:visible;mso-wrap-style:square" from="3523,5978" to="6943,5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/UBsYAAADcAAAADwAAAGRycy9kb3ducmV2LnhtbESPQWvCQBSE7wX/w/IKvdWNYksaXUWL&#10;LWpPjaLXR/Y1CWbfht1VU3+9KxR6HGbmG2Yy60wjzuR8bVnBoJ+AIC6srrlUsNt+PKcgfEDW2Fgm&#10;Bb/kYTbtPUww0/bC33TOQykihH2GCqoQ2kxKX1Rk0PdtSxy9H+sMhihdKbXDS4SbRg6T5FUarDku&#10;VNjSe0XFMT8ZBfvP1eJ01cvR8Ws5SPPNQbvd+k2pp8duPgYRqAv/4b/2SitIRy9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P1AbGAAAA3AAAAA8AAAAAAAAA&#10;AAAAAAAAoQIAAGRycy9kb3ducmV2LnhtbFBLBQYAAAAABAAEAPkAAACUAwAAAAA=&#10;" strokecolor="navy" strokeweight=".2pt"/>
                  <v:line id="Line 871" o:spid="_x0000_s1351" style="position:absolute;visibility:visible;mso-wrap-style:square" from="3523,5921" to="6943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1KccUAAADcAAAADwAAAGRycy9kb3ducmV2LnhtbESPQWvCQBSE74L/YXlCb3WjiKSpq1TR&#10;ovXUVNrrI/uaBLNvw+6q0V/vFgoeh5n5hpktOtOIMzlfW1YwGiYgiAuray4VHL42zykIH5A1NpZJ&#10;wZU8LOb93gwzbS/8Sec8lCJC2GeooAqhzaT0RUUG/dC2xNH7tc5giNKVUju8RLhp5DhJptJgzXGh&#10;wpZWFRXH/GQUfL9vl6ebXk+O+/UozT9+tDvsXpR6GnRvryACdeER/m9vtYJ0Mo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1KccUAAADcAAAADwAAAAAAAAAA&#10;AAAAAAChAgAAZHJzL2Rvd25yZXYueG1sUEsFBgAAAAAEAAQA+QAAAJMDAAAAAA==&#10;" strokecolor="navy" strokeweight=".2pt"/>
                  <v:line id="Line 872" o:spid="_x0000_s1352" style="position:absolute;visibility:visible;mso-wrap-style:square" from="3523,5864" to="6943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Hv6sYAAADcAAAADwAAAGRycy9kb3ducmV2LnhtbESPQWvCQBSE7wX/w/IKvdWNIm0aXUWL&#10;LWpPjaLXR/Y1CWbfht1VU3+9KxR6HGbmG2Yy60wjzuR8bVnBoJ+AIC6srrlUsNt+PKcgfEDW2Fgm&#10;Bb/kYTbtPUww0/bC33TOQykihH2GCqoQ2kxKX1Rk0PdtSxy9H+sMhihdKbXDS4SbRg6T5EUarDku&#10;VNjSe0XFMT8ZBfvP1eJ01cvR8Ws5SPPNQbvd+k2pp8duPgYRqAv/4b/2SitIR69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R7+rGAAAA3AAAAA8AAAAAAAAA&#10;AAAAAAAAoQIAAGRycy9kb3ducmV2LnhtbFBLBQYAAAAABAAEAPkAAACUAwAAAAA=&#10;" strokecolor="navy" strokeweight=".2pt"/>
                  <v:line id="Line 873" o:spid="_x0000_s1353" style="position:absolute;visibility:visible;mso-wrap-style:square" from="3523,5807" to="6943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57mMIAAADcAAAADwAAAGRycy9kb3ducmV2LnhtbERPz2vCMBS+D/wfwhO8zdQho1ajqDhx&#10;82QVvT6aZ1tsXkoStdtfvxwGO358v2eLzjTiQc7XlhWMhgkI4sLqmksFp+PHawrCB2SNjWVS8E0e&#10;FvPeywwzbZ98oEceShFD2GeooAqhzaT0RUUG/dC2xJG7WmcwROhKqR0+Y7hp5FuSvEuDNceGClta&#10;V1Tc8rtRcN7uVvcfvRnf9ptRmn9dtDt9TpQa9LvlFESgLvyL/9w7rSAdx7X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57mMIAAADcAAAADwAAAAAAAAAAAAAA&#10;AAChAgAAZHJzL2Rvd25yZXYueG1sUEsFBgAAAAAEAAQA+QAAAJADAAAAAA==&#10;" strokecolor="navy" strokeweight=".2pt"/>
                  <v:line id="Line 874" o:spid="_x0000_s1354" style="position:absolute;visibility:visible;mso-wrap-style:square" from="3523,5750" to="6943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LeA8YAAADcAAAADwAAAGRycy9kb3ducmV2LnhtbESPT2vCQBTE7wW/w/KE3upGEYmpq1TR&#10;4p9TU2mvj+xrEsy+DburRj99tyD0OMzMb5jZojONuJDztWUFw0ECgriwuuZSwfFz85KC8AFZY2OZ&#10;FNzIw2Lee5phpu2VP+iSh1JECPsMFVQhtJmUvqjIoB/Yljh6P9YZDFG6UmqH1wg3jRwlyUQarDku&#10;VNjSqqLilJ+Ngq/37fJ81+vx6bAepvn+W7vjbqrUc797ewURqAv/4Ud7qxWk4yn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C3gPGAAAA3AAAAA8AAAAAAAAA&#10;AAAAAAAAoQIAAGRycy9kb3ducmV2LnhtbFBLBQYAAAAABAAEAPkAAACUAwAAAAA=&#10;" strokecolor="navy" strokeweight=".2pt"/>
                  <v:line id="Line 875" o:spid="_x0000_s1355" style="position:absolute;visibility:visible;mso-wrap-style:square" from="3523,5693" to="6943,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HhQ8MAAADcAAAADwAAAGRycy9kb3ducmV2LnhtbERPz2vCMBS+D/wfwhN2m6mySa1G0eGG&#10;cyer6PXRPNti81KSqN3++uUg7Pjx/Z4tOtOIGzlfW1YwHCQgiAuray4VHPYfLykIH5A1NpZJwQ95&#10;WMx7TzPMtL3zjm55KEUMYZ+hgiqENpPSFxUZ9APbEkfubJ3BEKErpXZ4j+GmkaMkGUuDNceGClt6&#10;r6i45Fej4Pi5WV1/9fr18r0epvn2pN3ha6LUc79bTkEE6sK/+OHeaAXpW5wf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h4UPDAAAA3AAAAA8AAAAAAAAAAAAA&#10;AAAAoQIAAGRycy9kb3ducmV2LnhtbFBLBQYAAAAABAAEAPkAAACRAwAAAAA=&#10;" strokecolor="navy" strokeweight=".2pt"/>
                  <v:line id="Line 876" o:spid="_x0000_s1356" style="position:absolute;visibility:visible;mso-wrap-style:square" from="3523,5636" to="6943,5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1E2McAAADcAAAADwAAAGRycy9kb3ducmV2LnhtbESPT2vCQBTE74LfYXlCb7qJtCVNXaUV&#10;W/xzMpX2+si+JsHs27C7atpP3xUKHoeZ+Q0zW/SmFWdyvrGsIJ0kIIhLqxuuFBw+3sYZCB+QNbaW&#10;ScEPeVjMh4MZ5tpeeE/nIlQiQtjnqKAOocul9GVNBv3EdsTR+7bOYIjSVVI7vES4aeU0SR6lwYbj&#10;Qo0dLWsqj8XJKPh8X7+efvXq/rhbpVmx/dLusHlS6m7UvzyDCNSHW/i/vdYKsocU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LUTYxwAAANwAAAAPAAAAAAAA&#10;AAAAAAAAAKECAABkcnMvZG93bnJldi54bWxQSwUGAAAAAAQABAD5AAAAlQMAAAAA&#10;" strokecolor="navy" strokeweight=".2pt"/>
                  <v:line id="Line 877" o:spid="_x0000_s1357" style="position:absolute;visibility:visible;mso-wrap-style:square" from="3523,5579" to="6943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/ar8YAAADcAAAADwAAAGRycy9kb3ducmV2LnhtbESPQWvCQBSE7wX/w/IKvdWN0pY0uoqK&#10;LWpPjaLXR/Y1CWbfht1VU3+9KxR6HGbmG2Y87UwjzuR8bVnBoJ+AIC6srrlUsNt+PKcgfEDW2Fgm&#10;Bb/kYTrpPYwx0/bC33TOQykihH2GCqoQ2kxKX1Rk0PdtSxy9H+sMhihdKbXDS4SbRg6T5E0arDku&#10;VNjSoqLimJ+Mgv3nan666uXL8Ws5SPPNQbvd+l2pp8duNgIRqAv/4b/2SitIX4d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/2q/GAAAA3AAAAA8AAAAAAAAA&#10;AAAAAAAAoQIAAGRycy9kb3ducmV2LnhtbFBLBQYAAAAABAAEAPkAAACUAwAAAAA=&#10;" strokecolor="navy" strokeweight=".2pt"/>
                  <v:line id="Line 878" o:spid="_x0000_s1358" style="position:absolute;visibility:visible;mso-wrap-style:square" from="3523,5522" to="6943,5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N/NMcAAADcAAAADwAAAGRycy9kb3ducmV2LnhtbESPT2vCQBTE7wW/w/IKvdWN/UcaXcUW&#10;W7Semkq9PrKvSTD7NuxuYuqn7woFj8PM/IaZLQbTiJ6cry0rmIwTEMSF1TWXCnZfb7cpCB+QNTaW&#10;ScEveVjMR1czzLQ98if1eShFhLDPUEEVQptJ6YuKDPqxbYmj92OdwRClK6V2eIxw08i7JHmSBmuO&#10;CxW29FpRccg7o+D7ff3SnfTq4bBdTdL8Y6/dbvOs1M31sJyCCDSES/i/vdYK0sd7O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380xwAAANwAAAAPAAAAAAAA&#10;AAAAAAAAAKECAABkcnMvZG93bnJldi54bWxQSwUGAAAAAAQABAD5AAAAlQMAAAAA&#10;" strokecolor="navy" strokeweight=".2pt"/>
                  <v:line id="Line 879" o:spid="_x0000_s1359" style="position:absolute;visibility:visible;mso-wrap-style:square" from="3523,5408" to="6943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rnQMYAAADcAAAADwAAAGRycy9kb3ducmV2LnhtbESPQWvCQBSE7wX/w/IKvdWNYksaXUWL&#10;LWpPjaLXR/Y1CWbfht1VU3+9KxR6HGbmG2Yy60wjzuR8bVnBoJ+AIC6srrlUsNt+PKcgfEDW2Fgm&#10;Bb/kYTbtPUww0/bC33TOQykihH2GCqoQ2kxKX1Rk0PdtSxy9H+sMhihdKbXDS4SbRg6T5FUarDku&#10;VNjSe0XFMT8ZBfvP1eJ01cvR8Ws5SPPNQbvd+k2pp8duPgYRqAv/4b/2SitIX0Z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a50DGAAAA3AAAAA8AAAAAAAAA&#10;AAAAAAAAoQIAAGRycy9kb3ducmV2LnhtbFBLBQYAAAAABAAEAPkAAACUAwAAAAA=&#10;" strokecolor="navy" strokeweight=".2pt"/>
                  <v:line id="Line 880" o:spid="_x0000_s1360" style="position:absolute;visibility:visible;mso-wrap-style:square" from="3523,5351" to="6943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ZC28YAAADcAAAADwAAAGRycy9kb3ducmV2LnhtbESPQWvCQBSE70L/w/KE3nSjaElTV6li&#10;i9pTU2mvj+wzCWbfht1VU3+9KxR6HGbmG2a26EwjzuR8bVnBaJiAIC6srrlUsP96G6QgfEDW2Fgm&#10;Bb/kYTF/6M0w0/bCn3TOQykihH2GCqoQ2kxKX1Rk0A9tSxy9g3UGQ5SulNrhJcJNI8dJ8iQN1hwX&#10;KmxpVVFxzE9Gwff7Znm66vXk+LEepfnuR7v99lmpx373+gIiUBf+w3/tjVaQTqdwP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WQtvGAAAA3AAAAA8AAAAAAAAA&#10;AAAAAAAAoQIAAGRycy9kb3ducmV2LnhtbFBLBQYAAAAABAAEAPkAAACUAwAAAAA=&#10;" strokecolor="navy" strokeweight=".2pt"/>
                  <v:line id="Line 881" o:spid="_x0000_s1361" style="position:absolute;visibility:visible;mso-wrap-style:square" from="3523,5294" to="6943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TcrMYAAADcAAAADwAAAGRycy9kb3ducmV2LnhtbESPQWvCQBSE7wX/w/KE3urG0kpMXcUW&#10;W6yeTKW9PrLPJJh9G3ZXjf56Vyh4HGbmG2Yy60wjjuR8bVnBcJCAIC6srrlUsP35fEpB+ICssbFM&#10;Cs7kYTbtPUww0/bEGzrmoRQRwj5DBVUIbSalLyoy6Ae2JY7ezjqDIUpXSu3wFOGmkc9JMpIGa44L&#10;Fbb0UVGxzw9Gwe/X8v1w0YuX/XoxTPPVn3bb77FSj/1u/gYiUBfu4f/2UitIX0d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E3KzGAAAA3AAAAA8AAAAAAAAA&#10;AAAAAAAAoQIAAGRycy9kb3ducmV2LnhtbFBLBQYAAAAABAAEAPkAAACUAwAAAAA=&#10;" strokecolor="navy" strokeweight=".2pt"/>
                  <v:line id="Line 882" o:spid="_x0000_s1362" style="position:absolute;visibility:visible;mso-wrap-style:square" from="3523,5237" to="6943,5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h5N8cAAADcAAAADwAAAGRycy9kb3ducmV2LnhtbESPT2vCQBTE7wW/w/IKvdWNpX/S6Cq2&#10;2KL11FTq9ZF9TYLZt2F3E1M/fVcoeBxm5jfMbDGYRvTkfG1ZwWScgCAurK65VLD7ertNQfiArLGx&#10;TAp+ycNiPrqaYabtkT+pz0MpIoR9hgqqENpMSl9UZNCPbUscvR/rDIYoXSm1w2OEm0beJcmjNFhz&#10;XKiwpdeKikPeGQXf7+uX7qRX94ftapLmH3vtdptnpW6uh+UURKAhXML/7bVWkD48wflMPAJy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iHk3xwAAANwAAAAPAAAAAAAA&#10;AAAAAAAAAKECAABkcnMvZG93bnJldi54bWxQSwUGAAAAAAQABAD5AAAAlQMAAAAA&#10;" strokecolor="navy" strokeweight=".2pt"/>
                  <v:line id="Line 883" o:spid="_x0000_s1363" style="position:absolute;visibility:visible;mso-wrap-style:square" from="3523,5180" to="6943,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tRcMAAADcAAAADwAAAGRycy9kb3ducmV2LnhtbERPz2vCMBS+D/wfwhN2m6mySa1G0eGG&#10;cyer6PXRPNti81KSqN3++uUg7Pjx/Z4tOtOIGzlfW1YwHCQgiAuray4VHPYfLykIH5A1NpZJwQ95&#10;WMx7TzPMtL3zjm55KEUMYZ+hgiqENpPSFxUZ9APbEkfubJ3BEKErpXZ4j+GmkaMkGUuDNceGClt6&#10;r6i45Fej4Pi5WV1/9fr18r0epvn2pN3ha6LUc79bTkEE6sK/+OHeaAXpW1wb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X7UXDAAAA3AAAAA8AAAAAAAAAAAAA&#10;AAAAoQIAAGRycy9kb3ducmV2LnhtbFBLBQYAAAAABAAEAPkAAACRAwAAAAA=&#10;" strokecolor="navy" strokeweight=".2pt"/>
                  <v:line id="Line 884" o:spid="_x0000_s1364" style="position:absolute;visibility:visible;mso-wrap-style:square" from="3523,5123" to="6943,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tI3sYAAADcAAAADwAAAGRycy9kb3ducmV2LnhtbESPQWvCQBSE7wX/w/IEb3VjsSVGV9Fi&#10;i9VTU2mvj+wzCWbfht1VU3+9Wyh4HGbmG2a26EwjzuR8bVnBaJiAIC6srrlUsP96e0xB+ICssbFM&#10;Cn7Jw2Lee5hhpu2FP+mch1JECPsMFVQhtJmUvqjIoB/aljh6B+sMhihdKbXDS4SbRj4lyYs0WHNc&#10;qLCl14qKY34yCr7fN6vTVa/Hx916lObbH+32HxOlBv1uOQURqAv38H97oxWkzx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bSN7GAAAA3AAAAA8AAAAAAAAA&#10;AAAAAAAAoQIAAGRycy9kb3ducmV2LnhtbFBLBQYAAAAABAAEAPkAAACUAwAAAAA=&#10;" strokecolor="navy" strokeweight=".2pt"/>
                  <v:line id="Line 885" o:spid="_x0000_s1365" style="position:absolute;visibility:visible;mso-wrap-style:square" from="3523,5066" to="6943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0r/sIAAADcAAAADwAAAGRycy9kb3ducmV2LnhtbERPz2vCMBS+D/wfwhO8zdQhUqtRVNxw&#10;82QVvT6aZ1tsXkoStdtfvxwGO358v+fLzjTiQc7XlhWMhgkI4sLqmksFp+P7awrCB2SNjWVS8E0e&#10;loveyxwzbZ98oEceShFD2GeooAqhzaT0RUUG/dC2xJG7WmcwROhKqR0+Y7hp5FuSTKTBmmNDhS1t&#10;Kipu+d0oOH/s1vcfvR3f9ttRmn9dtDt9TpUa9LvVDESgLvyL/9w7rSCdxPnxTDwC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0r/sIAAADcAAAADwAAAAAAAAAAAAAA&#10;AAChAgAAZHJzL2Rvd25yZXYueG1sUEsFBgAAAAAEAAQA+QAAAJADAAAAAA==&#10;" strokecolor="navy" strokeweight=".2pt"/>
                  <v:line id="Line 886" o:spid="_x0000_s1366" style="position:absolute;visibility:visible;mso-wrap-style:square" from="3523,5009" to="6943,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GOZcYAAADcAAAADwAAAGRycy9kb3ducmV2LnhtbESPQWvCQBSE7wX/w/IKvdVNRCRNXaWK&#10;Fq0nU2mvj+xrEsy+DburRn+9Wyj0OMzMN8x03ptWnMn5xrKCdJiAIC6tbrhScPhcP2cgfEDW2Fom&#10;BVfyMJ8NHqaYa3vhPZ2LUIkIYZ+jgjqELpfSlzUZ9EPbEUfvxzqDIUpXSe3wEuGmlaMkmUiDDceF&#10;Gjta1lQei5NR8PW+WZxuejU+7lZpVnx8a3fYvij19Ni/vYII1If/8F97oxVkkxR+z8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BjmXGAAAA3AAAAA8AAAAAAAAA&#10;AAAAAAAAoQIAAGRycy9kb3ducmV2LnhtbFBLBQYAAAAABAAEAPkAAACUAwAAAAA=&#10;" strokecolor="navy" strokeweight=".2pt"/>
                  <v:line id="Line 887" o:spid="_x0000_s1367" style="position:absolute;visibility:visible;mso-wrap-style:square" from="3523,4952" to="6943,4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MQEsUAAADcAAAADwAAAGRycy9kb3ducmV2LnhtbESPQWvCQBSE74L/YXlCb3WjiKSpq1TR&#10;ovXUVNrrI/uaBLNvw+6q0V/vFgoeh5n5hpktOtOIMzlfW1YwGiYgiAuray4VHL42zykIH5A1NpZJ&#10;wZU8LOb93gwzbS/8Sec8lCJC2GeooAqhzaT0RUUG/dC2xNH7tc5giNKVUju8RLhp5DhJptJgzXGh&#10;wpZWFRXH/GQUfL9vl6ebXk+O+/UozT9+tDvsXpR6GnRvryACdeER/m9vtYJ0Ooa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MQEsUAAADcAAAADwAAAAAAAAAA&#10;AAAAAAChAgAAZHJzL2Rvd25yZXYueG1sUEsFBgAAAAAEAAQA+QAAAJMDAAAAAA==&#10;" strokecolor="navy" strokeweight=".2pt"/>
                  <v:line id="Line 888" o:spid="_x0000_s1368" style="position:absolute;visibility:visible;mso-wrap-style:square" from="3523,4838" to="6943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+1icYAAADcAAAADwAAAGRycy9kb3ducmV2LnhtbESPQWvCQBSE7wX/w/KE3urGtkhMXcUW&#10;W6yeTKW9PrLPJJh9G3ZXjf56Vyh4HGbmG2Yy60wjjuR8bVnBcJCAIC6srrlUsP35fEpB+ICssbFM&#10;Cs7kYTbtPUww0/bEGzrmoRQRwj5DBVUIbSalLyoy6Ae2JY7ezjqDIUpXSu3wFOGmkc9JMpIGa44L&#10;Fbb0UVGxzw9Gwe/X8v1w0YvX/XoxTPPVn3bb77FSj/1u/gYiUBfu4f/2UitIRy9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ftYnGAAAA3AAAAA8AAAAAAAAA&#10;AAAAAAAAoQIAAGRycy9kb3ducmV2LnhtbFBLBQYAAAAABAAEAPkAAACUAwAAAAA=&#10;" strokecolor="navy" strokeweight=".2pt"/>
                  <v:line id="Line 889" o:spid="_x0000_s1369" style="position:absolute;visibility:visible;mso-wrap-style:square" from="3523,4781" to="6943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Yt/cUAAADcAAAADwAAAGRycy9kb3ducmV2LnhtbESPQWvCQBSE74L/YXlCb3WjiKSpq1TR&#10;ovXUVNrrI/uaBLNvw+6q0V/vFgoeh5n5hpktOtOIMzlfW1YwGiYgiAuray4VHL42zykIH5A1NpZJ&#10;wZU8LOb93gwzbS/8Sec8lCJC2GeooAqhzaT0RUUG/dC2xNH7tc5giNKVUju8RLhp5DhJptJgzXGh&#10;wpZWFRXH/GQUfL9vl6ebXk+O+/UozT9+tDvsXpR6GnRvryACdeER/m9vtYJ0OoG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Yt/cUAAADcAAAADwAAAAAAAAAA&#10;AAAAAAChAgAAZHJzL2Rvd25yZXYueG1sUEsFBgAAAAAEAAQA+QAAAJMDAAAAAA==&#10;" strokecolor="navy" strokeweight=".2pt"/>
                  <v:line id="Line 890" o:spid="_x0000_s1370" style="position:absolute;visibility:visible;mso-wrap-style:square" from="3523,4724" to="6943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qIZsYAAADcAAAADwAAAGRycy9kb3ducmV2LnhtbESPQWvCQBSE7wX/w/KE3urG0kpMXcUW&#10;W6yeTKW9PrLPJJh9G3ZXjf56Vyh4HGbmG2Yy60wjjuR8bVnBcJCAIC6srrlUsP35fEpB+ICssbFM&#10;Cs7kYTbtPUww0/bEGzrmoRQRwj5DBVUIbSalLyoy6Ae2JY7ezjqDIUpXSu3wFOGmkc9JMpIGa44L&#10;Fbb0UVGxzw9Gwe/X8v1w0YuX/XoxTPPVn3bb77FSj/1u/gYiUBfu4f/2UitIR69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6iGbGAAAA3AAAAA8AAAAAAAAA&#10;AAAAAAAAoQIAAGRycy9kb3ducmV2LnhtbFBLBQYAAAAABAAEAPkAAACUAwAAAAA=&#10;" strokecolor="navy" strokeweight=".2pt"/>
                  <v:line id="Line 891" o:spid="_x0000_s1371" style="position:absolute;visibility:visible;mso-wrap-style:square" from="3523,4667" to="694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gWEcYAAADcAAAADwAAAGRycy9kb3ducmV2LnhtbESPQWvCQBSE74X+h+UJ3nRjKSGmrmKL&#10;Fa0no7TXR/Y1CWbfht1V0/56tyD0OMzMN8xs0ZtWXMj5xrKCyTgBQVxa3XCl4Hh4H2UgfEDW2Fom&#10;BT/kYTF/fJhhru2V93QpQiUihH2OCuoQulxKX9Zk0I9tRxy9b+sMhihdJbXDa4SbVj4lSSoNNhwX&#10;auzorabyVJyNgs/15vX8q1fPp91qkhUfX9odt1OlhoN++QIiUB/+w/f2RivI0hT+zsQj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oFhHGAAAA3AAAAA8AAAAAAAAA&#10;AAAAAAAAoQIAAGRycy9kb3ducmV2LnhtbFBLBQYAAAAABAAEAPkAAACUAwAAAAA=&#10;" strokecolor="navy" strokeweight=".2pt"/>
                  <v:line id="Line 892" o:spid="_x0000_s1372" style="position:absolute;visibility:visible;mso-wrap-style:square" from="3523,4610" to="6943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SzisYAAADcAAAADwAAAGRycy9kb3ducmV2LnhtbESPQWvCQBSE70L/w/KE3nSjiE1TV6li&#10;i9pTU2mvj+wzCWbfht1VU3+9KxR6HGbmG2a26EwjzuR8bVnBaJiAIC6srrlUsP96G6QgfEDW2Fgm&#10;Bb/kYTF/6M0w0/bCn3TOQykihH2GCqoQ2kxKX1Rk0A9tSxy9g3UGQ5SulNrhJcJNI8dJMpUGa44L&#10;Fba0qqg45iej4Pt9szxd9Xpy/FiP0nz3o91++6zUY797fQERqAv/4b/2RitIp09wP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ks4rGAAAA3AAAAA8AAAAAAAAA&#10;AAAAAAAAoQIAAGRycy9kb3ducmV2LnhtbFBLBQYAAAAABAAEAPkAAACUAwAAAAA=&#10;" strokecolor="navy" strokeweight=".2pt"/>
                  <v:line id="Line 893" o:spid="_x0000_s1373" style="position:absolute;visibility:visible;mso-wrap-style:square" from="3523,4553" to="6943,4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sn+MIAAADcAAAADwAAAGRycy9kb3ducmV2LnhtbERPz2vCMBS+D/wfwhO8zdQhUqtRVNxw&#10;82QVvT6aZ1tsXkoStdtfvxwGO358v+fLzjTiQc7XlhWMhgkI4sLqmksFp+P7awrCB2SNjWVS8E0e&#10;loveyxwzbZ98oEceShFD2GeooAqhzaT0RUUG/dC2xJG7WmcwROhKqR0+Y7hp5FuSTKTBmmNDhS1t&#10;Kipu+d0oOH/s1vcfvR3f9ttRmn9dtDt9TpUa9LvVDESgLvyL/9w7rSCdxLXxTDwC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sn+MIAAADcAAAADwAAAAAAAAAAAAAA&#10;AAChAgAAZHJzL2Rvd25yZXYueG1sUEsFBgAAAAAEAAQA+QAAAJADAAAAAA==&#10;" strokecolor="navy" strokeweight=".2pt"/>
                  <v:line id="Line 894" o:spid="_x0000_s1374" style="position:absolute;visibility:visible;mso-wrap-style:square" from="3523,4496" to="6943,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eCY8UAAADcAAAADwAAAGRycy9kb3ducmV2LnhtbESPQWvCQBSE74L/YXlCb7pRisTUVaqo&#10;2HpqKu31kX1Ngtm3YXfV2F/vCoUeh5n5hpkvO9OICzlfW1YwHiUgiAuray4VHD+3wxSED8gaG8uk&#10;4EYelot+b46Ztlf+oEseShEh7DNUUIXQZlL6oiKDfmRb4uj9WGcwROlKqR1eI9w0cpIkU2mw5rhQ&#10;YUvriopTfjYKvnb71flXb55Ph804zd+/tTu+zZR6GnSvLyACdeE//NfeawXpdAa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eCY8UAAADcAAAADwAAAAAAAAAA&#10;AAAAAAChAgAAZHJzL2Rvd25yZXYueG1sUEsFBgAAAAAEAAQA+QAAAJMDAAAAAA==&#10;" strokecolor="navy" strokeweight=".2pt"/>
                  <v:line id="Line 895" o:spid="_x0000_s1375" style="position:absolute;visibility:visible;mso-wrap-style:square" from="3523,4439" to="6943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S9I8MAAADcAAAADwAAAGRycy9kb3ducmV2LnhtbERPz2vCMBS+D/wfwhN2m6kyZq1G0eGG&#10;cyer6PXRPNti81KSqN3++uUg7Pjx/Z4tOtOIGzlfW1YwHCQgiAuray4VHPYfLykIH5A1NpZJwQ95&#10;WMx7TzPMtL3zjm55KEUMYZ+hgiqENpPSFxUZ9APbEkfubJ3BEKErpXZ4j+GmkaMkeZMGa44NFbb0&#10;XlFxya9GwfFzs7r+6vXr5Xs9TPPtSbvD10Sp5363nIII1IV/8cO90QrScZwf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UvSPDAAAA3AAAAA8AAAAAAAAAAAAA&#10;AAAAoQIAAGRycy9kb3ducmV2LnhtbFBLBQYAAAAABAAEAPkAAACRAwAAAAA=&#10;" strokecolor="navy" strokeweight=".2pt"/>
                  <v:line id="Line 896" o:spid="_x0000_s1376" style="position:absolute;visibility:visible;mso-wrap-style:square" from="3523,4382" to="6943,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YuMcAAADcAAAADwAAAGRycy9kb3ducmV2LnhtbESPT2vCQBTE74LfYXlCb7qJlDZNXaUV&#10;W/xzMpX2+si+JsHs27C7atpP3xUKHoeZ+Q0zW/SmFWdyvrGsIJ0kIIhLqxuuFBw+3sYZCB+QNbaW&#10;ScEPeVjMh4MZ5tpeeE/nIlQiQtjnqKAOocul9GVNBv3EdsTR+7bOYIjSVVI7vES4aeU0SR6kwYbj&#10;Qo0dLWsqj8XJKPh8X7+efvXq/rhbpVmx/dLusHlS6m7UvzyDCNSHW/i/vdYKsscU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mBi4xwAAANwAAAAPAAAAAAAA&#10;AAAAAAAAAKECAABkcnMvZG93bnJldi54bWxQSwUGAAAAAAQABAD5AAAAlQMAAAAA&#10;" strokecolor="navy" strokeweight=".2pt"/>
                  <v:line id="Line 897" o:spid="_x0000_s1377" style="position:absolute;visibility:visible;mso-wrap-style:square" from="3523,4268" to="694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qGz8YAAADcAAAADwAAAGRycy9kb3ducmV2LnhtbESPQWvCQBSE7wX/w/IKvdWNUto0uoqK&#10;LWpPjaLXR/Y1CWbfht1VU3+9KxR6HGbmG2Y87UwjzuR8bVnBoJ+AIC6srrlUsNt+PKcgfEDW2Fgm&#10;Bb/kYTrpPYwx0/bC33TOQykihH2GCqoQ2kxKX1Rk0PdtSxy9H+sMhihdKbXDS4SbRg6T5FUarDku&#10;VNjSoqLimJ+Mgv3nan666uXL8Ws5SPPNQbvd+l2pp8duNgIRqAv/4b/2SitI34Z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Khs/GAAAA3AAAAA8AAAAAAAAA&#10;AAAAAAAAoQIAAGRycy9kb3ducmV2LnhtbFBLBQYAAAAABAAEAPkAAACUAwAAAAA=&#10;" strokecolor="navy" strokeweight=".2pt"/>
                  <v:line id="Line 898" o:spid="_x0000_s1378" style="position:absolute;visibility:visible;mso-wrap-style:square" from="3523,4211" to="6943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jVMcAAADcAAAADwAAAGRycy9kb3ducmV2LnhtbESPQUvDQBSE70L/w/IEb3ZTFY1pt6VK&#10;ldaejMVeH9lnEpp9G3Y3aeyvdwtCj8PMfMPMFoNpRE/O15YVTMYJCOLC6ppLBbuvt9sUhA/IGhvL&#10;pOCXPCzmo6sZZtoe+ZP6PJQiQthnqKAKoc2k9EVFBv3YtsTR+7HOYIjSlVI7PEa4aeRdkjxKgzXH&#10;hQpbeq2oOOSdUfD9vn7pTnr1cNiuJmn+sddut3lW6uZ6WE5BBBrCJfzfXmsF6dM9n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BiNUxwAAANwAAAAPAAAAAAAA&#10;AAAAAAAAAKECAABkcnMvZG93bnJldi54bWxQSwUGAAAAAAQABAD5AAAAlQMAAAAA&#10;" strokecolor="navy" strokeweight=".2pt"/>
                  <v:line id="Line 899" o:spid="_x0000_s1379" style="position:absolute;visibility:visible;mso-wrap-style:square" from="3523,4154" to="6943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+7IMYAAADcAAAADwAAAGRycy9kb3ducmV2LnhtbESPQWvCQBSE7wX/w/IKvdWNIm0aXUWL&#10;LWpPjaLXR/Y1CWbfht1VU3+9KxR6HGbmG2Yy60wjzuR8bVnBoJ+AIC6srrlUsNt+PKcgfEDW2Fgm&#10;Bb/kYTbtPUww0/bC33TOQykihH2GCqoQ2kxKX1Rk0PdtSxy9H+sMhihdKbXDS4SbRg6T5EUarDku&#10;VNjSe0XFMT8ZBfvP1eJ01cvR8Ws5SPPNQbvd+k2pp8duPgYRqAv/4b/2SitIX0d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vuyDGAAAA3AAAAA8AAAAAAAAA&#10;AAAAAAAAoQIAAGRycy9kb3ducmV2LnhtbFBLBQYAAAAABAAEAPkAAACUAwAAAAA=&#10;" strokecolor="navy" strokeweight=".2pt"/>
                  <v:line id="Line 900" o:spid="_x0000_s1380" style="position:absolute;visibility:visible;mso-wrap-style:square" from="3523,4097" to="6943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Meu8cAAADcAAAADwAAAGRycy9kb3ducmV2LnhtbESPT2vCQBTE7wW/w/IKvdWNpX/S6Cq2&#10;2KL11FTq9ZF9TYLZt2F3E1M/fVcoeBxm5jfMbDGYRvTkfG1ZwWScgCAurK65VLD7ertNQfiArLGx&#10;TAp+ycNiPrqaYabtkT+pz0MpIoR9hgqqENpMSl9UZNCPbUscvR/rDIYoXSm1w2OEm0beJcmjNFhz&#10;XKiwpdeKikPeGQXf7+uX7qRX94ftapLmH3vtdptnpW6uh+UURKAhXML/7bVWkD49wPlMPAJy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ox67xwAAANwAAAAPAAAAAAAA&#10;AAAAAAAAAKECAABkcnMvZG93bnJldi54bWxQSwUGAAAAAAQABAD5AAAAlQMAAAAA&#10;" strokecolor="navy" strokeweight=".2pt"/>
                  <v:line id="Line 901" o:spid="_x0000_s1381" style="position:absolute;visibility:visible;mso-wrap-style:square" from="3523,4040" to="6943,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GAzMYAAADcAAAADwAAAGRycy9kb3ducmV2LnhtbESPQWvCQBSE70L/w/KE3nSjiE1TV6li&#10;i9pTU2mvj+wzCWbfht1VU3+9KxR6HGbmG2a26EwjzuR8bVnBaJiAIC6srrlUsP96G6QgfEDW2Fgm&#10;Bb/kYTF/6M0w0/bCn3TOQykihH2GCqoQ2kxKX1Rk0A9tSxy9g3UGQ5SulNrhJcJNI8dJMpUGa44L&#10;Fba0qqg45iej4Pt9szxd9Xpy/FiP0nz3o91++6zUY797fQERqAv/4b/2RitIn6ZwP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xgMzGAAAA3AAAAA8AAAAAAAAA&#10;AAAAAAAAoQIAAGRycy9kb3ducmV2LnhtbFBLBQYAAAAABAAEAPkAAACUAwAAAAA=&#10;" strokecolor="navy" strokeweight=".2pt"/>
                  <v:line id="Line 902" o:spid="_x0000_s1382" style="position:absolute;visibility:visible;mso-wrap-style:square" from="3523,3983" to="6943,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0lV8YAAADcAAAADwAAAGRycy9kb3ducmV2LnhtbESPQWvCQBSE7wX/w/KE3urGUmpMXcUW&#10;W6yeTKW9PrLPJJh9G3ZXjf56Vyh4HGbmG2Yy60wjjuR8bVnBcJCAIC6srrlUsP35fEpB+ICssbFM&#10;Cs7kYTbtPUww0/bEGzrmoRQRwj5DBVUIbSalLyoy6Ae2JY7ezjqDIUpXSu3wFOGmkc9J8ioN1hwX&#10;Kmzpo6Jinx+Mgt+v5fvhohcv+/VimOarP+2232OlHvvd/A1EoC7cw//tpVaQjkZ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9JVfGAAAA3AAAAA8AAAAAAAAA&#10;AAAAAAAAoQIAAGRycy9kb3ducmV2LnhtbFBLBQYAAAAABAAEAPkAAACUAwAAAAA=&#10;" strokecolor="navy" strokeweight=".2pt"/>
                  <v:line id="Line 903" o:spid="_x0000_s1383" style="position:absolute;visibility:visible;mso-wrap-style:square" from="3523,3926" to="6943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KxJcMAAADcAAAADwAAAGRycy9kb3ducmV2LnhtbERPz2vCMBS+D/wfwhN2m6kyZq1G0eGG&#10;cyer6PXRPNti81KSqN3++uUg7Pjx/Z4tOtOIGzlfW1YwHCQgiAuray4VHPYfLykIH5A1NpZJwQ95&#10;WMx7TzPMtL3zjm55KEUMYZ+hgiqENpPSFxUZ9APbEkfubJ3BEKErpXZ4j+GmkaMkeZMGa44NFbb0&#10;XlFxya9GwfFzs7r+6vXr5Xs9TPPtSbvD10Sp5363nIII1IV/8cO90QrScVwb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isSXDAAAA3AAAAA8AAAAAAAAAAAAA&#10;AAAAoQIAAGRycy9kb3ducmV2LnhtbFBLBQYAAAAABAAEAPkAAACRAwAAAAA=&#10;" strokecolor="navy" strokeweight=".2pt"/>
                  <v:line id="Line 904" o:spid="_x0000_s1384" style="position:absolute;visibility:visible;mso-wrap-style:square" from="3523,3869" to="6943,3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4UvsYAAADcAAAADwAAAGRycy9kb3ducmV2LnhtbESPQWvCQBSE7wX/w/IEb3VjkTZGV9Fi&#10;i9VTU2mvj+wzCWbfht1VU3+9Wyh4HGbmG2a26EwjzuR8bVnBaJiAIC6srrlUsP96e0xB+ICssbFM&#10;Cn7Jw2Lee5hhpu2FP+mch1JECPsMFVQhtJmUvqjIoB/aljh6B+sMhihdKbXDS4SbRj4lybM0WHNc&#10;qLCl14qKY34yCr7fN6vTVa/Hx916lObbH+32HxOlBv1uOQURqAv38H97oxWkLx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uFL7GAAAA3AAAAA8AAAAAAAAA&#10;AAAAAAAAoQIAAGRycy9kb3ducmV2LnhtbFBLBQYAAAAABAAEAPkAAACUAwAAAAA=&#10;" strokecolor="navy" strokeweight=".2pt"/>
                  <v:line id="Line 905" o:spid="_x0000_s1385" style="position:absolute;visibility:visible;mso-wrap-style:square" from="3523,3812" to="694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HNBMIAAADcAAAADwAAAGRycy9kb3ducmV2LnhtbERPz2vCMBS+D/Y/hDfwpqlDpKtG2YaK&#10;zpOd6PXRPNti81KSqNW/fjkIO358v6fzzjTiSs7XlhUMBwkI4sLqmksF+99lPwXhA7LGxjIpuJOH&#10;+ez1ZYqZtjfe0TUPpYgh7DNUUIXQZlL6oiKDfmBb4sidrDMYInSl1A5vMdw08j1JxtJgzbGhwpa+&#10;KyrO+cUoOKzWX5eHXozO28UwzX+O2u03H0r13rrPCYhAXfgXP91rrSBN4/x4Jh4B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HNBMIAAADcAAAADwAAAAAAAAAAAAAA&#10;AAChAgAAZHJzL2Rvd25yZXYueG1sUEsFBgAAAAAEAAQA+QAAAJADAAAAAA==&#10;" strokecolor="navy" strokeweight=".2pt"/>
                  <v:line id="Line 906" o:spid="_x0000_s1386" style="position:absolute;visibility:visible;mso-wrap-style:square" from="3523,3698" to="6943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1on8YAAADcAAAADwAAAGRycy9kb3ducmV2LnhtbESPQWvCQBSE7wX/w/IEb3WTIiWmrqJi&#10;i9aTqbTXR/aZBLNvw+6qaX+9Wyj0OMzMN8xs0ZtWXMn5xrKCdJyAIC6tbrhScPx4fcxA+ICssbVM&#10;Cr7Jw2I+eJhhru2ND3QtQiUihH2OCuoQulxKX9Zk0I9tRxy9k3UGQ5SuktrhLcJNK5+S5FkabDgu&#10;1NjRuqbyXFyMgs+37eryozeT836TZsX7l3bH3VSp0bBfvoAI1If/8F97qxVkWQq/Z+IR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NaJ/GAAAA3AAAAA8AAAAAAAAA&#10;AAAAAAAAoQIAAGRycy9kb3ducmV2LnhtbFBLBQYAAAAABAAEAPkAAACUAwAAAAA=&#10;" strokecolor="navy" strokeweight=".2pt"/>
                  <v:line id="Line 907" o:spid="_x0000_s1387" style="position:absolute;visibility:visible;mso-wrap-style:square" from="3523,3641" to="694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/26MUAAADcAAAADwAAAGRycy9kb3ducmV2LnhtbESPQWvCQBSE70L/w/KE3upGKSVGV7Gi&#10;xbanRtHrI/tMgtm3YXfV6K/vFgoeh5n5hpnOO9OICzlfW1YwHCQgiAuray4V7LbrlxSED8gaG8uk&#10;4EYe5rOn3hQzba/8Q5c8lCJC2GeooAqhzaT0RUUG/cC2xNE7WmcwROlKqR1eI9w0cpQkb9JgzXGh&#10;wpaWFRWn/GwU7D827+e7Xr2evlfDNP86aLf7HCv13O8WExCBuvAI/7c3WkGajuDvTDwC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/26MUAAADcAAAADwAAAAAAAAAA&#10;AAAAAAChAgAAZHJzL2Rvd25yZXYueG1sUEsFBgAAAAAEAAQA+QAAAJMDAAAAAA==&#10;" strokecolor="navy" strokeweight=".2pt"/>
                  <v:line id="Line 908" o:spid="_x0000_s1388" style="position:absolute;visibility:visible;mso-wrap-style:square" from="3523,3584" to="6943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NTc8YAAADcAAAADwAAAGRycy9kb3ducmV2LnhtbESPT2vCQBTE70K/w/IK3nTjHyRNXaUV&#10;FduemopeH9nXJJh9G3ZXjf303YLQ4zAzv2Hmy8404kLO15YVjIYJCOLC6ppLBfuvzSAF4QOyxsYy&#10;KbiRh+XioTfHTNsrf9IlD6WIEPYZKqhCaDMpfVGRQT+0LXH0vq0zGKJ0pdQOrxFuGjlOkpk0WHNc&#10;qLClVUXFKT8bBYft7vX8o9fT08d6lObvR+32b09K9R+7l2cQgbrwH763d1pBmk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TU3PGAAAA3AAAAA8AAAAAAAAA&#10;AAAAAAAAoQIAAGRycy9kb3ducmV2LnhtbFBLBQYAAAAABAAEAPkAAACUAwAAAAA=&#10;" strokecolor="navy" strokeweight=".2pt"/>
                  <v:line id="Line 909" o:spid="_x0000_s1389" style="position:absolute;visibility:visible;mso-wrap-style:square" from="3523,3527" to="6943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rLB8UAAADcAAAADwAAAGRycy9kb3ducmV2LnhtbESPQWvCQBSE70L/w/KE3upGkRKjq1ix&#10;xbanRtHrI/tMgtm3YXfV6K/vFgoeh5n5hpktOtOICzlfW1YwHCQgiAuray4V7LbvLykIH5A1NpZJ&#10;wY08LOZPvRlm2l75hy55KEWEsM9QQRVCm0npi4oM+oFtiaN3tM5giNKVUju8Rrhp5ChJXqXBmuNC&#10;hS2tKipO+dko2H9s3s53vR6fvtfDNP86aLf7nCj13O+WUxCBuvAI/7c3WkGajuHvTDw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rLB8UAAADcAAAADwAAAAAAAAAA&#10;AAAAAAChAgAAZHJzL2Rvd25yZXYueG1sUEsFBgAAAAAEAAQA+QAAAJMDAAAAAA==&#10;" strokecolor="navy" strokeweight=".2pt"/>
                  <v:line id="Line 910" o:spid="_x0000_s1390" style="position:absolute;visibility:visible;mso-wrap-style:square" from="3523,3470" to="6943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ZunMYAAADcAAAADwAAAGRycy9kb3ducmV2LnhtbESPQWvCQBSE70L/w/IK3nSjqKSpq7Si&#10;YttTU9HrI/uaBLNvw+6qsb++WxB6HGbmG2a+7EwjLuR8bVnBaJiAIC6srrlUsP/aDFIQPiBrbCyT&#10;ght5WC4eenPMtL3yJ13yUIoIYZ+hgiqENpPSFxUZ9EPbEkfv2zqDIUpXSu3wGuGmkeMkmUmDNceF&#10;CltaVVSc8rNRcNjuXs8/ej05faxHaf5+1G7/9qRU/7F7eQYRqAv/4Xt7pxWk6RT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2bpzGAAAA3AAAAA8AAAAAAAAA&#10;AAAAAAAAoQIAAGRycy9kb3ducmV2LnhtbFBLBQYAAAAABAAEAPkAAACUAwAAAAA=&#10;" strokecolor="navy" strokeweight=".2pt"/>
                  <v:line id="Line 911" o:spid="_x0000_s1391" style="position:absolute;visibility:visible;mso-wrap-style:square" from="3523,3413" to="6943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Tw68UAAADcAAAADwAAAGRycy9kb3ducmV2LnhtbESPQWvCQBSE74L/YXmF3urGUiSmrlKL&#10;LVpPRqnXR/aZBLNvw+6q0V/vFgoeh5n5hpnMOtOIMzlfW1YwHCQgiAuray4V7LZfLykIH5A1NpZJ&#10;wZU8zKb93gQzbS+8oXMeShEh7DNUUIXQZlL6oiKDfmBb4ugdrDMYonSl1A4vEW4a+ZokI2mw5rhQ&#10;YUufFRXH/GQU/H4v56ebXrwd14thmv/stdutxko9P3Uf7yACdeER/m8vtYI0HcHf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6Tw68UAAADcAAAADwAAAAAAAAAA&#10;AAAAAAChAgAAZHJzL2Rvd25yZXYueG1sUEsFBgAAAAAEAAQA+QAAAJMDAAAAAA==&#10;" strokecolor="navy" strokeweight=".2pt"/>
                  <v:line id="Line 912" o:spid="_x0000_s1392" style="position:absolute;visibility:visible;mso-wrap-style:square" from="3523,3356" to="6943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hVcMYAAADcAAAADwAAAGRycy9kb3ducmV2LnhtbESPQWvCQBSE70L/w/IK3nSjiKapq7Si&#10;YttTU9HrI/uaBLNvw+6qsb++WxB6HGbmG2a+7EwjLuR8bVnBaJiAIC6srrlUsP/aDFIQPiBrbCyT&#10;ght5WC4eenPMtL3yJ13yUIoIYZ+hgiqENpPSFxUZ9EPbEkfv2zqDIUpXSu3wGuGmkeMkmUqDNceF&#10;CltaVVSc8rNRcNjuXs8/ej05faxHaf5+1G7/9qRU/7F7eQYRqAv/4Xt7pxWk6Qz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oVXDGAAAA3AAAAA8AAAAAAAAA&#10;AAAAAAAAoQIAAGRycy9kb3ducmV2LnhtbFBLBQYAAAAABAAEAPkAAACUAwAAAAA=&#10;" strokecolor="navy" strokeweight=".2pt"/>
                  <v:line id="Line 913" o:spid="_x0000_s1393" style="position:absolute;visibility:visible;mso-wrap-style:square" from="3523,3299" to="694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fBAsIAAADcAAAADwAAAGRycy9kb3ducmV2LnhtbERPz2vCMBS+D/Y/hDfwpqlDpKtG2YaK&#10;zpOd6PXRPNti81KSqNW/fjkIO358v6fzzjTiSs7XlhUMBwkI4sLqmksF+99lPwXhA7LGxjIpuJOH&#10;+ez1ZYqZtjfe0TUPpYgh7DNUUIXQZlL6oiKDfmBb4sidrDMYInSl1A5vMdw08j1JxtJgzbGhwpa+&#10;KyrO+cUoOKzWX5eHXozO28UwzX+O2u03H0r13rrPCYhAXfgXP91rrSBN49p4Jh4B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fBAsIAAADcAAAADwAAAAAAAAAAAAAA&#10;AAChAgAAZHJzL2Rvd25yZXYueG1sUEsFBgAAAAAEAAQA+QAAAJADAAAAAA==&#10;" strokecolor="navy" strokeweight=".2pt"/>
                  <v:line id="Line 914" o:spid="_x0000_s1394" style="position:absolute;visibility:visible;mso-wrap-style:square" from="3523,3242" to="6943,3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kmcUAAADcAAAADwAAAGRycy9kb3ducmV2LnhtbESPQWvCQBSE7wX/w/IKvdWNUiSmrlLF&#10;Fqsno9TrI/tMgtm3YXfV2F/fLQgeh5n5hpnMOtOICzlfW1Yw6CcgiAuray4V7HefrykIH5A1NpZJ&#10;wY08zKa9pwlm2l55S5c8lCJC2GeooAqhzaT0RUUGfd+2xNE7WmcwROlKqR1eI9w0cpgkI2mw5rhQ&#10;YUuLiopTfjYKfr5W8/OvXr6dNstBmq8P2u2/x0q9PHcf7yACdeERvrdXWkGajuH/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tkmcUAAADcAAAADwAAAAAAAAAA&#10;AAAAAAChAgAAZHJzL2Rvd25yZXYueG1sUEsFBgAAAAAEAAQA+QAAAJMDAAAAAA==&#10;" strokecolor="navy" strokeweight=".2pt"/>
                  <v:line id="Line 915" o:spid="_x0000_s1395" style="position:absolute;visibility:visible;mso-wrap-style:square" from="3523,3128" to="6943,3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hb2cMAAADcAAAADwAAAGRycy9kb3ducmV2LnhtbERPz2vCMBS+D/wfwhvspqlDRu1Myxw6&#10;3DxZZV4fzbMtNi8lidrtr18Owo4f3+9FMZhOXMn51rKC6SQBQVxZ3XKt4LBfj1MQPiBr7CyTgh/y&#10;UOSjhwVm2t54R9cy1CKGsM9QQRNCn0npq4YM+ontiSN3ss5giNDVUju8xXDTyeckeZEGW44NDfb0&#10;3lB1Li9GwffHZnn51avZebuapuXXUbvD51ypp8fh7RVEoCH8i+/ujVaQzuP8eCYeAZ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YW9nDAAAA3AAAAA8AAAAAAAAAAAAA&#10;AAAAoQIAAGRycy9kb3ducmV2LnhtbFBLBQYAAAAABAAEAPkAAACRAwAAAAA=&#10;" strokecolor="navy" strokeweight=".2pt"/>
                  <v:line id="Line 916" o:spid="_x0000_s1396" style="position:absolute;visibility:visible;mso-wrap-style:square" from="3523,3071" to="6943,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T+QsYAAADcAAAADwAAAGRycy9kb3ducmV2LnhtbESPQWvCQBSE7wX/w/IKvdVNRCSmrlJF&#10;i9ZTU2mvj+xrEsy+DburRn99t1DwOMzMN8xs0ZtWnMn5xrKCdJiAIC6tbrhScPjcPGcgfEDW2Fom&#10;BVfysJgPHmaYa3vhDzoXoRIRwj5HBXUIXS6lL2sy6Ie2I47ej3UGQ5SuktrhJcJNK0dJMpEGG44L&#10;NXa0qqk8Fiej4Ottuzzd9Hp83K/TrHj/1u6wmyr19Ni/voAI1Id7+L+91QqyaQp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U/kLGAAAA3AAAAA8AAAAAAAAA&#10;AAAAAAAAoQIAAGRycy9kb3ducmV2LnhtbFBLBQYAAAAABAAEAPkAAACUAwAAAAA=&#10;" strokecolor="navy" strokeweight=".2pt"/>
                  <v:line id="Line 917" o:spid="_x0000_s1397" style="position:absolute;visibility:visible;mso-wrap-style:square" from="3523,3014" to="6943,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ZgNcYAAADcAAAADwAAAGRycy9kb3ducmV2LnhtbESPT2vCQBTE7wW/w/KE3upGEYmpq1TR&#10;4p9TU2mvj+xrEsy+DburRj99tyD0OMzMb5jZojONuJDztWUFw0ECgriwuuZSwfFz85KC8AFZY2OZ&#10;FNzIw2Lee5phpu2VP+iSh1JECPsMFVQhtJmUvqjIoB/Yljh6P9YZDFG6UmqH1wg3jRwlyUQarDku&#10;VNjSqqLilJ+Ngq/37fJ81+vx6bAepvn+W7vjbqrUc797ewURqAv/4Ud7qxWk0xH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GYDXGAAAA3AAAAA8AAAAAAAAA&#10;AAAAAAAAoQIAAGRycy9kb3ducmV2LnhtbFBLBQYAAAAABAAEAPkAAACUAwAAAAA=&#10;" strokecolor="navy" strokeweight=".2pt"/>
                  <v:line id="Line 918" o:spid="_x0000_s1398" style="position:absolute;visibility:visible;mso-wrap-style:square" from="3523,2957" to="6943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rFrsYAAADcAAAADwAAAGRycy9kb3ducmV2LnhtbESPQWvCQBSE7wX/w/IEb3VjLSVGV9Fi&#10;i9VTU2mvj+wzCWbfht1VU3+9Wyh4HGbmG2a26EwjzuR8bVnBaJiAIC6srrlUsP96e0xB+ICssbFM&#10;Cn7Jw2Lee5hhpu2FP+mch1JECPsMFVQhtJmUvqjIoB/aljh6B+sMhihdKbXDS4SbRj4lyYs0WHNc&#10;qLCl14qKY34yCr7fN6vTVa+fj7v1KM23P9rtPyZKDfrdcgoiUBfu4f/2RitIJ2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4Kxa7GAAAA3AAAAA8AAAAAAAAA&#10;AAAAAAAAoQIAAGRycy9kb3ducmV2LnhtbFBLBQYAAAAABAAEAPkAAACUAwAAAAA=&#10;" strokecolor="navy" strokeweight=".2pt"/>
                  <v:line id="Line 919" o:spid="_x0000_s1399" style="position:absolute;visibility:visible;mso-wrap-style:square" from="3523,2900" to="6943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d2sYAAADcAAAADwAAAGRycy9kb3ducmV2LnhtbESPT2vCQBTE7wW/w/KE3upGEYmpq1TR&#10;4p9TU2mvj+xrEsy+DburRj99tyD0OMzMb5jZojONuJDztWUFw0ECgriwuuZSwfFz85KC8AFZY2OZ&#10;FNzIw2Lee5phpu2VP+iSh1JECPsMFVQhtJmUvqjIoB/Yljh6P9YZDFG6UmqH1wg3jRwlyUQarDku&#10;VNjSqqLilJ+Ngq/37fJ81+vx6bAepvn+W7vjbqrUc797ewURqAv/4Ud7qxWk0zH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jXdrGAAAA3AAAAA8AAAAAAAAA&#10;AAAAAAAAoQIAAGRycy9kb3ducmV2LnhtbFBLBQYAAAAABAAEAPkAAACUAwAAAAA=&#10;" strokecolor="navy" strokeweight=".2pt"/>
                  <v:line id="Line 920" o:spid="_x0000_s1400" style="position:absolute;visibility:visible;mso-wrap-style:square" from="3523,2843" to="6943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4QcYAAADcAAAADwAAAGRycy9kb3ducmV2LnhtbESPQWvCQBSE7wX/w/IEb3VjsSVGV9Fi&#10;i9VTU2mvj+wzCWbfht1VU3+9Wyh4HGbmG2a26EwjzuR8bVnBaJiAIC6srrlUsP96e0xB+ICssbFM&#10;Cn7Jw2Lee5hhpu2FP+mch1JECPsMFVQhtJmUvqjIoB/aljh6B+sMhihdKbXDS4SbRj4lyYs0WHNc&#10;qLCl14qKY34yCr7fN6vTVa/Hx916lObbH+32HxOlBv1uOQURqAv38H97oxWkk2f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v+EHGAAAA3AAAAA8AAAAAAAAA&#10;AAAAAAAAoQIAAGRycy9kb3ducmV2LnhtbFBLBQYAAAAABAAEAPkAAACUAwAAAAA=&#10;" strokecolor="navy" strokeweight=".2pt"/>
                  <v:line id="Line 921" o:spid="_x0000_s1401" style="position:absolute;visibility:visible;mso-wrap-style:square" from="3523,2786" to="6943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1mNsUAAADcAAAADwAAAGRycy9kb3ducmV2LnhtbESPQWvCQBSE74L/YXlCb7pRisTUVaqo&#10;2HpqKu31kX1Ngtm3YXfV2F/vCoUeh5n5hpkvO9OICzlfW1YwHiUgiAuray4VHD+3wxSED8gaG8uk&#10;4EYelot+b46Ztlf+oEseShEh7DNUUIXQZlL6oiKDfmRb4uj9WGcwROlKqR1eI9w0cpIkU2mw5rhQ&#10;YUvriopTfjYKvnb71flXb55Ph804zd+/tTu+zZR6GnSvLyACdeE//NfeawXpbAq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1mNsUAAADcAAAADwAAAAAAAAAA&#10;AAAAAAChAgAAZHJzL2Rvd25yZXYueG1sUEsFBgAAAAAEAAQA+QAAAJMDAAAAAA==&#10;" strokecolor="navy" strokeweight=".2pt"/>
                  <v:line id="Line 922" o:spid="_x0000_s1402" style="position:absolute;visibility:visible;mso-wrap-style:square" from="3523,2729" to="6943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HDrcYAAADcAAAADwAAAGRycy9kb3ducmV2LnhtbESPQWvCQBSE7wX/w/IEb3VjkTZGV9Fi&#10;i9VTU2mvj+wzCWbfht1VU3+9Wyh4HGbmG2a26EwjzuR8bVnBaJiAIC6srrlUsP96e0xB+ICssbFM&#10;Cn7Jw2Lee5hhpu2FP+mch1JECPsMFVQhtJmUvqjIoB/aljh6B+sMhihdKbXDS4SbRj4lybM0WHNc&#10;qLCl14qKY34yCr7fN6vTVa/Hx916lObbH+32HxOlBv1uOQURqAv38H97oxWkkxf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xw63GAAAA3AAAAA8AAAAAAAAA&#10;AAAAAAAAoQIAAGRycy9kb3ducmV2LnhtbFBLBQYAAAAABAAEAPkAAACUAwAAAAA=&#10;" strokecolor="navy" strokeweight=".2pt"/>
                  <v:line id="Line 923" o:spid="_x0000_s1403" style="position:absolute;visibility:visible;mso-wrap-style:square" from="3523,2672" to="6943,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5X38MAAADcAAAADwAAAGRycy9kb3ducmV2LnhtbERPz2vCMBS+D/wfwhvspqlDRu1Myxw6&#10;3DxZZV4fzbMtNi8lidrtr18Owo4f3+9FMZhOXMn51rKC6SQBQVxZ3XKt4LBfj1MQPiBr7CyTgh/y&#10;UOSjhwVm2t54R9cy1CKGsM9QQRNCn0npq4YM+ontiSN3ss5giNDVUju8xXDTyeckeZEGW44NDfb0&#10;3lB1Li9GwffHZnn51avZebuapuXXUbvD51ypp8fh7RVEoCH8i+/ujVaQzuPaeCYeAZ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uV9/DAAAA3AAAAA8AAAAAAAAAAAAA&#10;AAAAoQIAAGRycy9kb3ducmV2LnhtbFBLBQYAAAAABAAEAPkAAACRAwAAAAA=&#10;" strokecolor="navy" strokeweight=".2pt"/>
                  <v:line id="Line 924" o:spid="_x0000_s1404" style="position:absolute;flip:y;visibility:visible;mso-wrap-style:square" from="3523,2615" to="352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vEksUAAADcAAAADwAAAGRycy9kb3ducmV2LnhtbESPQWvCQBSE7wX/w/KE3upGaUsSXUUE&#10;oaUgNfXg8ZF9yUazb0N2q+m/dwWhx2FmvmEWq8G24kK9bxwrmE4SEMSl0w3XCg4/25cUhA/IGlvH&#10;pOCPPKyWo6cF5tpdeU+XItQiQtjnqMCE0OVS+tKQRT9xHXH0KtdbDFH2tdQ9XiPctnKWJO/SYsNx&#10;wWBHG0Plufi1CnbHz/Bq9pXcfhXHN5N9p+5UlUo9j4f1HESgIfyHH+0PrSDNMr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svEksUAAADcAAAADwAAAAAAAAAA&#10;AAAAAAChAgAAZHJzL2Rvd25yZXYueG1sUEsFBgAAAAAEAAQA+QAAAJMDAAAAAA==&#10;" strokeweight="1.5pt">
                    <v:stroke endarrow="open"/>
                  </v:line>
                  <v:line id="Line 925" o:spid="_x0000_s1405" style="position:absolute;flip:y;visibility:visible;mso-wrap-style:square" from="4093,2615" to="409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qzG78AAADcAAAADwAAAGRycy9kb3ducmV2LnhtbERPTYvCMBC9C/6HMII3m7rgqtUosrCL&#10;J5etXrwNzdgGm0lJotZ/bw4LHh/ve73tbSvu5INxrGCa5SCIK6cN1wpOx+/JAkSIyBpbx6TgSQG2&#10;m+FgjYV2D/6jexlrkUI4FKigibErpAxVQxZD5jrixF2ctxgT9LXUHh8p3LbyI88/pUXDqaHBjr4a&#10;qq7lzSr4CbYih8aFfvZbTm/+fDDzs1LjUb9bgYjUx7f4373XCpZ5mp/OpCMgN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zqzG78AAADcAAAADwAAAAAAAAAAAAAAAACh&#10;AgAAZHJzL2Rvd25yZXYueG1sUEsFBgAAAAAEAAQA+QAAAI0DAAAAAA==&#10;" strokeweight=".5pt"/>
                  <v:line id="Line 926" o:spid="_x0000_s1406" style="position:absolute;flip:y;visibility:visible;mso-wrap-style:square" from="4663,2615" to="466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YWgMMAAADcAAAADwAAAGRycy9kb3ducmV2LnhtbESPzWrDMBCE74W8g9hAb43sQvPjRDYh&#10;0NJTSpxcclusjS1irYykJO7bV4VCj8PMfMNsqtH24k4+GMcK8lkGgrhx2nCr4HR8f1mCCBFZY++Y&#10;FHxTgKqcPG2w0O7BB7rXsRUJwqFABV2MQyFlaDqyGGZuIE7exXmLMUnfSu3xkeC2l69ZNpcWDaeF&#10;DgfaddRc65tV8BFsQw6NC+PbV53f/HlvFmelnqfjdg0i0hj/w3/tT61gleXweyYdAVn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2FoDDAAAA3AAAAA8AAAAAAAAAAAAA&#10;AAAAoQIAAGRycy9kb3ducmV2LnhtbFBLBQYAAAAABAAEAPkAAACRAwAAAAA=&#10;" strokeweight=".5pt"/>
                  <v:line id="Line 927" o:spid="_x0000_s1407" style="position:absolute;flip:y;visibility:visible;mso-wrap-style:square" from="5233,2615" to="523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SI98MAAADcAAAADwAAAGRycy9kb3ducmV2LnhtbESPwWrDMBBE74X8g9hAb43sQNrGiWJC&#10;oSGnlrq55LZYG1vEWhlJsd2/jwqFHoeZecNsy8l2YiAfjGMF+SIDQVw7bbhRcPp+f3oFESKyxs4x&#10;KfihAOVu9rDFQruRv2ioYiMShEOBCtoY+0LKULdkMSxcT5y8i/MWY5K+kdrjmOC2k8sse5YWDaeF&#10;Fnt6a6m+Vjer4BBsTQ6NC9Pqs8pv/vxhXs5KPc6n/QZEpCn+h//aR61gnS3h90w6An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kiPfDAAAA3AAAAA8AAAAAAAAAAAAA&#10;AAAAoQIAAGRycy9kb3ducmV2LnhtbFBLBQYAAAAABAAEAPkAAACRAwAAAAA=&#10;" strokeweight=".5pt"/>
                  <v:line id="Line 928" o:spid="_x0000_s1408" style="position:absolute;flip:y;visibility:visible;mso-wrap-style:square" from="5803,2615" to="580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gtbMMAAADcAAAADwAAAGRycy9kb3ducmV2LnhtbESPQWvCQBSE70L/w/IEb2YTS7VN3UgR&#10;Kj1VTHvx9si+JovZt2F31fjv3UKhx2FmvmHWm9H24kI+GMcKiiwHQdw4bbhV8P31Pn8GESKyxt4x&#10;KbhRgE31MFljqd2VD3SpYysShEOJCroYh1LK0HRkMWRuIE7ej/MWY5K+ldrjNcFtLxd5vpQWDaeF&#10;DgfadtSc6rNVsAu2IYfGhfFpXxdnf/w0q6NSs+n49goi0hj/w3/tD63gJX+E3zPpCMj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oLWzDAAAA3AAAAA8AAAAAAAAAAAAA&#10;AAAAoQIAAGRycy9kb3ducmV2LnhtbFBLBQYAAAAABAAEAPkAAACRAwAAAAA=&#10;" strokeweight=".5pt"/>
                  <v:line id="Line 929" o:spid="_x0000_s1409" style="position:absolute;flip:y;visibility:visible;mso-wrap-style:square" from="6373,2615" to="637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G1GMMAAADcAAAADwAAAGRycy9kb3ducmV2LnhtbESPQWvCQBSE70L/w/IEb2YTabVN3UgR&#10;Kj1VTHvx9si+JovZt2F31fjv3UKhx2FmvmHWm9H24kI+GMcKiiwHQdw4bbhV8P31Pn8GESKyxt4x&#10;KbhRgE31MFljqd2VD3SpYysShEOJCroYh1LK0HRkMWRuIE7ej/MWY5K+ldrjNcFtLxd5vpQWDaeF&#10;DgfadtSc6rNVsAu2IYfGhfFpXxdnf/w0q6NSs+n49goi0hj/w3/tD63gJX+E3zPpCMj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BtRjDAAAA3AAAAA8AAAAAAAAAAAAA&#10;AAAAoQIAAGRycy9kb3ducmV2LnhtbFBLBQYAAAAABAAEAPkAAACRAwAAAAA=&#10;" strokeweight=".5pt"/>
                  <v:line id="Line 930" o:spid="_x0000_s1410" style="position:absolute;flip:y;visibility:visible;mso-wrap-style:square" from="6943,261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0Qg8MAAADcAAAADwAAAGRycy9kb3ducmV2LnhtbESPQWsCMRSE74X+h/AK3rpZC1q7NUop&#10;KJ6Urr3s7ZG87oZuXpYk6vrvTaHgcZiZb5jlenS9OFOI1rOCaVGCINbeWG4VfB83zwsQMSEb7D2T&#10;gitFWK8eH5ZYGX/hLzrXqRUZwrFCBV1KQyVl1B05jIUfiLP344PDlGVopQl4yXDXy5eynEuHlvNC&#10;hwN9dqR/65NTsI1Ok0fr4zg71NNTaPb2tVFq8jR+vININKZ7+L+9Mwreyhn8nclH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NEIPDAAAA3AAAAA8AAAAAAAAAAAAA&#10;AAAAoQIAAGRycy9kb3ducmV2LnhtbFBLBQYAAAAABAAEAPkAAACRAwAAAAA=&#10;" strokeweight=".5pt"/>
                  <v:line id="Line 931" o:spid="_x0000_s1411" style="position:absolute;visibility:visible;mso-wrap-style:square" from="3523,603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uQ88UAAADcAAAADwAAAGRycy9kb3ducmV2LnhtbESPUWvCQBCE34X+h2MLvumllopNPUWE&#10;QkWhaKTg25LbJqG5vXC31fjve0LBx2FmvmHmy9616kwhNp4NPI0zUMSltw1XBo7F+2gGKgqyxdYz&#10;GbhShOXiYTDH3PoL7+l8kEolCMccDdQiXa51LGtyGMe+I07etw8OJclQaRvwkuCu1ZMsm2qHDaeF&#10;Gjta11T+HH6dgf5TtC6KyWa2K59fvqQ9bUNxMmb42K/eQAn1cg//tz+sgddsCrcz6Qjo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uQ88UAAADcAAAADwAAAAAAAAAA&#10;AAAAAAChAgAAZHJzL2Rvd25yZXYueG1sUEsFBgAAAAAEAAQA+QAAAJMDAAAAAA==&#10;" strokeweight="1.5pt">
                    <v:stroke endarrow="open"/>
                  </v:line>
                  <v:line id="Line 932" o:spid="_x0000_s1412" style="position:absolute;visibility:visible;mso-wrap-style:square" from="3523,5465" to="6943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jhz8YAAADcAAAADwAAAGRycy9kb3ducmV2LnhtbESPQWvCQBSE70L/w/IKvemmItVGN6G1&#10;CAUPktiLt0f2NUmbfRt2V43+elco9DjMzDfMKh9MJ07kfGtZwfMkAUFcWd1yreBrvxkvQPiArLGz&#10;TAou5CHPHkYrTLU9c0GnMtQiQtinqKAJoU+l9FVDBv3E9sTR+7bOYIjS1VI7PEe46eQ0SV6kwZbj&#10;QoM9rRuqfsujUbDY9/7jsj5s7M79XIvtrKAZviv19Di8LUEEGsJ/+K/9qRW8JnO4n4lHQG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o4c/GAAAA3AAAAA8AAAAAAAAA&#10;AAAAAAAAoQIAAGRycy9kb3ducmV2LnhtbFBLBQYAAAAABAAEAPkAAACUAwAAAAA=&#10;" strokeweight=".5pt"/>
                  <v:line id="Line 933" o:spid="_x0000_s1413" style="position:absolute;visibility:visible;mso-wrap-style:square" from="3523,4895" to="694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d1vcEAAADcAAAADwAAAGRycy9kb3ducmV2LnhtbERPy4rCMBTdD/gP4QruxlQRcTpG8YEg&#10;uJDW2czu0txpOzY3JYla/XqzEFweznu+7EwjruR8bVnBaJiAIC6srrlU8HPafc5A+ICssbFMCu7k&#10;Ybnofcwx1fbGGV3zUIoYwj5FBVUIbSqlLyoy6Ie2JY7cn3UGQ4SulNrhLYabRo6TZCoN1hwbKmxp&#10;U1Fxzi9GwezU+u1987uzR/f/yA6TjCa4VmrQ71bfIAJ14S1+ufdawVcS18Yz8QjIx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d3W9wQAAANwAAAAPAAAAAAAAAAAAAAAA&#10;AKECAABkcnMvZG93bnJldi54bWxQSwUGAAAAAAQABAD5AAAAjwMAAAAA&#10;" strokeweight=".5pt"/>
                  <v:line id="Line 934" o:spid="_x0000_s1414" style="position:absolute;visibility:visible;mso-wrap-style:square" from="3523,4325" to="6943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vQJsYAAADcAAAADwAAAGRycy9kb3ducmV2LnhtbESPT2vCQBTE7wW/w/IKvdVNSygaXaVa&#10;BKEHifbi7ZF9JrHZt2F3mz9+erdQ6HGYmd8wy/VgGtGR87VlBS/TBARxYXXNpYKv0+55BsIHZI2N&#10;ZVIwkof1avKwxEzbnnPqjqEUEcI+QwVVCG0mpS8qMuintiWO3sU6gyFKV0rtsI9w08jXJHmTBmuO&#10;CxW2tK2o+D7+GAWzU+s/xu15Zw/uess/05xS3Cj19Di8L0AEGsJ/+K+91wrmyRx+z8Qj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70CbGAAAA3AAAAA8AAAAAAAAA&#10;AAAAAAAAoQIAAGRycy9kb3ducmV2LnhtbFBLBQYAAAAABAAEAPkAAACUAwAAAAA=&#10;" strokeweight=".5pt"/>
                  <v:line id="Line 935" o:spid="_x0000_s1415" style="position:absolute;visibility:visible;mso-wrap-style:square" from="3523,3755" to="6943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jvZsMAAADcAAAADwAAAGRycy9kb3ducmV2LnhtbERPy2rCQBTdF/yH4Ra6qxNLKJo6SrUI&#10;QhcSdePukrlNopk7YWaah1/vLApdHs57uR5MIzpyvrasYDZNQBAXVtdcKjifdq9zED4ga2wsk4KR&#10;PKxXk6clZtr2nFN3DKWIIewzVFCF0GZS+qIig35qW+LI/VhnMEToSqkd9jHcNPItSd6lwZpjQ4Ut&#10;bSsqbsdfo2B+av3XuL3s7MFd7/l3mlOKG6VenofPDxCBhvAv/nPvtYLFLM6P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Y72bDAAAA3AAAAA8AAAAAAAAAAAAA&#10;AAAAoQIAAGRycy9kb3ducmV2LnhtbFBLBQYAAAAABAAEAPkAAACRAwAAAAA=&#10;" strokeweight=".5pt"/>
                  <v:line id="Line 936" o:spid="_x0000_s1416" style="position:absolute;visibility:visible;mso-wrap-style:square" from="3523,3185" to="6943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RK/cUAAADcAAAADwAAAGRycy9kb3ducmV2LnhtbESPQWvCQBSE74L/YXlCb7pJkaKpm6AW&#10;odCDRL14e2Rfk7TZt2F3q7G/3i0UPA4z8w2zKgbTiQs531pWkM4SEMSV1S3XCk7H3XQBwgdkjZ1l&#10;UnAjD0U+Hq0w0/bKJV0OoRYRwj5DBU0IfSalrxoy6Ge2J47ep3UGQ5SultrhNcJNJ5+T5EUabDku&#10;NNjTtqHq+/BjFCyOvX+7bc87u3dfv+XHvKQ5bpR6mgzrVxCBhvAI/7fftYJlmsLfmXgEZH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5RK/cUAAADcAAAADwAAAAAAAAAA&#10;AAAAAAChAgAAZHJzL2Rvd25yZXYueG1sUEsFBgAAAAAEAAQA+QAAAJMDAAAAAA==&#10;" strokeweight=".5pt"/>
                  <v:line id="Line 937" o:spid="_x0000_s1417" style="position:absolute;visibility:visible;mso-wrap-style:square" from="3523,2615" to="6943,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bUisYAAADcAAAADwAAAGRycy9kb3ducmV2LnhtbESPQWvCQBSE74X+h+UVeqsbQyg2ukqN&#10;CEIPEu3F2yP7mqTNvg27WxP99W6h4HGYmW+YxWo0nTiT861lBdNJAoK4srrlWsHncfsyA+EDssbO&#10;Mim4kIfV8vFhgbm2A5d0PoRaRAj7HBU0IfS5lL5qyKCf2J44el/WGQxRulpqh0OEm06mSfIqDbYc&#10;FxrsqWio+jn8GgWzY+83l+K0tXv3fS0/spIyXCv1/DS+z0EEGsM9/N/eaQVv0xT+zs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G1IrGAAAA3AAAAA8AAAAAAAAA&#10;AAAAAAAAoQIAAGRycy9kb3ducmV2LnhtbFBLBQYAAAAABAAEAPkAAACUAwAAAAA=&#10;" strokeweight=".5pt"/>
                  <v:shape id="Freeform 938" o:spid="_x0000_s1418" style="position:absolute;left:3523;top:3192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DxmsYA&#10;AADcAAAADwAAAGRycy9kb3ducmV2LnhtbESPT2vCQBTE7wW/w/KE3urGP1SNrtIWCop4MHrw+Mg+&#10;s2mzb9PsRuO3dwuFHoeZ+Q2zXHe2EldqfOlYwXCQgCDOnS65UHA6fr7MQPiArLFyTAru5GG96j0t&#10;MdXuxge6ZqEQEcI+RQUmhDqV0ueGLPqBq4mjd3GNxRBlU0jd4C3CbSVHSfIqLZYcFwzW9GEo/85a&#10;q+B98jU9F87s7tk4jPxPu233861Sz/3ubQEiUBf+w3/tjVYwH47h90w8AnL1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ZDxmsYAAADcAAAADwAAAAAAAAAAAAAAAACYAgAAZHJz&#10;L2Rvd25yZXYueG1sUEsFBgAAAAAEAAQA9QAAAIsDAAAAAA=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</v:shape>
                  <v:shape id="Text Box 939" o:spid="_x0000_s1419" type="#_x0000_t202" style="position:absolute;left:2993;top:2223;width:106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Bi38gA&#10;AADcAAAADwAAAGRycy9kb3ducmV2LnhtbESPQUvDQBSE70L/w/KEXsRuEoto2m2RlkqhpWL14PE1&#10;+0xSs2/D7pqm/vquIHgcZuYbZjrvTSM6cr62rCAdJSCIC6trLhW8v61uH0D4gKyxsUwKzuRhPhtc&#10;TTHX9sSv1O1DKSKEfY4KqhDaXEpfVGTQj2xLHL1P6wyGKF0ptcNThJtGZklyLw3WHBcqbGlRUfG1&#10;/zYKfl7c1mbZ9jk9fNzVXVjeHHebnVLD6/5pAiJQH/7Df+21VvCYjuH3TDwCcnY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cGLfyAAAANwAAAAPAAAAAAAAAAAAAAAAAJgCAABk&#10;cnMvZG93bnJldi54bWxQSwUGAAAAAAQABAD1AAAAjQMAAAAA&#10;" filled="f" stroked="f">
                    <v:textbox>
                      <w:txbxContent>
                        <w:p w:rsidR="00C65AC3" w:rsidRDefault="00C65AC3" w:rsidP="00B2180F">
                          <w:r w:rsidRPr="00B2180F">
                            <w:rPr>
                              <w:position w:val="-12"/>
                            </w:rPr>
                            <w:object w:dxaOrig="780" w:dyaOrig="360">
                              <v:shape id="_x0000_i1062" type="#_x0000_t75" style="width:39.2pt;height:18.25pt" o:ole="">
                                <v:imagedata r:id="rId75" o:title=""/>
                              </v:shape>
                              <o:OLEObject Type="Embed" ProgID="Equation.DSMT4" ShapeID="_x0000_i1062" DrawAspect="Content" ObjectID="_1609435220" r:id="rId8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940" o:spid="_x0000_s1420" type="#_x0000_t202" style="position:absolute;left:2957;top:5225;width:649;height: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zHRMgA&#10;AADcAAAADwAAAGRycy9kb3ducmV2LnhtbESPQUvDQBSE70L/w/KEXsRuEqlo2m2RlkqhpWL14PE1&#10;+0xSs2/D7pqm/vquIHgcZuYbZjrvTSM6cr62rCAdJSCIC6trLhW8v61uH0D4gKyxsUwKzuRhPhtc&#10;TTHX9sSv1O1DKSKEfY4KqhDaXEpfVGTQj2xLHL1P6wyGKF0ptcNThJtGZklyLw3WHBcqbGlRUfG1&#10;/zYKfl7c1mbZ9jk9fNzVXVjeHHebnVLD6/5pAiJQH/7Df+21VvCYjuH3TDwCcnY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7PMdE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6"/>
                            </w:rPr>
                            <w:object w:dxaOrig="360" w:dyaOrig="300">
                              <v:shape id="_x0000_i1063" type="#_x0000_t75" style="width:18.25pt;height:15.05pt" o:ole="">
                                <v:imagedata r:id="rId77" o:title=""/>
                              </v:shape>
                              <o:OLEObject Type="Embed" ProgID="Equation.DSMT4" ShapeID="_x0000_i1063" DrawAspect="Content" ObjectID="_1609435221" r:id="rId8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941" o:spid="_x0000_s1421" type="#_x0000_t202" style="position:absolute;left:6301;top:6024;width:1049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5ZM8gA&#10;AADcAAAADwAAAGRycy9kb3ducmV2LnhtbESPQWvCQBSE7wX/w/IKXkrdJAWx0VVKi6WgKLU99PjM&#10;viax2bdhdxujv94VCj0OM/MNM1v0phEdOV9bVpCOEhDEhdU1lwo+P5b3ExA+IGtsLJOCE3lYzAc3&#10;M8y1PfI7dbtQighhn6OCKoQ2l9IXFRn0I9sSR+/bOoMhSldK7fAY4aaRWZKMpcGa40KFLT1XVPzs&#10;fo2C89atbZatX9P910PdhZe7w2a1UWp42z9NQQTqw3/4r/2mFTymY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L7lkz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12"/>
                            </w:rPr>
                            <w:object w:dxaOrig="760" w:dyaOrig="360">
                              <v:shape id="_x0000_i1064" type="#_x0000_t75" style="width:38.15pt;height:18.25pt" o:ole="">
                                <v:imagedata r:id="rId79" o:title=""/>
                              </v:shape>
                              <o:OLEObject Type="Embed" ProgID="Equation.DSMT4" ShapeID="_x0000_i1064" DrawAspect="Content" ObjectID="_1609435222" r:id="rId8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942" o:spid="_x0000_s1422" type="#_x0000_t202" style="position:absolute;left:3848;top:6024;width:489;height: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8qMgA&#10;AADcAAAADwAAAGRycy9kb3ducmV2LnhtbESPQUvDQBSE70L/w/KEXsRuEqFq2m2RlkqhpWL14PE1&#10;+0xSs2/D7pqm/vquIHgcZuYbZjrvTSM6cr62rCAdJSCIC6trLhW8v61uH0D4gKyxsUwKzuRhPhtc&#10;TTHX9sSv1O1DKSKEfY4KqhDaXEpfVGTQj2xLHL1P6wyGKF0ptcNThJtGZkkylgZrjgsVtrSoqPja&#10;fxsFPy9ua7Ns+5wePu7qLixvjrvNTqnhdf80ARGoD//hv/ZaK3hM7+H3TDwCcnY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ovyoyAAAANwAAAAPAAAAAAAAAAAAAAAAAJgCAABk&#10;cnMvZG93bnJldi54bWxQSwUGAAAAAAQABAD1AAAAjQMAAAAA&#10;" filled="f" stroked="f">
                    <v:textbox>
                      <w:txbxContent>
                        <w:p w:rsidR="00C65AC3" w:rsidRDefault="00C65AC3" w:rsidP="00E36DAA">
                          <w:r w:rsidRPr="00E36DAA">
                            <w:rPr>
                              <w:position w:val="-4"/>
                            </w:rPr>
                            <w:object w:dxaOrig="200" w:dyaOrig="279">
                              <v:shape id="_x0000_i1065" type="#_x0000_t75" style="width:10.2pt;height:13.95pt" o:ole="">
                                <v:imagedata r:id="rId81" o:title=""/>
                              </v:shape>
                              <o:OLEObject Type="Embed" ProgID="Equation.DSMT4" ShapeID="_x0000_i1065" DrawAspect="Content" ObjectID="_1609435223" r:id="rId8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943" o:spid="_x0000_s1423" type="#_x0000_t202" style="position:absolute;left:8565;top:15507;width:1558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HcCMEA&#10;AADcAAAADwAAAGRycy9kb3ducmV2LnhtbERPz2vCMBS+D/wfwhO8rYnixtqZFlEET5M5Hez2aJ5t&#10;WfNSmmjrf28Ogx0/vt+rYrStuFHvG8ca5okCQVw603Cl4fS1e34D4QOywdYxabiThyKfPK0wM27g&#10;T7odQyViCPsMNdQhdJmUvqzJok9cRxy5i+sthgj7SpoehxhuW7lQ6lVabDg21NjRpqby93i1Gs4f&#10;l5/vpTpUW/vSDW5Ukm0qtZ5Nx/U7iEBj+Bf/ufdGQzqPa+OZeARk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h3AjBAAAA3AAAAA8AAAAAAAAAAAAAAAAAmAIAAGRycy9kb3du&#10;cmV2LnhtbFBLBQYAAAAABAAEAPUAAACGAwAAAAA=&#10;" filled="f" stroked="f">
                  <v:textbox>
                    <w:txbxContent>
                      <w:p w:rsidR="00C65AC3" w:rsidRPr="00405777" w:rsidRDefault="00C65AC3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3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458BD">
        <w:rPr>
          <w:rFonts w:hint="cs"/>
          <w:sz w:val="28"/>
          <w:szCs w:val="28"/>
          <w:rtl/>
        </w:rPr>
        <w:t>بواسطة تجهيز مناسب حصلنا على البيان الشكل -3-</w:t>
      </w:r>
      <w:r w:rsidR="00DA0D8A">
        <w:rPr>
          <w:rFonts w:hint="cs"/>
          <w:sz w:val="28"/>
          <w:szCs w:val="28"/>
          <w:rtl/>
        </w:rPr>
        <w:t xml:space="preserve"> </w:t>
      </w:r>
    </w:p>
    <w:p w:rsidR="002F11B7" w:rsidRDefault="00C65AC3" w:rsidP="002F11B7">
      <w:pPr>
        <w:bidi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9509614" wp14:editId="039A5D8D">
                <wp:simplePos x="0" y="0"/>
                <wp:positionH relativeFrom="column">
                  <wp:posOffset>4476115</wp:posOffset>
                </wp:positionH>
                <wp:positionV relativeFrom="paragraph">
                  <wp:posOffset>7320915</wp:posOffset>
                </wp:positionV>
                <wp:extent cx="2789555" cy="2908300"/>
                <wp:effectExtent l="0" t="0" r="1270" b="0"/>
                <wp:wrapNone/>
                <wp:docPr id="269" name="Group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9555" cy="2908300"/>
                          <a:chOff x="7050" y="11529"/>
                          <a:chExt cx="4393" cy="4580"/>
                        </a:xfrm>
                      </wpg:grpSpPr>
                      <wpg:grpSp>
                        <wpg:cNvPr id="270" name="Group 295"/>
                        <wpg:cNvGrpSpPr>
                          <a:grpSpLocks/>
                        </wpg:cNvGrpSpPr>
                        <wpg:grpSpPr bwMode="auto">
                          <a:xfrm>
                            <a:off x="7050" y="11529"/>
                            <a:ext cx="4393" cy="4363"/>
                            <a:chOff x="2957" y="2223"/>
                            <a:chExt cx="4393" cy="4363"/>
                          </a:xfrm>
                        </wpg:grpSpPr>
                        <wps:wsp>
                          <wps:cNvPr id="271" name="Line 296"/>
                          <wps:cNvCnPr/>
                          <wps:spPr bwMode="auto">
                            <a:xfrm flipV="1">
                              <a:off x="358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297"/>
                          <wps:cNvCnPr/>
                          <wps:spPr bwMode="auto">
                            <a:xfrm flipV="1">
                              <a:off x="363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98"/>
                          <wps:cNvCnPr/>
                          <wps:spPr bwMode="auto">
                            <a:xfrm flipV="1">
                              <a:off x="369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Line 299"/>
                          <wps:cNvCnPr/>
                          <wps:spPr bwMode="auto">
                            <a:xfrm flipV="1">
                              <a:off x="375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300"/>
                          <wps:cNvCnPr/>
                          <wps:spPr bwMode="auto">
                            <a:xfrm flipV="1">
                              <a:off x="380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301"/>
                          <wps:cNvCnPr/>
                          <wps:spPr bwMode="auto">
                            <a:xfrm flipV="1">
                              <a:off x="386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302"/>
                          <wps:cNvCnPr/>
                          <wps:spPr bwMode="auto">
                            <a:xfrm flipV="1">
                              <a:off x="392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303"/>
                          <wps:cNvCnPr/>
                          <wps:spPr bwMode="auto">
                            <a:xfrm flipV="1">
                              <a:off x="397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304"/>
                          <wps:cNvCnPr/>
                          <wps:spPr bwMode="auto">
                            <a:xfrm flipV="1">
                              <a:off x="403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Line 305"/>
                          <wps:cNvCnPr/>
                          <wps:spPr bwMode="auto">
                            <a:xfrm flipV="1">
                              <a:off x="415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Line 306"/>
                          <wps:cNvCnPr/>
                          <wps:spPr bwMode="auto">
                            <a:xfrm flipV="1">
                              <a:off x="420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Line 307"/>
                          <wps:cNvCnPr/>
                          <wps:spPr bwMode="auto">
                            <a:xfrm flipV="1">
                              <a:off x="426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Line 308"/>
                          <wps:cNvCnPr/>
                          <wps:spPr bwMode="auto">
                            <a:xfrm flipV="1">
                              <a:off x="432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309"/>
                          <wps:cNvCnPr/>
                          <wps:spPr bwMode="auto">
                            <a:xfrm flipV="1">
                              <a:off x="437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310"/>
                          <wps:cNvCnPr/>
                          <wps:spPr bwMode="auto">
                            <a:xfrm flipV="1">
                              <a:off x="443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311"/>
                          <wps:cNvCnPr/>
                          <wps:spPr bwMode="auto">
                            <a:xfrm flipV="1">
                              <a:off x="449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312"/>
                          <wps:cNvCnPr/>
                          <wps:spPr bwMode="auto">
                            <a:xfrm flipV="1">
                              <a:off x="454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Line 313"/>
                          <wps:cNvCnPr/>
                          <wps:spPr bwMode="auto">
                            <a:xfrm flipV="1">
                              <a:off x="460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314"/>
                          <wps:cNvCnPr/>
                          <wps:spPr bwMode="auto">
                            <a:xfrm flipV="1">
                              <a:off x="472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315"/>
                          <wps:cNvCnPr/>
                          <wps:spPr bwMode="auto">
                            <a:xfrm flipV="1">
                              <a:off x="477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316"/>
                          <wps:cNvCnPr/>
                          <wps:spPr bwMode="auto">
                            <a:xfrm flipV="1">
                              <a:off x="483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Line 317"/>
                          <wps:cNvCnPr/>
                          <wps:spPr bwMode="auto">
                            <a:xfrm flipV="1">
                              <a:off x="489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Line 318"/>
                          <wps:cNvCnPr/>
                          <wps:spPr bwMode="auto">
                            <a:xfrm flipV="1">
                              <a:off x="494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319"/>
                          <wps:cNvCnPr/>
                          <wps:spPr bwMode="auto">
                            <a:xfrm flipV="1">
                              <a:off x="500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320"/>
                          <wps:cNvCnPr/>
                          <wps:spPr bwMode="auto">
                            <a:xfrm flipV="1">
                              <a:off x="506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Line 321"/>
                          <wps:cNvCnPr/>
                          <wps:spPr bwMode="auto">
                            <a:xfrm flipV="1">
                              <a:off x="511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322"/>
                          <wps:cNvCnPr/>
                          <wps:spPr bwMode="auto">
                            <a:xfrm flipV="1">
                              <a:off x="517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323"/>
                          <wps:cNvCnPr/>
                          <wps:spPr bwMode="auto">
                            <a:xfrm flipV="1">
                              <a:off x="529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324"/>
                          <wps:cNvCnPr/>
                          <wps:spPr bwMode="auto">
                            <a:xfrm flipV="1">
                              <a:off x="534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325"/>
                          <wps:cNvCnPr/>
                          <wps:spPr bwMode="auto">
                            <a:xfrm flipV="1">
                              <a:off x="540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326"/>
                          <wps:cNvCnPr/>
                          <wps:spPr bwMode="auto">
                            <a:xfrm flipV="1">
                              <a:off x="546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327"/>
                          <wps:cNvCnPr/>
                          <wps:spPr bwMode="auto">
                            <a:xfrm flipV="1">
                              <a:off x="551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328"/>
                          <wps:cNvCnPr/>
                          <wps:spPr bwMode="auto">
                            <a:xfrm flipV="1">
                              <a:off x="557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329"/>
                          <wps:cNvCnPr/>
                          <wps:spPr bwMode="auto">
                            <a:xfrm flipV="1">
                              <a:off x="563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330"/>
                          <wps:cNvCnPr/>
                          <wps:spPr bwMode="auto">
                            <a:xfrm flipV="1">
                              <a:off x="568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331"/>
                          <wps:cNvCnPr/>
                          <wps:spPr bwMode="auto">
                            <a:xfrm flipV="1">
                              <a:off x="574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332"/>
                          <wps:cNvCnPr/>
                          <wps:spPr bwMode="auto">
                            <a:xfrm flipV="1">
                              <a:off x="586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" name="Line 333"/>
                          <wps:cNvCnPr/>
                          <wps:spPr bwMode="auto">
                            <a:xfrm flipV="1">
                              <a:off x="591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334"/>
                          <wps:cNvCnPr/>
                          <wps:spPr bwMode="auto">
                            <a:xfrm flipV="1">
                              <a:off x="597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335"/>
                          <wps:cNvCnPr/>
                          <wps:spPr bwMode="auto">
                            <a:xfrm flipV="1">
                              <a:off x="603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336"/>
                          <wps:cNvCnPr/>
                          <wps:spPr bwMode="auto">
                            <a:xfrm flipV="1">
                              <a:off x="608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337"/>
                          <wps:cNvCnPr/>
                          <wps:spPr bwMode="auto">
                            <a:xfrm flipV="1">
                              <a:off x="614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338"/>
                          <wps:cNvCnPr/>
                          <wps:spPr bwMode="auto">
                            <a:xfrm flipV="1">
                              <a:off x="620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Line 339"/>
                          <wps:cNvCnPr/>
                          <wps:spPr bwMode="auto">
                            <a:xfrm flipV="1">
                              <a:off x="625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340"/>
                          <wps:cNvCnPr/>
                          <wps:spPr bwMode="auto">
                            <a:xfrm flipV="1">
                              <a:off x="631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Line 341"/>
                          <wps:cNvCnPr/>
                          <wps:spPr bwMode="auto">
                            <a:xfrm flipV="1">
                              <a:off x="643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Line 342"/>
                          <wps:cNvCnPr/>
                          <wps:spPr bwMode="auto">
                            <a:xfrm flipV="1">
                              <a:off x="648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343"/>
                          <wps:cNvCnPr/>
                          <wps:spPr bwMode="auto">
                            <a:xfrm flipV="1">
                              <a:off x="654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" name="Line 344"/>
                          <wps:cNvCnPr/>
                          <wps:spPr bwMode="auto">
                            <a:xfrm flipV="1">
                              <a:off x="660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345"/>
                          <wps:cNvCnPr/>
                          <wps:spPr bwMode="auto">
                            <a:xfrm flipV="1">
                              <a:off x="665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346"/>
                          <wps:cNvCnPr/>
                          <wps:spPr bwMode="auto">
                            <a:xfrm flipV="1">
                              <a:off x="671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Line 347"/>
                          <wps:cNvCnPr/>
                          <wps:spPr bwMode="auto">
                            <a:xfrm flipV="1">
                              <a:off x="677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348"/>
                          <wps:cNvCnPr/>
                          <wps:spPr bwMode="auto">
                            <a:xfrm flipV="1">
                              <a:off x="682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Line 349"/>
                          <wps:cNvCnPr/>
                          <wps:spPr bwMode="auto">
                            <a:xfrm flipV="1">
                              <a:off x="688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Line 350"/>
                          <wps:cNvCnPr/>
                          <wps:spPr bwMode="auto">
                            <a:xfrm>
                              <a:off x="3523" y="597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351"/>
                          <wps:cNvCnPr/>
                          <wps:spPr bwMode="auto">
                            <a:xfrm>
                              <a:off x="3523" y="592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Line 352"/>
                          <wps:cNvCnPr/>
                          <wps:spPr bwMode="auto">
                            <a:xfrm>
                              <a:off x="3523" y="586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Line 353"/>
                          <wps:cNvCnPr/>
                          <wps:spPr bwMode="auto">
                            <a:xfrm>
                              <a:off x="3523" y="580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354"/>
                          <wps:cNvCnPr/>
                          <wps:spPr bwMode="auto">
                            <a:xfrm>
                              <a:off x="3523" y="575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355"/>
                          <wps:cNvCnPr/>
                          <wps:spPr bwMode="auto">
                            <a:xfrm>
                              <a:off x="3523" y="569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Line 356"/>
                          <wps:cNvCnPr/>
                          <wps:spPr bwMode="auto">
                            <a:xfrm>
                              <a:off x="3523" y="563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Line 357"/>
                          <wps:cNvCnPr/>
                          <wps:spPr bwMode="auto">
                            <a:xfrm>
                              <a:off x="3523" y="557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Line 358"/>
                          <wps:cNvCnPr/>
                          <wps:spPr bwMode="auto">
                            <a:xfrm>
                              <a:off x="3523" y="552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Line 359"/>
                          <wps:cNvCnPr/>
                          <wps:spPr bwMode="auto">
                            <a:xfrm>
                              <a:off x="3523" y="540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360"/>
                          <wps:cNvCnPr/>
                          <wps:spPr bwMode="auto">
                            <a:xfrm>
                              <a:off x="3523" y="535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Line 361"/>
                          <wps:cNvCnPr/>
                          <wps:spPr bwMode="auto">
                            <a:xfrm>
                              <a:off x="3523" y="529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Line 362"/>
                          <wps:cNvCnPr/>
                          <wps:spPr bwMode="auto">
                            <a:xfrm>
                              <a:off x="3523" y="523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363"/>
                          <wps:cNvCnPr/>
                          <wps:spPr bwMode="auto">
                            <a:xfrm>
                              <a:off x="3523" y="518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364"/>
                          <wps:cNvCnPr/>
                          <wps:spPr bwMode="auto">
                            <a:xfrm>
                              <a:off x="3523" y="512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365"/>
                          <wps:cNvCnPr/>
                          <wps:spPr bwMode="auto">
                            <a:xfrm>
                              <a:off x="3523" y="506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366"/>
                          <wps:cNvCnPr/>
                          <wps:spPr bwMode="auto">
                            <a:xfrm>
                              <a:off x="3523" y="500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367"/>
                          <wps:cNvCnPr/>
                          <wps:spPr bwMode="auto">
                            <a:xfrm>
                              <a:off x="3523" y="495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368"/>
                          <wps:cNvCnPr/>
                          <wps:spPr bwMode="auto">
                            <a:xfrm>
                              <a:off x="3523" y="483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Line 369"/>
                          <wps:cNvCnPr/>
                          <wps:spPr bwMode="auto">
                            <a:xfrm>
                              <a:off x="3523" y="478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" name="Line 370"/>
                          <wps:cNvCnPr/>
                          <wps:spPr bwMode="auto">
                            <a:xfrm>
                              <a:off x="3523" y="472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371"/>
                          <wps:cNvCnPr/>
                          <wps:spPr bwMode="auto">
                            <a:xfrm>
                              <a:off x="3523" y="466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Line 372"/>
                          <wps:cNvCnPr/>
                          <wps:spPr bwMode="auto">
                            <a:xfrm>
                              <a:off x="3523" y="461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Line 373"/>
                          <wps:cNvCnPr/>
                          <wps:spPr bwMode="auto">
                            <a:xfrm>
                              <a:off x="3523" y="455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374"/>
                          <wps:cNvCnPr/>
                          <wps:spPr bwMode="auto">
                            <a:xfrm>
                              <a:off x="3523" y="449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Line 375"/>
                          <wps:cNvCnPr/>
                          <wps:spPr bwMode="auto">
                            <a:xfrm>
                              <a:off x="3523" y="443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" name="Line 376"/>
                          <wps:cNvCnPr/>
                          <wps:spPr bwMode="auto">
                            <a:xfrm>
                              <a:off x="3523" y="438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377"/>
                          <wps:cNvCnPr/>
                          <wps:spPr bwMode="auto">
                            <a:xfrm>
                              <a:off x="3523" y="426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378"/>
                          <wps:cNvCnPr/>
                          <wps:spPr bwMode="auto">
                            <a:xfrm>
                              <a:off x="3523" y="421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379"/>
                          <wps:cNvCnPr/>
                          <wps:spPr bwMode="auto">
                            <a:xfrm>
                              <a:off x="3523" y="415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380"/>
                          <wps:cNvCnPr/>
                          <wps:spPr bwMode="auto">
                            <a:xfrm>
                              <a:off x="3523" y="409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6" name="Line 381"/>
                          <wps:cNvCnPr/>
                          <wps:spPr bwMode="auto">
                            <a:xfrm>
                              <a:off x="3523" y="404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7" name="Line 382"/>
                          <wps:cNvCnPr/>
                          <wps:spPr bwMode="auto">
                            <a:xfrm>
                              <a:off x="3523" y="398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8" name="Line 383"/>
                          <wps:cNvCnPr/>
                          <wps:spPr bwMode="auto">
                            <a:xfrm>
                              <a:off x="3523" y="392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9" name="Line 384"/>
                          <wps:cNvCnPr/>
                          <wps:spPr bwMode="auto">
                            <a:xfrm>
                              <a:off x="3523" y="386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Line 385"/>
                          <wps:cNvCnPr/>
                          <wps:spPr bwMode="auto">
                            <a:xfrm>
                              <a:off x="3523" y="381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1" name="Line 386"/>
                          <wps:cNvCnPr/>
                          <wps:spPr bwMode="auto">
                            <a:xfrm>
                              <a:off x="3523" y="369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387"/>
                          <wps:cNvCnPr/>
                          <wps:spPr bwMode="auto">
                            <a:xfrm>
                              <a:off x="3523" y="364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388"/>
                          <wps:cNvCnPr/>
                          <wps:spPr bwMode="auto">
                            <a:xfrm>
                              <a:off x="3523" y="358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389"/>
                          <wps:cNvCnPr/>
                          <wps:spPr bwMode="auto">
                            <a:xfrm>
                              <a:off x="3523" y="352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390"/>
                          <wps:cNvCnPr/>
                          <wps:spPr bwMode="auto">
                            <a:xfrm>
                              <a:off x="3523" y="347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391"/>
                          <wps:cNvCnPr/>
                          <wps:spPr bwMode="auto">
                            <a:xfrm>
                              <a:off x="3523" y="341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392"/>
                          <wps:cNvCnPr/>
                          <wps:spPr bwMode="auto">
                            <a:xfrm>
                              <a:off x="3523" y="335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393"/>
                          <wps:cNvCnPr/>
                          <wps:spPr bwMode="auto">
                            <a:xfrm>
                              <a:off x="3523" y="329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394"/>
                          <wps:cNvCnPr/>
                          <wps:spPr bwMode="auto">
                            <a:xfrm>
                              <a:off x="3523" y="324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395"/>
                          <wps:cNvCnPr/>
                          <wps:spPr bwMode="auto">
                            <a:xfrm>
                              <a:off x="3523" y="312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Line 396"/>
                          <wps:cNvCnPr/>
                          <wps:spPr bwMode="auto">
                            <a:xfrm>
                              <a:off x="3523" y="307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Line 397"/>
                          <wps:cNvCnPr/>
                          <wps:spPr bwMode="auto">
                            <a:xfrm>
                              <a:off x="3523" y="301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Line 398"/>
                          <wps:cNvCnPr/>
                          <wps:spPr bwMode="auto">
                            <a:xfrm>
                              <a:off x="3523" y="295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Line 399"/>
                          <wps:cNvCnPr/>
                          <wps:spPr bwMode="auto">
                            <a:xfrm>
                              <a:off x="3523" y="290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400"/>
                          <wps:cNvCnPr/>
                          <wps:spPr bwMode="auto">
                            <a:xfrm>
                              <a:off x="3523" y="284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401"/>
                          <wps:cNvCnPr/>
                          <wps:spPr bwMode="auto">
                            <a:xfrm>
                              <a:off x="3523" y="278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Line 402"/>
                          <wps:cNvCnPr/>
                          <wps:spPr bwMode="auto">
                            <a:xfrm>
                              <a:off x="3523" y="272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8" name="Line 403"/>
                          <wps:cNvCnPr/>
                          <wps:spPr bwMode="auto">
                            <a:xfrm>
                              <a:off x="3523" y="267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404"/>
                          <wps:cNvCnPr/>
                          <wps:spPr bwMode="auto">
                            <a:xfrm flipV="1">
                              <a:off x="352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0" name="Line 405"/>
                          <wps:cNvCnPr/>
                          <wps:spPr bwMode="auto">
                            <a:xfrm flipV="1">
                              <a:off x="409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1" name="Line 406"/>
                          <wps:cNvCnPr/>
                          <wps:spPr bwMode="auto">
                            <a:xfrm flipV="1">
                              <a:off x="466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407"/>
                          <wps:cNvCnPr/>
                          <wps:spPr bwMode="auto">
                            <a:xfrm flipV="1">
                              <a:off x="523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408"/>
                          <wps:cNvCnPr/>
                          <wps:spPr bwMode="auto">
                            <a:xfrm flipV="1">
                              <a:off x="580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Line 409"/>
                          <wps:cNvCnPr/>
                          <wps:spPr bwMode="auto">
                            <a:xfrm flipV="1">
                              <a:off x="637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5" name="Line 410"/>
                          <wps:cNvCnPr/>
                          <wps:spPr bwMode="auto">
                            <a:xfrm flipV="1">
                              <a:off x="694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Line 411"/>
                          <wps:cNvCnPr/>
                          <wps:spPr bwMode="auto">
                            <a:xfrm>
                              <a:off x="3523" y="603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412"/>
                          <wps:cNvCnPr/>
                          <wps:spPr bwMode="auto">
                            <a:xfrm>
                              <a:off x="3523" y="546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Line 413"/>
                          <wps:cNvCnPr/>
                          <wps:spPr bwMode="auto">
                            <a:xfrm>
                              <a:off x="3523" y="489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414"/>
                          <wps:cNvCnPr/>
                          <wps:spPr bwMode="auto">
                            <a:xfrm>
                              <a:off x="3523" y="432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415"/>
                          <wps:cNvCnPr/>
                          <wps:spPr bwMode="auto">
                            <a:xfrm>
                              <a:off x="3523" y="375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Line 416"/>
                          <wps:cNvCnPr/>
                          <wps:spPr bwMode="auto">
                            <a:xfrm>
                              <a:off x="3523" y="318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417"/>
                          <wps:cNvCnPr/>
                          <wps:spPr bwMode="auto">
                            <a:xfrm>
                              <a:off x="3523" y="261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Freeform 418"/>
                          <wps:cNvSpPr>
                            <a:spLocks/>
                          </wps:cNvSpPr>
                          <wps:spPr bwMode="auto">
                            <a:xfrm>
                              <a:off x="3523" y="3192"/>
                              <a:ext cx="3421" cy="2844"/>
                            </a:xfrm>
                            <a:custGeom>
                              <a:avLst/>
                              <a:gdLst>
                                <a:gd name="T0" fmla="*/ 15 w 3421"/>
                                <a:gd name="T1" fmla="*/ 2769 h 2844"/>
                                <a:gd name="T2" fmla="*/ 45 w 3421"/>
                                <a:gd name="T3" fmla="*/ 2627 h 2844"/>
                                <a:gd name="T4" fmla="*/ 75 w 3421"/>
                                <a:gd name="T5" fmla="*/ 2493 h 2844"/>
                                <a:gd name="T6" fmla="*/ 105 w 3421"/>
                                <a:gd name="T7" fmla="*/ 2365 h 2844"/>
                                <a:gd name="T8" fmla="*/ 134 w 3421"/>
                                <a:gd name="T9" fmla="*/ 2244 h 2844"/>
                                <a:gd name="T10" fmla="*/ 164 w 3421"/>
                                <a:gd name="T11" fmla="*/ 2129 h 2844"/>
                                <a:gd name="T12" fmla="*/ 194 w 3421"/>
                                <a:gd name="T13" fmla="*/ 2020 h 2844"/>
                                <a:gd name="T14" fmla="*/ 227 w 3421"/>
                                <a:gd name="T15" fmla="*/ 1906 h 2844"/>
                                <a:gd name="T16" fmla="*/ 262 w 3421"/>
                                <a:gd name="T17" fmla="*/ 1794 h 2844"/>
                                <a:gd name="T18" fmla="*/ 298 w 3421"/>
                                <a:gd name="T19" fmla="*/ 1683 h 2844"/>
                                <a:gd name="T20" fmla="*/ 336 w 3421"/>
                                <a:gd name="T21" fmla="*/ 1574 h 2844"/>
                                <a:gd name="T22" fmla="*/ 376 w 3421"/>
                                <a:gd name="T23" fmla="*/ 1468 h 2844"/>
                                <a:gd name="T24" fmla="*/ 419 w 3421"/>
                                <a:gd name="T25" fmla="*/ 1359 h 2844"/>
                                <a:gd name="T26" fmla="*/ 465 w 3421"/>
                                <a:gd name="T27" fmla="*/ 1253 h 2844"/>
                                <a:gd name="T28" fmla="*/ 513 w 3421"/>
                                <a:gd name="T29" fmla="*/ 1151 h 2844"/>
                                <a:gd name="T30" fmla="*/ 566 w 3421"/>
                                <a:gd name="T31" fmla="*/ 1048 h 2844"/>
                                <a:gd name="T32" fmla="*/ 625 w 3421"/>
                                <a:gd name="T33" fmla="*/ 946 h 2844"/>
                                <a:gd name="T34" fmla="*/ 686 w 3421"/>
                                <a:gd name="T35" fmla="*/ 849 h 2844"/>
                                <a:gd name="T36" fmla="*/ 753 w 3421"/>
                                <a:gd name="T37" fmla="*/ 754 h 2844"/>
                                <a:gd name="T38" fmla="*/ 823 w 3421"/>
                                <a:gd name="T39" fmla="*/ 665 h 2844"/>
                                <a:gd name="T40" fmla="*/ 901 w 3421"/>
                                <a:gd name="T41" fmla="*/ 580 h 2844"/>
                                <a:gd name="T42" fmla="*/ 986 w 3421"/>
                                <a:gd name="T43" fmla="*/ 498 h 2844"/>
                                <a:gd name="T44" fmla="*/ 1076 w 3421"/>
                                <a:gd name="T45" fmla="*/ 425 h 2844"/>
                                <a:gd name="T46" fmla="*/ 1170 w 3421"/>
                                <a:gd name="T47" fmla="*/ 359 h 2844"/>
                                <a:gd name="T48" fmla="*/ 1273 w 3421"/>
                                <a:gd name="T49" fmla="*/ 299 h 2844"/>
                                <a:gd name="T50" fmla="*/ 1376 w 3421"/>
                                <a:gd name="T51" fmla="*/ 248 h 2844"/>
                                <a:gd name="T52" fmla="*/ 1489 w 3421"/>
                                <a:gd name="T53" fmla="*/ 202 h 2844"/>
                                <a:gd name="T54" fmla="*/ 1603 w 3421"/>
                                <a:gd name="T55" fmla="*/ 164 h 2844"/>
                                <a:gd name="T56" fmla="*/ 1716 w 3421"/>
                                <a:gd name="T57" fmla="*/ 133 h 2844"/>
                                <a:gd name="T58" fmla="*/ 1830 w 3421"/>
                                <a:gd name="T59" fmla="*/ 108 h 2844"/>
                                <a:gd name="T60" fmla="*/ 1943 w 3421"/>
                                <a:gd name="T61" fmla="*/ 87 h 2844"/>
                                <a:gd name="T62" fmla="*/ 2057 w 3421"/>
                                <a:gd name="T63" fmla="*/ 70 h 2844"/>
                                <a:gd name="T64" fmla="*/ 2170 w 3421"/>
                                <a:gd name="T65" fmla="*/ 56 h 2844"/>
                                <a:gd name="T66" fmla="*/ 2284 w 3421"/>
                                <a:gd name="T67" fmla="*/ 45 h 2844"/>
                                <a:gd name="T68" fmla="*/ 2403 w 3421"/>
                                <a:gd name="T69" fmla="*/ 35 h 2844"/>
                                <a:gd name="T70" fmla="*/ 2528 w 3421"/>
                                <a:gd name="T71" fmla="*/ 27 h 2844"/>
                                <a:gd name="T72" fmla="*/ 2653 w 3421"/>
                                <a:gd name="T73" fmla="*/ 20 h 2844"/>
                                <a:gd name="T74" fmla="*/ 2777 w 3421"/>
                                <a:gd name="T75" fmla="*/ 15 h 2844"/>
                                <a:gd name="T76" fmla="*/ 2902 w 3421"/>
                                <a:gd name="T77" fmla="*/ 11 h 2844"/>
                                <a:gd name="T78" fmla="*/ 3027 w 3421"/>
                                <a:gd name="T79" fmla="*/ 7 h 2844"/>
                                <a:gd name="T80" fmla="*/ 3152 w 3421"/>
                                <a:gd name="T81" fmla="*/ 4 h 2844"/>
                                <a:gd name="T82" fmla="*/ 3277 w 3421"/>
                                <a:gd name="T83" fmla="*/ 2 h 2844"/>
                                <a:gd name="T84" fmla="*/ 3402 w 3421"/>
                                <a:gd name="T85" fmla="*/ 0 h 28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21" h="2844">
                                  <a:moveTo>
                                    <a:pt x="0" y="2843"/>
                                  </a:moveTo>
                                  <a:lnTo>
                                    <a:pt x="15" y="2769"/>
                                  </a:lnTo>
                                  <a:lnTo>
                                    <a:pt x="30" y="2697"/>
                                  </a:lnTo>
                                  <a:lnTo>
                                    <a:pt x="45" y="2627"/>
                                  </a:lnTo>
                                  <a:lnTo>
                                    <a:pt x="60" y="2559"/>
                                  </a:lnTo>
                                  <a:lnTo>
                                    <a:pt x="75" y="2493"/>
                                  </a:lnTo>
                                  <a:lnTo>
                                    <a:pt x="90" y="2428"/>
                                  </a:lnTo>
                                  <a:lnTo>
                                    <a:pt x="105" y="2365"/>
                                  </a:lnTo>
                                  <a:lnTo>
                                    <a:pt x="120" y="2304"/>
                                  </a:lnTo>
                                  <a:lnTo>
                                    <a:pt x="134" y="2244"/>
                                  </a:lnTo>
                                  <a:lnTo>
                                    <a:pt x="149" y="2186"/>
                                  </a:lnTo>
                                  <a:lnTo>
                                    <a:pt x="164" y="2129"/>
                                  </a:lnTo>
                                  <a:lnTo>
                                    <a:pt x="179" y="2074"/>
                                  </a:lnTo>
                                  <a:lnTo>
                                    <a:pt x="194" y="2020"/>
                                  </a:lnTo>
                                  <a:lnTo>
                                    <a:pt x="211" y="1962"/>
                                  </a:lnTo>
                                  <a:lnTo>
                                    <a:pt x="227" y="1906"/>
                                  </a:lnTo>
                                  <a:lnTo>
                                    <a:pt x="244" y="1852"/>
                                  </a:lnTo>
                                  <a:lnTo>
                                    <a:pt x="262" y="1794"/>
                                  </a:lnTo>
                                  <a:lnTo>
                                    <a:pt x="280" y="1738"/>
                                  </a:lnTo>
                                  <a:lnTo>
                                    <a:pt x="298" y="1683"/>
                                  </a:lnTo>
                                  <a:lnTo>
                                    <a:pt x="316" y="1630"/>
                                  </a:lnTo>
                                  <a:lnTo>
                                    <a:pt x="336" y="1574"/>
                                  </a:lnTo>
                                  <a:lnTo>
                                    <a:pt x="356" y="1520"/>
                                  </a:lnTo>
                                  <a:lnTo>
                                    <a:pt x="376" y="1468"/>
                                  </a:lnTo>
                                  <a:lnTo>
                                    <a:pt x="397" y="1412"/>
                                  </a:lnTo>
                                  <a:lnTo>
                                    <a:pt x="419" y="1359"/>
                                  </a:lnTo>
                                  <a:lnTo>
                                    <a:pt x="441" y="1307"/>
                                  </a:lnTo>
                                  <a:lnTo>
                                    <a:pt x="465" y="1253"/>
                                  </a:lnTo>
                                  <a:lnTo>
                                    <a:pt x="489" y="1201"/>
                                  </a:lnTo>
                                  <a:lnTo>
                                    <a:pt x="513" y="1151"/>
                                  </a:lnTo>
                                  <a:lnTo>
                                    <a:pt x="540" y="1098"/>
                                  </a:lnTo>
                                  <a:lnTo>
                                    <a:pt x="566" y="1048"/>
                                  </a:lnTo>
                                  <a:lnTo>
                                    <a:pt x="595" y="996"/>
                                  </a:lnTo>
                                  <a:lnTo>
                                    <a:pt x="625" y="946"/>
                                  </a:lnTo>
                                  <a:lnTo>
                                    <a:pt x="654" y="898"/>
                                  </a:lnTo>
                                  <a:lnTo>
                                    <a:pt x="686" y="849"/>
                                  </a:lnTo>
                                  <a:lnTo>
                                    <a:pt x="718" y="802"/>
                                  </a:lnTo>
                                  <a:lnTo>
                                    <a:pt x="753" y="754"/>
                                  </a:lnTo>
                                  <a:lnTo>
                                    <a:pt x="788" y="708"/>
                                  </a:lnTo>
                                  <a:lnTo>
                                    <a:pt x="823" y="665"/>
                                  </a:lnTo>
                                  <a:lnTo>
                                    <a:pt x="862" y="621"/>
                                  </a:lnTo>
                                  <a:lnTo>
                                    <a:pt x="901" y="580"/>
                                  </a:lnTo>
                                  <a:lnTo>
                                    <a:pt x="944" y="537"/>
                                  </a:lnTo>
                                  <a:lnTo>
                                    <a:pt x="986" y="498"/>
                                  </a:lnTo>
                                  <a:lnTo>
                                    <a:pt x="1029" y="462"/>
                                  </a:lnTo>
                                  <a:lnTo>
                                    <a:pt x="1076" y="425"/>
                                  </a:lnTo>
                                  <a:lnTo>
                                    <a:pt x="1123" y="391"/>
                                  </a:lnTo>
                                  <a:lnTo>
                                    <a:pt x="1170" y="359"/>
                                  </a:lnTo>
                                  <a:lnTo>
                                    <a:pt x="1221" y="328"/>
                                  </a:lnTo>
                                  <a:lnTo>
                                    <a:pt x="1273" y="299"/>
                                  </a:lnTo>
                                  <a:lnTo>
                                    <a:pt x="1324" y="272"/>
                                  </a:lnTo>
                                  <a:lnTo>
                                    <a:pt x="1376" y="248"/>
                                  </a:lnTo>
                                  <a:lnTo>
                                    <a:pt x="1433" y="224"/>
                                  </a:lnTo>
                                  <a:lnTo>
                                    <a:pt x="1489" y="202"/>
                                  </a:lnTo>
                                  <a:lnTo>
                                    <a:pt x="1546" y="182"/>
                                  </a:lnTo>
                                  <a:lnTo>
                                    <a:pt x="1603" y="164"/>
                                  </a:lnTo>
                                  <a:lnTo>
                                    <a:pt x="1660" y="148"/>
                                  </a:lnTo>
                                  <a:lnTo>
                                    <a:pt x="1716" y="133"/>
                                  </a:lnTo>
                                  <a:lnTo>
                                    <a:pt x="1773" y="120"/>
                                  </a:lnTo>
                                  <a:lnTo>
                                    <a:pt x="1830" y="108"/>
                                  </a:lnTo>
                                  <a:lnTo>
                                    <a:pt x="1887" y="97"/>
                                  </a:lnTo>
                                  <a:lnTo>
                                    <a:pt x="1943" y="87"/>
                                  </a:lnTo>
                                  <a:lnTo>
                                    <a:pt x="2000" y="78"/>
                                  </a:lnTo>
                                  <a:lnTo>
                                    <a:pt x="2057" y="70"/>
                                  </a:lnTo>
                                  <a:lnTo>
                                    <a:pt x="2114" y="63"/>
                                  </a:lnTo>
                                  <a:lnTo>
                                    <a:pt x="2170" y="56"/>
                                  </a:lnTo>
                                  <a:lnTo>
                                    <a:pt x="2227" y="50"/>
                                  </a:lnTo>
                                  <a:lnTo>
                                    <a:pt x="2284" y="45"/>
                                  </a:lnTo>
                                  <a:lnTo>
                                    <a:pt x="2340" y="40"/>
                                  </a:lnTo>
                                  <a:lnTo>
                                    <a:pt x="2403" y="35"/>
                                  </a:lnTo>
                                  <a:lnTo>
                                    <a:pt x="2465" y="31"/>
                                  </a:lnTo>
                                  <a:lnTo>
                                    <a:pt x="2528" y="27"/>
                                  </a:lnTo>
                                  <a:lnTo>
                                    <a:pt x="2590" y="23"/>
                                  </a:lnTo>
                                  <a:lnTo>
                                    <a:pt x="2653" y="20"/>
                                  </a:lnTo>
                                  <a:lnTo>
                                    <a:pt x="2715" y="17"/>
                                  </a:lnTo>
                                  <a:lnTo>
                                    <a:pt x="2777" y="15"/>
                                  </a:lnTo>
                                  <a:lnTo>
                                    <a:pt x="2840" y="13"/>
                                  </a:lnTo>
                                  <a:lnTo>
                                    <a:pt x="2902" y="11"/>
                                  </a:lnTo>
                                  <a:lnTo>
                                    <a:pt x="2965" y="9"/>
                                  </a:lnTo>
                                  <a:lnTo>
                                    <a:pt x="3027" y="7"/>
                                  </a:lnTo>
                                  <a:lnTo>
                                    <a:pt x="3089" y="6"/>
                                  </a:lnTo>
                                  <a:lnTo>
                                    <a:pt x="3152" y="4"/>
                                  </a:lnTo>
                                  <a:lnTo>
                                    <a:pt x="3214" y="3"/>
                                  </a:lnTo>
                                  <a:lnTo>
                                    <a:pt x="3277" y="2"/>
                                  </a:lnTo>
                                  <a:lnTo>
                                    <a:pt x="3339" y="1"/>
                                  </a:lnTo>
                                  <a:lnTo>
                                    <a:pt x="3402" y="0"/>
                                  </a:lnTo>
                                  <a:lnTo>
                                    <a:pt x="3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Text Box 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3" y="2223"/>
                              <a:ext cx="106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B2180F">
                                <w:r w:rsidRPr="00B2180F">
                                  <w:rPr>
                                    <w:position w:val="-12"/>
                                  </w:rPr>
                                  <w:object w:dxaOrig="780" w:dyaOrig="360">
                                    <v:shape id="_x0000_i1066" type="#_x0000_t75" style="width:39.2pt;height:18.25pt" o:ole="">
                                      <v:imagedata r:id="rId75" o:title=""/>
                                    </v:shape>
                                    <o:OLEObject Type="Embed" ProgID="Equation.DSMT4" ShapeID="_x0000_i1066" DrawAspect="Content" ObjectID="_1609435224" r:id="rId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Text Box 4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7" y="5225"/>
                              <a:ext cx="649" cy="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6"/>
                                  </w:rPr>
                                  <w:object w:dxaOrig="360" w:dyaOrig="300">
                                    <v:shape id="_x0000_i1067" type="#_x0000_t75" style="width:18.25pt;height:15.05pt" o:ole="">
                                      <v:imagedata r:id="rId77" o:title=""/>
                                    </v:shape>
                                    <o:OLEObject Type="Embed" ProgID="Equation.DSMT4" ShapeID="_x0000_i1067" DrawAspect="Content" ObjectID="_1609435225" r:id="rId8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Text Box 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1" y="6024"/>
                              <a:ext cx="104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12"/>
                                  </w:rPr>
                                  <w:object w:dxaOrig="760" w:dyaOrig="360">
                                    <v:shape id="_x0000_i1068" type="#_x0000_t75" style="width:38.15pt;height:18.25pt" o:ole="">
                                      <v:imagedata r:id="rId79" o:title=""/>
                                    </v:shape>
                                    <o:OLEObject Type="Embed" ProgID="Equation.DSMT4" ShapeID="_x0000_i1068" DrawAspect="Content" ObjectID="_1609435226" r:id="rId8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7" name="Text Box 4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6024"/>
                              <a:ext cx="489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E36DAA">
                                <w:r w:rsidRPr="00E36DAA">
                                  <w:rPr>
                                    <w:position w:val="-4"/>
                                  </w:rPr>
                                  <w:object w:dxaOrig="200" w:dyaOrig="279">
                                    <v:shape id="_x0000_i1069" type="#_x0000_t75" style="width:10.2pt;height:13.95pt" o:ole="">
                                      <v:imagedata r:id="rId81" o:title=""/>
                                    </v:shape>
                                    <o:OLEObject Type="Embed" ProgID="Equation.DSMT4" ShapeID="_x0000_i1069" DrawAspect="Content" ObjectID="_1609435227" r:id="rId9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8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5507"/>
                            <a:ext cx="155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5AC3" w:rsidRPr="00405777" w:rsidRDefault="00C65AC3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3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69" o:spid="_x0000_s1424" style="position:absolute;left:0;text-align:left;margin-left:352.45pt;margin-top:576.45pt;width:219.65pt;height:229pt;z-index:251661312" coordorigin="7050,11529" coordsize="4393,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">
                <v:group id="Group 295" o:spid="_x0000_s1425" style="position:absolute;left:7050;top:11529;width:4393;height:4363" coordorigin="2957,2223" coordsize="4393,4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<v:line id="Line 296" o:spid="_x0000_s1426" style="position:absolute;flip:y;visibility:visible;mso-wrap-style:square" from="3580,2615" to="358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nrVMQAAADcAAAADwAAAGRycy9kb3ducmV2LnhtbESPwWrDMBBE74X+g9hCL6WRbUoc3Cim&#10;BFJyyKVJINettbVMrZWxlFj5+6hQyHGYmTfMso62FxcafedYQT7LQBA3TnfcKjgeNq8LED4ga+wd&#10;k4IreahXjw9LrLSb+Isu+9CKBGFfoQITwlBJ6RtDFv3MDcTJ+3GjxZDk2Eo94pTgtpdFls2lxY7T&#10;gsGB1oaa3/3ZKogLHN5ktJ90MtSX7ffZ77IXpZ6f4sc7iEAx3MP/7a1WUJQ5/J1JR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eetUxAAAANwAAAAPAAAAAAAAAAAA&#10;AAAAAKECAABkcnMvZG93bnJldi54bWxQSwUGAAAAAAQABAD5AAAAkgMAAAAA&#10;" strokecolor="navy" strokeweight=".2pt"/>
                  <v:line id="Line 297" o:spid="_x0000_s1427" style="position:absolute;flip:y;visibility:visible;mso-wrap-style:square" from="3637,2615" to="363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t1I8IAAADcAAAADwAAAGRycy9kb3ducmV2LnhtbESPQYvCMBSE74L/ITzBi2i6RVS6RhFh&#10;xYMX3QWvb5u3TdnmpTRR4783guBxmJlvmOU62kZcqfO1YwUfkwwEcel0zZWCn++v8QKED8gaG8ek&#10;4E4e1qt+b4mFdjc+0vUUKpEg7AtUYEJoCyl9aciin7iWOHl/rrMYkuwqqTu8JbhtZJ5lM2mx5rRg&#10;sKWtofL/dLEK4gLbqYx2R2dDzbz6vfhDNlJqOIibTxCBYniHX+29VpDPc3ieSUd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at1I8IAAADcAAAADwAAAAAAAAAAAAAA&#10;AAChAgAAZHJzL2Rvd25yZXYueG1sUEsFBgAAAAAEAAQA+QAAAJADAAAAAA==&#10;" strokecolor="navy" strokeweight=".2pt"/>
                  <v:line id="Line 298" o:spid="_x0000_s1428" style="position:absolute;flip:y;visibility:visible;mso-wrap-style:square" from="3694,2615" to="369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fQuMIAAADcAAAADwAAAGRycy9kb3ducmV2LnhtbESPQWsCMRSE7wX/Q3hCL0WzalFZjSKC&#10;xYOXquD1uXluFjcvyyZq+u8bQfA4zMw3zHwZbS3u1PrKsYJBPwNBXDhdcangeNj0piB8QNZYOyYF&#10;f+Rhueh8zDHX7sG/dN+HUiQI+xwVmBCaXEpfGLLo+64hTt7FtRZDkm0pdYuPBLe1HGbZWFqsOC0Y&#10;bGhtqLjub1ZBnGLzLaP9oZOhelKeb36XfSn12Y2rGYhAMbzDr/ZWKxhORv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fQuMIAAADcAAAADwAAAAAAAAAAAAAA&#10;AAChAgAAZHJzL2Rvd25yZXYueG1sUEsFBgAAAAAEAAQA+QAAAJADAAAAAA==&#10;" strokecolor="navy" strokeweight=".2pt"/>
                  <v:line id="Line 299" o:spid="_x0000_s1429" style="position:absolute;flip:y;visibility:visible;mso-wrap-style:square" from="3751,2615" to="375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5IzMMAAADcAAAADwAAAGRycy9kb3ducmV2LnhtbESPQWvCQBSE7wX/w/KEXorZNIQaoqtI&#10;ocVDL1XB6zP7zAazb0N21e2/dwuFHoeZ+YZZrqPtxY1G3zlW8JrlIIgbpztuFRz2H7MKhA/IGnvH&#10;pOCHPKxXk6cl1trd+Ztuu9CKBGFfowITwlBL6RtDFn3mBuLknd1oMSQ5tlKPeE9w28siz9+kxY7T&#10;gsGB3g01l93VKogVDqWM9pOOhvp5e7r6r/xFqedp3CxABIrhP/zX3moFxbyE3zPp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OSMzDAAAA3AAAAA8AAAAAAAAAAAAA&#10;AAAAoQIAAGRycy9kb3ducmV2LnhtbFBLBQYAAAAABAAEAPkAAACRAwAAAAA=&#10;" strokecolor="navy" strokeweight=".2pt"/>
                  <v:line id="Line 300" o:spid="_x0000_s1430" style="position:absolute;flip:y;visibility:visible;mso-wrap-style:square" from="3808,2615" to="380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LtV8IAAADcAAAADwAAAGRycy9kb3ducmV2LnhtbESPQWsCMRSE7wX/Q3hCL0WzilVZjSKC&#10;xYOXquD1uXluFjcvyyZq+u8bQfA4zMw3zHwZbS3u1PrKsYJBPwNBXDhdcangeNj0piB8QNZYOyYF&#10;f+Rhueh8zDHX7sG/dN+HUiQI+xwVmBCaXEpfGLLo+64hTt7FtRZDkm0pdYuPBLe1HGbZWFqsOC0Y&#10;bGhtqLjub1ZBnGIzktH+0MlQPSnPN7/LvpT67MbVDESgGN7hV3urFQwn3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kLtV8IAAADcAAAADwAAAAAAAAAAAAAA&#10;AAChAgAAZHJzL2Rvd25yZXYueG1sUEsFBgAAAAAEAAQA+QAAAJADAAAAAA==&#10;" strokecolor="navy" strokeweight=".2pt"/>
                  <v:line id="Line 301" o:spid="_x0000_s1431" style="position:absolute;flip:y;visibility:visible;mso-wrap-style:square" from="3865,2615" to="386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zIMMAAADcAAAADwAAAGRycy9kb3ducmV2LnhtbESPQWvCQBSE7wX/w/KEXorZNBQN0VWk&#10;0OKhl0bB6zP7zAazb0N21e2/dwuFHoeZ+YZZbaLtxY1G3zlW8JrlIIgbpztuFRz2H7MShA/IGnvH&#10;pOCHPGzWk6cVVtrd+ZtudWhFgrCvUIEJYaik9I0hiz5zA3Hyzm60GJIcW6lHvCe47WWR53NpseO0&#10;YHCgd0PNpb5aBbHE4U1G+0lHQ/2iPV39V/6i1PM0bpcgAsXwH/5r77SCYjGH3zPp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QcyDDAAAA3AAAAA8AAAAAAAAAAAAA&#10;AAAAoQIAAGRycy9kb3ducmV2LnhtbFBLBQYAAAAABAAEAPkAAACRAwAAAAA=&#10;" strokecolor="navy" strokeweight=".2pt"/>
                  <v:line id="Line 302" o:spid="_x0000_s1432" style="position:absolute;flip:y;visibility:visible;mso-wrap-style:square" from="3922,2615" to="392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zWu8QAAADcAAAADwAAAGRycy9kb3ducmV2LnhtbESPwWrDMBBE74X8g9hALiWWa0ptnCgh&#10;BBp66KVuIdeNtbFMrJWxlET9+6pQ6HGYmTfMehvtIG40+d6xgqcsB0HcOt1zp+Dr83VZgfABWePg&#10;mBR8k4ftZvawxlq7O3/QrQmdSBD2NSowIYy1lL41ZNFnbiRO3tlNFkOSUyf1hPcEt4Ms8vxFWuw5&#10;LRgcaW+ovTRXqyBWOD7LaA90NDSU3enq3/NHpRbzuFuBCBTDf/iv/aYVFGUJv2fS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3Na7xAAAANwAAAAPAAAAAAAAAAAA&#10;AAAAAKECAABkcnMvZG93bnJldi54bWxQSwUGAAAAAAQABAD5AAAAkgMAAAAA&#10;" strokecolor="navy" strokeweight=".2pt"/>
                  <v:line id="Line 303" o:spid="_x0000_s1433" style="position:absolute;flip:y;visibility:visible;mso-wrap-style:square" from="3979,2615" to="397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NCycAAAADcAAAADwAAAGRycy9kb3ducmV2LnhtbERPz2vCMBS+D/wfwhvsMmY6EVuqUWSg&#10;ePCiDnZ9a55NWfNSmtRm/705CB4/vt+rTbStuFHvG8cKPqcZCOLK6YZrBd+X3UcBwgdkja1jUvBP&#10;HjbrycsKS+1GPtHtHGqRQtiXqMCE0JVS+sqQRT91HXHirq63GBLsa6l7HFO4beUsyxbSYsOpwWBH&#10;X4aqv/NgFcQCu7mMdk8/htq8/h38MXtX6u01bpcgAsXwFD/cB61glqe16Uw6AnJ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DQsnAAAAA3AAAAA8AAAAAAAAAAAAAAAAA&#10;oQIAAGRycy9kb3ducmV2LnhtbFBLBQYAAAAABAAEAPkAAACOAwAAAAA=&#10;" strokecolor="navy" strokeweight=".2pt"/>
                  <v:line id="Line 304" o:spid="_x0000_s1434" style="position:absolute;flip:y;visibility:visible;mso-wrap-style:square" from="4036,2615" to="403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/nUs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xiOp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/nUsIAAADcAAAADwAAAAAAAAAAAAAA&#10;AAChAgAAZHJzL2Rvd25yZXYueG1sUEsFBgAAAAAEAAQA+QAAAJADAAAAAA==&#10;" strokecolor="navy" strokeweight=".2pt"/>
                  <v:line id="Line 305" o:spid="_x0000_s1435" style="position:absolute;flip:y;visibility:visible;mso-wrap-style:square" from="4150,2615" to="415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A+6MAAAADcAAAADwAAAGRycy9kb3ducmV2LnhtbERPz2vCMBS+D/wfwhO8DE1XxizVKDLY&#10;8LDLuoHXZ/Nsis1LaWIb/3tzGOz48f3e7qPtxEiDbx0reFllIIhrp1tuFPz+fCwLED4ga+wck4I7&#10;edjvZk9bLLWb+JvGKjQihbAvUYEJoS+l9LUhi37leuLEXdxgMSQ4NFIPOKVw28k8y96kxZZTg8Ge&#10;3g3V1+pmFcQC+1cZ7SedDHXr5nzzX9mzUot5PGxABIrhX/znPmoFeZHmpz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/gPujAAAAA3AAAAA8AAAAAAAAAAAAAAAAA&#10;oQIAAGRycy9kb3ducmV2LnhtbFBLBQYAAAAABAAEAPkAAACOAwAAAAA=&#10;" strokecolor="navy" strokeweight=".2pt"/>
                  <v:line id="Line 306" o:spid="_x0000_s1436" style="position:absolute;flip:y;visibility:visible;mso-wrap-style:square" from="4207,2615" to="420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ybc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JPob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Kybc8IAAADcAAAADwAAAAAAAAAAAAAA&#10;AAChAgAAZHJzL2Rvd25yZXYueG1sUEsFBgAAAAAEAAQA+QAAAJADAAAAAA==&#10;" strokecolor="navy" strokeweight=".2pt"/>
                  <v:line id="Line 307" o:spid="_x0000_s1437" style="position:absolute;flip:y;visibility:visible;mso-wrap-style:square" from="4264,2615" to="426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4FBMQAAADcAAAADwAAAGRycy9kb3ducmV2LnhtbESPwWrDMBBE74H+g9hCLyGWa0prnCim&#10;FFpy6CVJIdeNtbFMrJWx5ET5+6oQ6HGYmTfMqo62FxcafedYwXOWgyBunO64VfCz/1yUIHxA1tg7&#10;JgU38lCvH2YrrLS78pYuu9CKBGFfoQITwlBJ6RtDFn3mBuLkndxoMSQ5tlKPeE1w28siz1+lxY7T&#10;gsGBPgw1591kFcQShxcZ7RcdDPVv7XHy3/lcqafH+L4EESiG//C9vdEKirKAvzPp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gUExAAAANwAAAAPAAAAAAAAAAAA&#10;AAAAAKECAABkcnMvZG93bnJldi54bWxQSwUGAAAAAAQABAD5AAAAkgMAAAAA&#10;" strokecolor="navy" strokeweight=".2pt"/>
                  <v:line id="Line 308" o:spid="_x0000_s1438" style="position:absolute;flip:y;visibility:visible;mso-wrap-style:square" from="4321,2615" to="432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Kgn8IAAADcAAAADwAAAGRycy9kb3ducmV2LnhtbESPQWsCMRSE7wX/Q3hCL0WzatFlNYoI&#10;Fg+9VAWvz81zs7h5WTZR03/fFASPw8x8wyxW0TbiTp2vHSsYDTMQxKXTNVcKjoftIAfhA7LGxjEp&#10;+CUPq2XvbYGFdg/+ofs+VCJB2BeowITQFlL60pBFP3QtcfIurrMYkuwqqTt8JLht5DjLptJizWnB&#10;YEsbQ+V1f7MKYo7tp4z2i06Gmll1vvnv7EOp935cz0EEiuEVfrZ3WsE4n8D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zKgn8IAAADcAAAADwAAAAAAAAAAAAAA&#10;AAChAgAAZHJzL2Rvd25yZXYueG1sUEsFBgAAAAAEAAQA+QAAAJADAAAAAA==&#10;" strokecolor="navy" strokeweight=".2pt"/>
                  <v:line id="Line 309" o:spid="_x0000_s1439" style="position:absolute;flip:y;visibility:visible;mso-wrap-style:square" from="4378,2615" to="43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s46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JPoX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s468IAAADcAAAADwAAAAAAAAAAAAAA&#10;AAChAgAAZHJzL2Rvd25yZXYueG1sUEsFBgAAAAAEAAQA+QAAAJADAAAAAA==&#10;" strokecolor="navy" strokeweight=".2pt"/>
                  <v:line id="Line 310" o:spid="_x0000_s1440" style="position:absolute;flip:y;visibility:visible;mso-wrap-style:square" from="4435,2615" to="443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edcMIAAADcAAAADwAAAGRycy9kb3ducmV2LnhtbESPQWsCMRSE7wX/Q3hCL0WzitVlNYoI&#10;Fg+9VAWvz81zs7h5WTZR03/fFASPw8x8wyxW0TbiTp2vHSsYDTMQxKXTNVcKjoftIAfhA7LGxjEp&#10;+CUPq2XvbYGFdg/+ofs+VCJB2BeowITQFlL60pBFP3QtcfIurrMYkuwqqTt8JLht5DjLptJizWnB&#10;YEsbQ+V1f7MKYo7tREb7RSdDzaw63/x39qHUez+u5yACxfAKP9s7rWCcf8L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5edcMIAAADcAAAADwAAAAAAAAAAAAAA&#10;AAChAgAAZHJzL2Rvd25yZXYueG1sUEsFBgAAAAAEAAQA+QAAAJADAAAAAA==&#10;" strokecolor="navy" strokeweight=".2pt"/>
                  <v:line id="Line 311" o:spid="_x0000_s1441" style="position:absolute;flip:y;visibility:visible;mso-wrap-style:square" from="4492,2615" to="449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UDB8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JPoP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UDB8IAAADcAAAADwAAAAAAAAAAAAAA&#10;AAChAgAAZHJzL2Rvd25yZXYueG1sUEsFBgAAAAAEAAQA+QAAAJADAAAAAA==&#10;" strokecolor="navy" strokeweight=".2pt"/>
                  <v:line id="Line 312" o:spid="_x0000_s1442" style="position:absolute;flip:y;visibility:visible;mso-wrap-style:square" from="4549,2615" to="454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mmnMQAAADcAAAADwAAAGRycy9kb3ducmV2LnhtbESPwWrDMBBE74X8g9hALiWWa0ptnCgh&#10;BBp66KVuIdeNtbFMrJWxlET9+6pQ6HGYmTfMehvtIG40+d6xgqcsB0HcOt1zp+Dr83VZgfABWePg&#10;mBR8k4ftZvawxlq7O3/QrQmdSBD2NSowIYy1lL41ZNFnbiRO3tlNFkOSUyf1hPcEt4Ms8vxFWuw5&#10;LRgcaW+ovTRXqyBWOD7LaA90NDSU3enq3/NHpRbzuFuBCBTDf/iv/aYVFFUJv2fS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CaacxAAAANwAAAAPAAAAAAAAAAAA&#10;AAAAAKECAABkcnMvZG93bnJldi54bWxQSwUGAAAAAAQABAD5AAAAkgMAAAAA&#10;" strokecolor="navy" strokeweight=".2pt"/>
                  <v:line id="Line 313" o:spid="_x0000_s1443" style="position:absolute;flip:y;visibility:visible;mso-wrap-style:square" from="4606,2615" to="460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Yy7sAAAADcAAAADwAAAGRycy9kb3ducmV2LnhtbERPz2vCMBS+D/wfwhO8DE1XxizVKDLY&#10;8LDLuoHXZ/Nsis1LaWIb/3tzGOz48f3e7qPtxEiDbx0reFllIIhrp1tuFPz+fCwLED4ga+wck4I7&#10;edjvZk9bLLWb+JvGKjQihbAvUYEJoS+l9LUhi37leuLEXdxgMSQ4NFIPOKVw28k8y96kxZZTg8Ge&#10;3g3V1+pmFcQC+1cZ7SedDHXr5nzzX9mzUot5PGxABIrhX/znPmoFeZHWpj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WMu7AAAAA3AAAAA8AAAAAAAAAAAAAAAAA&#10;oQIAAGRycy9kb3ducmV2LnhtbFBLBQYAAAAABAAEAPkAAACOAwAAAAA=&#10;" strokecolor="navy" strokeweight=".2pt"/>
                  <v:line id="Line 314" o:spid="_x0000_s1444" style="position:absolute;flip:y;visibility:visible;mso-wrap-style:square" from="4720,2615" to="472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qXdcQAAADcAAAADwAAAGRycy9kb3ducmV2LnhtbESPQWvCQBSE74L/YXmCF6mbSrFp6iYU&#10;QenBi2mh19fsazY0+zZkV13/vSsUehxm5htmU0XbizONvnOs4HGZgSBunO64VfD5sXvIQfiArLF3&#10;TAqu5KEqp5MNFtpd+EjnOrQiQdgXqMCEMBRS+saQRb90A3HyftxoMSQ5tlKPeElw28tVlq2lxY7T&#10;gsGBtoaa3/pkFcQchycZ7Z6+DPXP7ffJH7KFUvNZfHsFESiG//Bf+10rWOUvcD+TjoAs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2pd1xAAAANwAAAAPAAAAAAAAAAAA&#10;AAAAAKECAABkcnMvZG93bnJldi54bWxQSwUGAAAAAAQABAD5AAAAkgMAAAAA&#10;" strokecolor="navy" strokeweight=".2pt"/>
                  <v:line id="Line 315" o:spid="_x0000_s1445" style="position:absolute;flip:y;visibility:visible;mso-wrap-style:square" from="4777,2615" to="477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moNb8AAADcAAAADwAAAGRycy9kb3ducmV2LnhtbERPTYvCMBC9C/sfwgheRFNFXK1GWQRl&#10;D3uxLngdm7EpNpPSRI3/fnMQ9vh43+tttI14UOdrxwom4wwEcel0zZWC39N+tADhA7LGxjEpeJGH&#10;7eajt8Zcuycf6VGESqQQ9jkqMCG0uZS+NGTRj11LnLir6yyGBLtK6g6fKdw2cpplc2mx5tRgsKWd&#10;ofJW3K2CuMB2JqM90NlQ81ld7v4nGyo16MevFYhAMfyL3+5vrWC6TPPTmXQE5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jmoNb8AAADcAAAADwAAAAAAAAAAAAAAAACh&#10;AgAAZHJzL2Rvd25yZXYueG1sUEsFBgAAAAAEAAQA+QAAAI0DAAAAAA==&#10;" strokecolor="navy" strokeweight=".2pt"/>
                  <v:line id="Line 316" o:spid="_x0000_s1446" style="position:absolute;flip:y;visibility:visible;mso-wrap-style:square" from="4834,2615" to="483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UNrsMAAADcAAAADwAAAGRycy9kb3ducmV2LnhtbESPS4sCMRCE7wv+h9CCl0UzyuJjNIos&#10;rOzBiw/w2k7ayeCkM0yiZv/9RhA8FlX1FbVYRVuLO7W+cqxgOMhAEBdOV1wqOB5++lMQPiBrrB2T&#10;gj/ysFp2PhaYa/fgHd33oRQJwj5HBSaEJpfSF4Ys+oFriJN3ca3FkGRbSt3iI8FtLUdZNpYWK04L&#10;Bhv6NlRc9zerIE6x+ZLRbuhkqJ6U55vfZp9K9bpxPQcRKIZ3+NX+1QpGsyE8z6Qj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1Da7DAAAA3AAAAA8AAAAAAAAAAAAA&#10;AAAAoQIAAGRycy9kb3ducmV2LnhtbFBLBQYAAAAABAAEAPkAAACRAwAAAAA=&#10;" strokecolor="navy" strokeweight=".2pt"/>
                  <v:line id="Line 317" o:spid="_x0000_s1447" style="position:absolute;flip:y;visibility:visible;mso-wrap-style:square" from="4891,2615" to="489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eT2cMAAADcAAAADwAAAGRycy9kb3ducmV2LnhtbESPQWsCMRSE74L/ITzBi9SsS2ntahQR&#10;lB566Vbw+rp53SxuXpZN1PjvTUHwOMzMN8xyHW0rLtT7xrGC2TQDQVw53XCt4PCze5mD8AFZY+uY&#10;FNzIw3o1HCyx0O7K33QpQy0ShH2BCkwIXSGlrwxZ9FPXESfvz/UWQ5J9LXWP1wS3rcyz7E1abDgt&#10;GOxoa6g6lWerIM6xe5XR7uloqH2vf8/+K5soNR7FzQJEoBie4Uf7UyvIP3L4P5OOgF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nk9nDAAAA3AAAAA8AAAAAAAAAAAAA&#10;AAAAoQIAAGRycy9kb3ducmV2LnhtbFBLBQYAAAAABAAEAPkAAACRAwAAAAA=&#10;" strokecolor="navy" strokeweight=".2pt"/>
                  <v:line id="Line 318" o:spid="_x0000_s1448" style="position:absolute;flip:y;visibility:visible;mso-wrap-style:square" from="4948,2615" to="494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s2QsMAAADcAAAADwAAAGRycy9kb3ducmV2LnhtbESPQWsCMRSE7wX/Q3hCL0Wzaqm6GqUU&#10;Kj14cSt4fW6em8XNy7KJGv+9KQg9DjPzDbNcR9uIK3W+dqxgNMxAEJdO11wp2P9+D2YgfEDW2Dgm&#10;BXfysF71XpaYa3fjHV2LUIkEYZ+jAhNCm0vpS0MW/dC1xMk7uc5iSLKrpO7wluC2keMs+5AWa04L&#10;Blv6MlSei4tVEGfYvstoN3Qw1Eyr48VvszelXvvxcwEiUAz/4Wf7RysYzyf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rNkLDAAAA3AAAAA8AAAAAAAAAAAAA&#10;AAAAoQIAAGRycy9kb3ducmV2LnhtbFBLBQYAAAAABAAEAPkAAACRAwAAAAA=&#10;" strokecolor="navy" strokeweight=".2pt"/>
                  <v:line id="Line 319" o:spid="_x0000_s1449" style="position:absolute;flip:y;visibility:visible;mso-wrap-style:square" from="5005,2615" to="500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KuNsQAAADcAAAADwAAAGRycy9kb3ducmV2LnhtbESPQWvCQBSE7wX/w/IKvRTdNEiN0VWk&#10;0NKDl0bB6zP7zIZm34bsarb/visUehxm5htmvY22EzcafOtYwcssA0FcO91yo+B4eJ8WIHxA1tg5&#10;JgU/5GG7mTyssdRu5C+6VaERCcK+RAUmhL6U0teGLPqZ64mTd3GDxZDk0Eg94JjgtpN5lr1Kiy2n&#10;BYM9vRmqv6urVRAL7Ocy2g86GeoWzfnq99mzUk+PcbcCESiG//Bf+1MryJdzuJ9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Aq42xAAAANwAAAAPAAAAAAAAAAAA&#10;AAAAAKECAABkcnMvZG93bnJldi54bWxQSwUGAAAAAAQABAD5AAAAkgMAAAAA&#10;" strokecolor="navy" strokeweight=".2pt"/>
                  <v:line id="Line 320" o:spid="_x0000_s1450" style="position:absolute;flip:y;visibility:visible;mso-wrap-style:square" from="5062,2615" to="506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4LrcMAAADcAAAADwAAAGRycy9kb3ducmV2LnhtbESPQWsCMRSE7wX/Q3hCL0Wziq26GqUU&#10;Kj14cSt4fW6em8XNy7KJGv+9KQg9DjPzDbNcR9uIK3W+dqxgNMxAEJdO11wp2P9+D2YgfEDW2Dgm&#10;BXfysF71XpaYa3fjHV2LUIkEYZ+jAhNCm0vpS0MW/dC1xMk7uc5iSLKrpO7wluC2keMs+5AWa04L&#10;Blv6MlSei4tVEGfYTmS0GzoYaqbV8eK32ZtSr/34uQARKIb/8LP9oxWM5+/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OC63DAAAA3AAAAA8AAAAAAAAAAAAA&#10;AAAAoQIAAGRycy9kb3ducmV2LnhtbFBLBQYAAAAABAAEAPkAAACRAwAAAAA=&#10;" strokecolor="navy" strokeweight=".2pt"/>
                  <v:line id="Line 321" o:spid="_x0000_s1451" style="position:absolute;flip:y;visibility:visible;mso-wrap-style:square" from="5119,2615" to="511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V2s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LR1wS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cldrDAAAA3AAAAA8AAAAAAAAAAAAA&#10;AAAAoQIAAGRycy9kb3ducmV2LnhtbFBLBQYAAAAABAAEAPkAAACRAwAAAAA=&#10;" strokecolor="navy" strokeweight=".2pt"/>
                  <v:line id="Line 322" o:spid="_x0000_s1452" style="position:absolute;flip:y;visibility:visible;mso-wrap-style:square" from="5176,2615" to="517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AwQc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xhOx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AwQcIAAADcAAAADwAAAAAAAAAAAAAA&#10;AAChAgAAZHJzL2Rvd25yZXYueG1sUEsFBgAAAAAEAAQA+QAAAJADAAAAAA==&#10;" strokecolor="navy" strokeweight=".2pt"/>
                  <v:line id="Line 323" o:spid="_x0000_s1453" style="position:absolute;flip:y;visibility:visible;mso-wrap-style:square" from="5290,2615" to="529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+kM78AAADcAAAADwAAAGRycy9kb3ducmV2LnhtbERPTYvCMBC9C/sfwgheRFNFXK1GWQRl&#10;D3uxLngdm7EpNpPSRI3/fnMQ9vh43+tttI14UOdrxwom4wwEcel0zZWC39N+tADhA7LGxjEpeJGH&#10;7eajt8Zcuycf6VGESqQQ9jkqMCG0uZS+NGTRj11LnLir6yyGBLtK6g6fKdw2cpplc2mx5tRgsKWd&#10;ofJW3K2CuMB2JqM90NlQ81ld7v4nGyo16MevFYhAMfyL3+5vrWC6TGvTmXQE5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E+kM78AAADcAAAADwAAAAAAAAAAAAAAAACh&#10;AgAAZHJzL2Rvd25yZXYueG1sUEsFBgAAAAAEAAQA+QAAAI0DAAAAAA==&#10;" strokecolor="navy" strokeweight=".2pt"/>
                  <v:line id="Line 324" o:spid="_x0000_s1454" style="position:absolute;flip:y;visibility:visible;mso-wrap-style:square" from="5347,2615" to="534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MBqM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xhOp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MBqMIAAADcAAAADwAAAAAAAAAAAAAA&#10;AAChAgAAZHJzL2Rvd25yZXYueG1sUEsFBgAAAAAEAAQA+QAAAJADAAAAAA==&#10;" strokecolor="navy" strokeweight=".2pt"/>
                  <v:line id="Line 325" o:spid="_x0000_s1455" style="position:absolute;flip:y;visibility:visible;mso-wrap-style:square" from="5404,2615" to="540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IyL8AAAADcAAAADwAAAGRycy9kb3ducmV2LnhtbERPTWsCMRC9F/wPYYReiia2orIaRQRL&#10;D724Cl7HzbhZ3EyWTdT03zeHQo+P973aJNeKB/Wh8axhMlYgiCtvGq41nI770QJEiMgGW8+k4YcC&#10;bNaDlxUWxj/5QI8y1iKHcChQg42xK6QMlSWHYew74sxdfe8wZtjX0vT4zOGule9KzaTDhnODxY52&#10;lqpbeXca0gK7qUzuk86W2nl9uYdv9ab16zBtlyAipfgv/nN/GQ0fKs/PZ/IR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SMi/AAAAA3AAAAA8AAAAAAAAAAAAAAAAA&#10;oQIAAGRycy9kb3ducmV2LnhtbFBLBQYAAAAABAAEAPkAAACOAwAAAAA=&#10;" strokecolor="navy" strokeweight=".2pt"/>
                  <v:line id="Line 326" o:spid="_x0000_s1456" style="position:absolute;flip:y;visibility:visible;mso-wrap-style:square" from="5461,2615" to="546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6XtMMAAADcAAAADwAAAGRycy9kb3ducmV2LnhtbESPT2sCMRTE74V+h/AKvRRN/IPKapRS&#10;sHjwohZ6fW6em8XNy7KJmn77RhA8DjPzG2axSq4RV+pC7VnDoK9AEJfe1Fxp+DmsezMQISIbbDyT&#10;hj8KsFq+viywMP7GO7ruYyUyhEOBGmyMbSFlKC05DH3fEmfv5DuHMcuukqbDW4a7Rg6VmkiHNecF&#10;iy19WSrP+4vTkGbYjmVy3/RrqZlWx0vYqg+t39/S5xxEpBSf4Ud7YzSM1ADuZ/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el7TDAAAA3AAAAA8AAAAAAAAAAAAA&#10;AAAAoQIAAGRycy9kb3ducmV2LnhtbFBLBQYAAAAABAAEAPkAAACRAwAAAAA=&#10;" strokecolor="navy" strokeweight=".2pt"/>
                  <v:line id="Line 327" o:spid="_x0000_s1457" style="position:absolute;flip:y;visibility:visible;mso-wrap-style:square" from="5518,2615" to="551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wJw8MAAADcAAAADwAAAGRycy9kb3ducmV2LnhtbESPQWsCMRSE74L/ITyhF3ETrVTZbhQR&#10;LD30ohW8vm5eN0s3L8smavrvm0Khx2FmvmGqbXKduNEQWs8a5oUCQVx703Kj4fx+mK1BhIhssPNM&#10;Gr4pwHYzHlVYGn/nI91OsREZwqFEDTbGvpQy1JYchsL3xNn79IPDmOXQSDPgPcNdJxdKPUmHLecF&#10;iz3tLdVfp6vTkNbYL2VyL3Sx1K2aj2t4U1OtHyZp9wwiUor/4b/2q9HwqBbweyYfAb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MCcPDAAAA3AAAAA8AAAAAAAAAAAAA&#10;AAAAoQIAAGRycy9kb3ducmV2LnhtbFBLBQYAAAAABAAEAPkAAACRAwAAAAA=&#10;" strokecolor="navy" strokeweight=".2pt"/>
                  <v:line id="Line 328" o:spid="_x0000_s1458" style="position:absolute;flip:y;visibility:visible;mso-wrap-style:square" from="5575,2615" to="557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CsWMMAAADcAAAADwAAAGRycy9kb3ducmV2LnhtbESPQWsCMRSE74X+h/AKXoqbVEuVdaMU&#10;QfHQS22h1+fmuVncvCybqPHfm0Khx2FmvmGqVXKduNAQWs8aXgoFgrj2puVGw/fXZjwHESKywc4z&#10;abhRgNXy8aHC0vgrf9JlHxuRIRxK1GBj7EspQ23JYSh8T5y9ox8cxiyHRpoBrxnuOjlR6k06bDkv&#10;WOxpbak+7c9OQ5pj/yqT29KPpW7WHM7hQz1rPXpK7wsQkVL8D/+1d0bDVE3h90w+An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ArFjDAAAA3AAAAA8AAAAAAAAAAAAA&#10;AAAAoQIAAGRycy9kb3ducmV2LnhtbFBLBQYAAAAABAAEAPkAAACRAwAAAAA=&#10;" strokecolor="navy" strokeweight=".2pt"/>
                  <v:line id="Line 329" o:spid="_x0000_s1459" style="position:absolute;flip:y;visibility:visible;mso-wrap-style:square" from="5632,2615" to="563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k0LMMAAADcAAAADwAAAGRycy9kb3ducmV2LnhtbESPT2sCMRTE74LfITzBi2iiFZWtUaTQ&#10;4qEX/4DX183rZunmZdlETb+9KRQ8DjPzG2a9Ta4RN+pC7VnDdKJAEJfe1FxpOJ/exysQISIbbDyT&#10;hl8KsN30e2ssjL/zgW7HWIkM4VCgBhtjW0gZSksOw8S3xNn79p3DmGVXSdPhPcNdI2dKLaTDmvOC&#10;xZbeLJU/x6vTkFbYzmVyH3Sx1Cyrr2v4VCOth4O0ewURKcVn+L+9Nxpe1Bz+zuQjID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pNCzDAAAA3AAAAA8AAAAAAAAAAAAA&#10;AAAAoQIAAGRycy9kb3ducmV2LnhtbFBLBQYAAAAABAAEAPkAAACRAwAAAAA=&#10;" strokecolor="navy" strokeweight=".2pt"/>
                  <v:line id="Line 330" o:spid="_x0000_s1460" style="position:absolute;flip:y;visibility:visible;mso-wrap-style:square" from="5689,2615" to="568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WRt8QAAADcAAAADwAAAGRycy9kb3ducmV2LnhtbESPT2sCMRTE70K/Q3gFL0UT2/qHrVGk&#10;YOnBi9uC1+fmuVm6eVk2UdNv3xQEj8PM/IZZrpNrxYX60HjWMBkrEMSVNw3XGr6/tqMFiBCRDbae&#10;ScMvBVivHgZLLIy/8p4uZaxFhnAoUIONsSukDJUlh2HsO+LsnXzvMGbZ19L0eM1w18pnpWbSYcN5&#10;wWJH75aqn/LsNKQFdq8yuQ86WGrn9fEcdupJ6+Fj2ryBiJTiPXxrfxoNL2oK/2fy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pZG3xAAAANwAAAAPAAAAAAAAAAAA&#10;AAAAAKECAABkcnMvZG93bnJldi54bWxQSwUGAAAAAAQABAD5AAAAkgMAAAAA&#10;" strokecolor="navy" strokeweight=".2pt"/>
                  <v:line id="Line 331" o:spid="_x0000_s1461" style="position:absolute;flip:y;visibility:visible;mso-wrap-style:square" from="5746,2615" to="574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cPwMMAAADcAAAADwAAAGRycy9kb3ducmV2LnhtbESPQWsCMRSE7wX/Q3iCl+ImtcUuW6NI&#10;Qemhl9pCr8/N62Zx87JsosZ/bwqCx2FmvmEWq+Q6caIhtJ41PBUKBHHtTcuNhp/vzbQEESKywc4z&#10;abhQgNVy9LDAyvgzf9FpFxuRIRwq1GBj7CspQ23JYSh8T5y9Pz84jFkOjTQDnjPcdXKm1Fw6bDkv&#10;WOzp3VJ92B2dhlRi/yKT29Kvpe612R/Dp3rUejJO6zcQkVK8h2/tD6PhWc3h/0w+An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3D8DDAAAA3AAAAA8AAAAAAAAAAAAA&#10;AAAAoQIAAGRycy9kb3ducmV2LnhtbFBLBQYAAAAABAAEAPkAAACRAwAAAAA=&#10;" strokecolor="navy" strokeweight=".2pt"/>
                  <v:line id="Line 332" o:spid="_x0000_s1462" style="position:absolute;flip:y;visibility:visible;mso-wrap-style:square" from="5860,2615" to="586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uqW8MAAADcAAAADwAAAGRycy9kb3ducmV2LnhtbESPQWsCMRSE7wX/Q3iCl6JJbamy3axI&#10;Qemhl9pCr8/N62Zx87JsosZ/bwqCx2FmvmHKVXKdONEQWs8anmYKBHHtTcuNhp/vzXQJIkRkg51n&#10;0nChAKtq9FBiYfyZv+i0i43IEA4FarAx9oWUobbkMMx8T5y9Pz84jFkOjTQDnjPcdXKu1Kt02HJe&#10;sNjTu6X6sDs6DWmJ/YtMbku/lrpFsz+GT/Wo9WSc1m8gIqV4D9/aH0bDs1rA/5l8BGR1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7qlvDAAAA3AAAAA8AAAAAAAAAAAAA&#10;AAAAoQIAAGRycy9kb3ducmV2LnhtbFBLBQYAAAAABAAEAPkAAACRAwAAAAA=&#10;" strokecolor="navy" strokeweight=".2pt"/>
                  <v:line id="Line 333" o:spid="_x0000_s1463" style="position:absolute;flip:y;visibility:visible;mso-wrap-style:square" from="5917,2615" to="591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+KcAAAADcAAAADwAAAGRycy9kb3ducmV2LnhtbERPTWsCMRC9F/wPYYReiia2orIaRQRL&#10;D724Cl7HzbhZ3EyWTdT03zeHQo+P973aJNeKB/Wh8axhMlYgiCtvGq41nI770QJEiMgGW8+k4YcC&#10;bNaDlxUWxj/5QI8y1iKHcChQg42xK6QMlSWHYew74sxdfe8wZtjX0vT4zOGule9KzaTDhnODxY52&#10;lqpbeXca0gK7qUzuk86W2nl9uYdv9ab16zBtlyAipfgv/nN/GQ0fKq/NZ/IR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kPinAAAAA3AAAAA8AAAAAAAAAAAAAAAAA&#10;oQIAAGRycy9kb3ducmV2LnhtbFBLBQYAAAAABAAEAPkAAACOAwAAAAA=&#10;" strokecolor="navy" strokeweight=".2pt"/>
                  <v:line id="Line 334" o:spid="_x0000_s1464" style="position:absolute;flip:y;visibility:visible;mso-wrap-style:square" from="5974,2615" to="597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ibssMAAADcAAAADwAAAGRycy9kb3ducmV2LnhtbESPQWsCMRSE7wX/Q3iCl6KJbam6GkUK&#10;Sg+9VAWvz81zs7h5WTZR479vCoUeh5n5hlmskmvEjbpQe9YwHikQxKU3NVcaDvvNcAoiRGSDjWfS&#10;8KAAq2XvaYGF8Xf+ptsuViJDOBSowcbYFlKG0pLDMPItcfbOvnMYs+wqaTq8Z7hr5ItS79JhzXnB&#10;YksflsrL7uo0pCm2bzK5LR0tNZPqdA1f6lnrQT+t5yAipfgf/mt/Gg2vaga/Z/IR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om7LDAAAA3AAAAA8AAAAAAAAAAAAA&#10;AAAAoQIAAGRycy9kb3ducmV2LnhtbFBLBQYAAAAABAAEAPkAAACRAwAAAAA=&#10;" strokecolor="navy" strokeweight=".2pt"/>
                  <v:line id="Line 335" o:spid="_x0000_s1465" style="position:absolute;flip:y;visibility:visible;mso-wrap-style:square" from="6031,2615" to="603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uk8r8AAADcAAAADwAAAGRycy9kb3ducmV2LnhtbERPTYvCMBC9C/6HMAt7EU1dxZWuUURQ&#10;PHixCnsdm9mmbDMpTdT4781B8Ph434tVtI24UedrxwrGowwEcel0zZWC82k7nIPwAVlj45gUPMjD&#10;atnvLTDX7s5HuhWhEimEfY4KTAhtLqUvDVn0I9cSJ+7PdRZDgl0ldYf3FG4b+ZVlM2mx5tRgsKWN&#10;ofK/uFoFcY7tVEa7o19DzXd1ufpDNlDq8yOuf0AEiuEtfrn3WsFknOanM+kI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Quk8r8AAADcAAAADwAAAAAAAAAAAAAAAACh&#10;AgAAZHJzL2Rvd25yZXYueG1sUEsFBgAAAAAEAAQA+QAAAI0DAAAAAA==&#10;" strokecolor="navy" strokeweight=".2pt"/>
                  <v:line id="Line 336" o:spid="_x0000_s1466" style="position:absolute;flip:y;visibility:visible;mso-wrap-style:square" from="6088,2615" to="608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BacMAAADcAAAADwAAAGRycy9kb3ducmV2LnhtbESPQWsCMRSE7wX/Q3iCl6LZbUuVdbMi&#10;QqWHXmoFr8/Nc7O4eVk2UdN/3xQEj8PMfMOUq2g7caXBt44V5LMMBHHtdMuNgv3Px3QBwgdkjZ1j&#10;UvBLHlbV6KnEQrsbf9N1FxqRIOwLVGBC6AspfW3Iop+5njh5JzdYDEkOjdQD3hLcdvIly96lxZbT&#10;gsGeNobq8+5iFcQF9m8y2i0dDHXz5njxX9mzUpNxXC9BBIrhEb63P7WC1zyH/zPpCMj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HAWnDAAAA3AAAAA8AAAAAAAAAAAAA&#10;AAAAoQIAAGRycy9kb3ducmV2LnhtbFBLBQYAAAAABAAEAPkAAACRAwAAAAA=&#10;" strokecolor="navy" strokeweight=".2pt"/>
                  <v:line id="Line 337" o:spid="_x0000_s1467" style="position:absolute;flip:y;visibility:visible;mso-wrap-style:square" from="6145,2615" to="614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WfHsQAAADcAAAADwAAAGRycy9kb3ducmV2LnhtbESPQWvCQBSE70L/w/IKvUjdJBYrqasU&#10;weKhl6rQ62v2NRuafRuym7j+e7cgeBxm5htmtYm2FSP1vnGsIJ9lIIgrpxuuFZyOu+clCB+QNbaO&#10;ScGFPGzWD5MVltqd+YvGQ6hFgrAvUYEJoSul9JUhi37mOuLk/breYkiyr6Xu8ZzgtpVFli2kxYbT&#10;gsGOtoaqv8NgFcQldi8y2g/6NtS+1j+D/8ymSj09xvc3EIFiuIdv7b1WMM8L+D+Tjo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lZ8exAAAANwAAAAPAAAAAAAAAAAA&#10;AAAAAKECAABkcnMvZG93bnJldi54bWxQSwUGAAAAAAQABAD5AAAAkgMAAAAA&#10;" strokecolor="navy" strokeweight=".2pt"/>
                  <v:line id="Line 338" o:spid="_x0000_s1468" style="position:absolute;flip:y;visibility:visible;mso-wrap-style:square" from="6202,2615" to="620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k6hcQAAADcAAAADwAAAGRycy9kb3ducmV2LnhtbESPT2sCMRTE70K/Q3hCL1KzW8XK1iil&#10;0OLBi3+g19fN62Zx87IkWU2/vREKPQ4z8xtmtUm2ExfyoXWsoJwWIIhrp1tuFJyOH09LECEia+wc&#10;k4JfCrBZP4xWWGl35T1dDrERGcKhQgUmxr6SMtSGLIap64mz9+O8xZilb6T2eM1w28nnolhIiy3n&#10;BYM9vRuqz4fBKkhL7Ocy2U/6MtS9NN9D2BUTpR7H6e0VRKQU/8N/7a1WMCtncD+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2TqFxAAAANwAAAAPAAAAAAAAAAAA&#10;AAAAAKECAABkcnMvZG93bnJldi54bWxQSwUGAAAAAAQABAD5AAAAkgMAAAAA&#10;" strokecolor="navy" strokeweight=".2pt"/>
                  <v:line id="Line 339" o:spid="_x0000_s1469" style="position:absolute;flip:y;visibility:visible;mso-wrap-style:square" from="6259,2615" to="625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Ci8cMAAADcAAAADwAAAGRycy9kb3ducmV2LnhtbESPQWsCMRSE7wX/Q3hCL0WztqLLahQp&#10;tPTQS1fB63Pz3CxuXpYkavrvm0Khx2FmvmHW22R7cSMfOscKZtMCBHHjdMetgsP+bVKCCBFZY++Y&#10;FHxTgO1m9LDGSrs7f9Gtjq3IEA4VKjAxDpWUoTFkMUzdQJy9s/MWY5a+ldrjPcNtL5+LYiEtdpwX&#10;DA70aqi51FerIJU4zGWy73Q01C/b0zV8Fk9KPY7TbgUiUor/4b/2h1bwMpvD75l8BO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wovHDAAAA3AAAAA8AAAAAAAAAAAAA&#10;AAAAoQIAAGRycy9kb3ducmV2LnhtbFBLBQYAAAAABAAEAPkAAACRAwAAAAA=&#10;" strokecolor="navy" strokeweight=".2pt"/>
                  <v:line id="Line 340" o:spid="_x0000_s1470" style="position:absolute;flip:y;visibility:visible;mso-wrap-style:square" from="6316,2615" to="631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wHasQAAADcAAAADwAAAGRycy9kb3ducmV2LnhtbESPQWsCMRSE74L/ITzBi9SsVVvZblak&#10;oPTQi1ro9XXzulncvCybqPHfm0LB4zAz3zDFOtpWXKj3jWMFs2kGgrhyuuFawddx+7QC4QOyxtYx&#10;KbiRh3U5HBSYa3flPV0OoRYJwj5HBSaELpfSV4Ys+qnriJP363qLIcm+lrrHa4LbVj5n2Yu02HBa&#10;MNjRu6HqdDhbBXGF3UJGu6NvQ+1r/XP2n9lEqfEobt5ABIrhEf5vf2gF89kS/s6kI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AdqxAAAANwAAAAPAAAAAAAAAAAA&#10;AAAAAKECAABkcnMvZG93bnJldi54bWxQSwUGAAAAAAQABAD5AAAAkgMAAAAA&#10;" strokecolor="navy" strokeweight=".2pt"/>
                  <v:line id="Line 341" o:spid="_x0000_s1471" style="position:absolute;flip:y;visibility:visible;mso-wrap-style:square" from="6430,2615" to="643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6ZHcQAAADcAAAADwAAAGRycy9kb3ducmV2LnhtbESPQWvCQBSE7wX/w/IEL0U3tiVKdJVS&#10;qPTQS6Pg9Zl9ZoPZtyG7idt/3y0Uehxm5htmu4+2FSP1vnGsYLnIQBBXTjdcKzgd3+drED4ga2wd&#10;k4Jv8rDfTR62WGh35y8ay1CLBGFfoAITQldI6StDFv3CdcTJu7reYkiyr6Xu8Z7gtpVPWZZLiw2n&#10;BYMdvRmqbuVgFcQ1di8y2gOdDbWr+jL4z+xRqdk0vm5ABIrhP/zX/tAKnpc5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rpkdxAAAANwAAAAPAAAAAAAAAAAA&#10;AAAAAKECAABkcnMvZG93bnJldi54bWxQSwUGAAAAAAQABAD5AAAAkgMAAAAA&#10;" strokecolor="navy" strokeweight=".2pt"/>
                  <v:line id="Line 342" o:spid="_x0000_s1472" style="position:absolute;flip:y;visibility:visible;mso-wrap-style:square" from="6487,2615" to="648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I8hsQAAADcAAAADwAAAGRycy9kb3ducmV2LnhtbESPQWvCQBSE7wX/w/IEL0U3tsVIdJVS&#10;qPTQS6Pg9Zl9ZoPZtyG7idt/3y0Uehxm5htmu4+2FSP1vnGsYLnIQBBXTjdcKzgd3+drED4ga2wd&#10;k4Jv8rDfTR62WGh35y8ay1CLBGFfoAITQldI6StDFv3CdcTJu7reYkiyr6Xu8Z7gtpVPWbaSFhtO&#10;CwY7ejNU3crBKohr7F5ktAc6G2rz+jL4z+xRqdk0vm5ABIrhP/zX/tAKnpc5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4jyGxAAAANwAAAAPAAAAAAAAAAAA&#10;AAAAAKECAABkcnMvZG93bnJldi54bWxQSwUGAAAAAAQABAD5AAAAkgMAAAAA&#10;" strokecolor="navy" strokeweight=".2pt"/>
                  <v:line id="Line 343" o:spid="_x0000_s1473" style="position:absolute;flip:y;visibility:visible;mso-wrap-style:square" from="6544,2615" to="654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2o9L8AAADcAAAADwAAAGRycy9kb3ducmV2LnhtbERPTYvCMBC9C/6HMAt7EU1dxZWuUURQ&#10;PHixCnsdm9mmbDMpTdT4781B8Ph434tVtI24UedrxwrGowwEcel0zZWC82k7nIPwAVlj45gUPMjD&#10;atnvLTDX7s5HuhWhEimEfY4KTAhtLqUvDVn0I9cSJ+7PdRZDgl0ldYf3FG4b+ZVlM2mx5tRgsKWN&#10;ofK/uFoFcY7tVEa7o19DzXd1ufpDNlDq8yOuf0AEiuEtfrn3WsFknNamM+kI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32o9L8AAADcAAAADwAAAAAAAAAAAAAAAACh&#10;AgAAZHJzL2Rvd25yZXYueG1sUEsFBgAAAAAEAAQA+QAAAI0DAAAAAA==&#10;" strokecolor="navy" strokeweight=".2pt"/>
                  <v:line id="Line 344" o:spid="_x0000_s1474" style="position:absolute;flip:y;visibility:visible;mso-wrap-style:square" from="6601,2615" to="660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ENb8QAAADcAAAADwAAAGRycy9kb3ducmV2LnhtbESPQWsCMRSE74L/ITzBi9SsVazdblak&#10;oPTQi1ro9XXzulncvCybqPHfm0LB4zAz3zDFOtpWXKj3jWMFs2kGgrhyuuFawddx+7QC4QOyxtYx&#10;KbiRh3U5HBSYa3flPV0OoRYJwj5HBSaELpfSV4Ys+qnriJP363qLIcm+lrrHa4LbVj5n2VJabDgt&#10;GOzo3VB1OpytgrjCbiGj3dG3ofal/jn7z2yi1HgUN28gAsXwCP+3P7SC+ewV/s6kI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MQ1vxAAAANwAAAAPAAAAAAAAAAAA&#10;AAAAAKECAABkcnMvZG93bnJldi54bWxQSwUGAAAAAAQABAD5AAAAkgMAAAAA&#10;" strokecolor="navy" strokeweight=".2pt"/>
                  <v:line id="Line 345" o:spid="_x0000_s1475" style="position:absolute;flip:y;visibility:visible;mso-wrap-style:square" from="6658,2615" to="665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duT8AAAADcAAAADwAAAGRycy9kb3ducmV2LnhtbERPy4rCMBTdC/5DuANuRFMfqFSjiOAw&#10;i9lYBbfX5tqUaW5KEzXz95OFMMvDeW920TbiSZ2vHSuYjDMQxKXTNVcKLufjaAXCB2SNjWNS8Ese&#10;dtt+b4O5di8+0bMIlUgh7HNUYEJocyl9aciiH7uWOHF311kMCXaV1B2+Urht5DTLFtJizanBYEsH&#10;Q+VP8bAK4grbuYz2k66GmmV1e/jvbKjU4CPu1yACxfAvfru/tILZNM1PZ9IRkN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9nbk/AAAAA3AAAAA8AAAAAAAAAAAAAAAAA&#10;oQIAAGRycy9kb3ducmV2LnhtbFBLBQYAAAAABAAEAPkAAACOAwAAAAA=&#10;" strokecolor="navy" strokeweight=".2pt"/>
                  <v:line id="Line 346" o:spid="_x0000_s1476" style="position:absolute;flip:y;visibility:visible;mso-wrap-style:square" from="6715,2615" to="671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vL1MQAAADcAAAADwAAAGRycy9kb3ducmV2LnhtbESPQWvCQBSE70L/w/IKvUjdJBYrqasU&#10;weKhl6rQ62v2NRuafRuym7j+e7cgeBxm5htmtYm2FSP1vnGsIJ9lIIgrpxuuFZyOu+clCB+QNbaO&#10;ScGFPGzWD5MVltqd+YvGQ6hFgrAvUYEJoSul9JUhi37mOuLk/breYkiyr6Xu8ZzgtpVFli2kxYbT&#10;gsGOtoaqv8NgFcQldi8y2g/6NtS+1j+D/8ymSj09xvc3EIFiuIdv7b1WMC9y+D+Tjo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K8vUxAAAANwAAAAPAAAAAAAAAAAA&#10;AAAAAKECAABkcnMvZG93bnJldi54bWxQSwUGAAAAAAQABAD5AAAAkgMAAAAA&#10;" strokecolor="navy" strokeweight=".2pt"/>
                  <v:line id="Line 347" o:spid="_x0000_s1477" style="position:absolute;flip:y;visibility:visible;mso-wrap-style:square" from="6772,2615" to="677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lVo8MAAADcAAAADwAAAGRycy9kb3ducmV2LnhtbESPQWsCMRSE74L/ITzBi9Ss29LK1igi&#10;KD300q3g9bl5bpZuXpZN1PjvTUHwOMzMN8xiFW0rLtT7xrGC2TQDQVw53XCtYP+7fZmD8AFZY+uY&#10;FNzIw2o5HCyw0O7KP3QpQy0ShH2BCkwIXSGlrwxZ9FPXESfv5HqLIcm+lrrHa4LbVuZZ9i4tNpwW&#10;DHa0MVT9lWerIM6xe5PR7uhgqP2oj2f/nU2UGo/i+hNEoBie4Uf7Syt4zXP4P5OOgF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5VaPDAAAA3AAAAA8AAAAAAAAAAAAA&#10;AAAAoQIAAGRycy9kb3ducmV2LnhtbFBLBQYAAAAABAAEAPkAAACRAwAAAAA=&#10;" strokecolor="navy" strokeweight=".2pt"/>
                  <v:line id="Line 348" o:spid="_x0000_s1478" style="position:absolute;flip:y;visibility:visible;mso-wrap-style:square" from="6829,2615" to="682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XwOMMAAADcAAAADwAAAGRycy9kb3ducmV2LnhtbESPS4sCMRCE78L+h9CCF1kzPnBl1iiL&#10;oHjw4gP22jvpnQxOOsMkavz3RhA8FlX1FTVfRluLK7W+cqxgOMhAEBdOV1wqOB3XnzMQPiBrrB2T&#10;gjt5WC4+OnPMtbvxnq6HUIoEYZ+jAhNCk0vpC0MW/cA1xMn7d63FkGRbSt3iLcFtLUdZNpUWK04L&#10;BhtaGSrOh4tVEGfYTGS0G/o1VH+Vfxe/y/pK9brx5xtEoBje4Vd7qxWMR2N4nk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18DjDAAAA3AAAAA8AAAAAAAAAAAAA&#10;AAAAoQIAAGRycy9kb3ducmV2LnhtbFBLBQYAAAAABAAEAPkAAACRAwAAAAA=&#10;" strokecolor="navy" strokeweight=".2pt"/>
                  <v:line id="Line 349" o:spid="_x0000_s1479" style="position:absolute;flip:y;visibility:visible;mso-wrap-style:square" from="6886,2615" to="688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xoTMMAAADcAAAADwAAAGRycy9kb3ducmV2LnhtbESPQWsCMRSE7wX/Q3iFXopma0WX1ShS&#10;qPTQS1fB63Pz3CzdvIRN1Pjvm0Khx2FmvmFWm2R7caUhdI4VvEwKEMSN0x23Cg7793EJIkRkjb1j&#10;UnCnAJv16GGFlXY3/qJrHVuRIRwqVGBi9JWUoTFkMUycJ87e2Q0WY5ZDK/WAtwy3vZwWxVxa7Dgv&#10;GPT0Zqj5ri9WQSrRz2SyOzoa6hft6RI+i2elnh7TdgkiUor/4b/2h1bwOp3B75l8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caEzDAAAA3AAAAA8AAAAAAAAAAAAA&#10;AAAAoQIAAGRycy9kb3ducmV2LnhtbFBLBQYAAAAABAAEAPkAAACRAwAAAAA=&#10;" strokecolor="navy" strokeweight=".2pt"/>
                  <v:line id="Line 350" o:spid="_x0000_s1480" style="position:absolute;visibility:visible;mso-wrap-style:square" from="3523,5978" to="6943,5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sJ6cYAAADcAAAADwAAAGRycy9kb3ducmV2LnhtbESPQWsCMRSE74L/ITzBm2bVtujWKCpa&#10;bHvqKu31sXndXdy8LEnUrb++EQo9DjPzDTNftqYWF3K+sqxgNExAEOdWV1woOB52gykIH5A11pZJ&#10;wQ95WC66nTmm2l75gy5ZKESEsE9RQRlCk0rp85IM+qFtiKP3bZ3BEKUrpHZ4jXBTy3GSPEmDFceF&#10;EhvalJSfsrNR8PmyX59vevtwet+Optnbl3bH15lS/V67egYRqA3/4b/2XiuYjB/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rCenGAAAA3AAAAA8AAAAAAAAA&#10;AAAAAAAAoQIAAGRycy9kb3ducmV2LnhtbFBLBQYAAAAABAAEAPkAAACUAwAAAAA=&#10;" strokecolor="navy" strokeweight=".2pt"/>
                  <v:line id="Line 351" o:spid="_x0000_s1481" style="position:absolute;visibility:visible;mso-wrap-style:square" from="3523,5921" to="6943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mXnsYAAADcAAAADwAAAGRycy9kb3ducmV2LnhtbESPQWsCMRSE7wX/Q3hCbzWrFtHVKK3Y&#10;ou2pq+j1sXnuLm5eliTq6q9vCkKPw8x8w8wWranFhZyvLCvo9xIQxLnVFRcKdtuPlzEIH5A11pZJ&#10;wY08LOadpxmm2l75hy5ZKESEsE9RQRlCk0rp85IM+p5tiKN3tM5giNIVUju8Rrip5SBJRtJgxXGh&#10;xIaWJeWn7GwU7D/X7+e7Xr2evlf9cfZ10G63mSj13G3fpiACteE//GivtYLhY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5l57GAAAA3AAAAA8AAAAAAAAA&#10;AAAAAAAAoQIAAGRycy9kb3ducmV2LnhtbFBLBQYAAAAABAAEAPkAAACUAwAAAAA=&#10;" strokecolor="navy" strokeweight=".2pt"/>
                  <v:line id="Line 352" o:spid="_x0000_s1482" style="position:absolute;visibility:visible;mso-wrap-style:square" from="3523,5864" to="6943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UyBc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uYjJ/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1MgXGAAAA3AAAAA8AAAAAAAAA&#10;AAAAAAAAoQIAAGRycy9kb3ducmV2LnhtbFBLBQYAAAAABAAEAPkAAACUAwAAAAA=&#10;" strokecolor="navy" strokeweight=".2pt"/>
                  <v:line id="Line 353" o:spid="_x0000_s1483" style="position:absolute;visibility:visible;mso-wrap-style:square" from="3523,5807" to="6943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qmd8MAAADcAAAADwAAAGRycy9kb3ducmV2LnhtbERPz2vCMBS+C/sfwht409Qqw3VGUVHR&#10;7bROtuujeWtLm5eSRO3215vDYMeP7/di1ZtWXMn52rKCyTgBQVxYXXOp4PyxH81B+ICssbVMCn7I&#10;w2r5MFhgpu2N3+mah1LEEPYZKqhC6DIpfVGRQT+2HXHkvq0zGCJ0pdQObzHctDJNkidpsObYUGFH&#10;24qKJr8YBZ+H4+byq3ez5m03meevX9qdT89KDR/79QuIQH34F/+5j1rBNI1r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qpnfDAAAA3AAAAA8AAAAAAAAAAAAA&#10;AAAAoQIAAGRycy9kb3ducmV2LnhtbFBLBQYAAAAABAAEAPkAAACRAwAAAAA=&#10;" strokecolor="navy" strokeweight=".2pt"/>
                  <v:line id="Line 354" o:spid="_x0000_s1484" style="position:absolute;visibility:visible;mso-wrap-style:square" from="3523,5750" to="6943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YD7MYAAADcAAAADwAAAGRycy9kb3ducmV2LnhtbESPT2sCMRTE74V+h/AKvdWsVoquRmmL&#10;in9ObqVeH5vX3cXNy5JEXf30Rih4HGbmN8x42ppanMj5yrKCbicBQZxbXXGhYPczfxuA8AFZY22Z&#10;FFzIw3Ty/DTGVNszb+mUhUJECPsUFZQhNKmUPi/JoO/Yhjh6f9YZDFG6QmqH5wg3tewlyYc0WHFc&#10;KLGh75LyQ3Y0Cn4Xy6/jVc/6h82sO8jWe+12q6FSry/t5whEoDY8wv/tpVbw3hvC/U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mA+zGAAAA3AAAAA8AAAAAAAAA&#10;AAAAAAAAoQIAAGRycy9kb3ducmV2LnhtbFBLBQYAAAAABAAEAPkAAACUAwAAAAA=&#10;" strokecolor="navy" strokeweight=".2pt"/>
                  <v:line id="Line 355" o:spid="_x0000_s1485" style="position:absolute;visibility:visible;mso-wrap-style:square" from="3523,5693" to="6943,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U8rMMAAADcAAAADwAAAGRycy9kb3ducmV2LnhtbERPz2vCMBS+D/wfwhO8zdQ5xFWj6NDh&#10;9GQn2/XRPNti81KSqNW/fjkIHj++39N5a2pxIecrywoG/QQEcW51xYWCw8/6dQzCB2SNtWVScCMP&#10;81nnZYqptlfe0yULhYgh7FNUUIbQpFL6vCSDvm8b4sgdrTMYInSF1A6vMdzU8i1JRtJgxbGhxIY+&#10;S8pP2dko+P3aLM93vXo/7VaDcbb90+7w/aFUr9suJiACteEpfrg3WsFwGOfH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FPKzDAAAA3AAAAA8AAAAAAAAAAAAA&#10;AAAAoQIAAGRycy9kb3ducmV2LnhtbFBLBQYAAAAABAAEAPkAAACRAwAAAAA=&#10;" strokecolor="navy" strokeweight=".2pt"/>
                  <v:line id="Line 356" o:spid="_x0000_s1486" style="position:absolute;visibility:visible;mso-wrap-style:square" from="3523,5636" to="6943,5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mZN8YAAADcAAAADwAAAGRycy9kb3ducmV2LnhtbESPQWvCQBSE70L/w/KE3nSTKsVGV2mL&#10;LdaeGkWvj+wzCWbfht1Vo7/eLRR6HGbmG2a26EwjzuR8bVlBOkxAEBdW11wq2G4+BhMQPiBrbCyT&#10;git5WMwfejPMtL3wD53zUIoIYZ+hgiqENpPSFxUZ9EPbEkfvYJ3BEKUrpXZ4iXDTyKckeZYGa44L&#10;Fbb0XlFxzE9Gwe5z9Xa66eX4+L1MJ/l6r93260Wpx373OgURqAv/4b/2SisYjVL4PR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JmTfGAAAA3AAAAA8AAAAAAAAA&#10;AAAAAAAAoQIAAGRycy9kb3ducmV2LnhtbFBLBQYAAAAABAAEAPkAAACUAwAAAAA=&#10;" strokecolor="navy" strokeweight=".2pt"/>
                  <v:line id="Line 357" o:spid="_x0000_s1487" style="position:absolute;visibility:visible;mso-wrap-style:square" from="3523,5579" to="6943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sHQMYAAADcAAAADwAAAGRycy9kb3ducmV2LnhtbESPT2sCMRTE74V+h/AKvdWsfyi6NYoW&#10;W6yeXEWvj83r7uLmZUmirn56Uyh4HGbmN8x42ppanMn5yrKCbicBQZxbXXGhYLf9ehuC8AFZY22Z&#10;FFzJw3Ty/DTGVNsLb+ichUJECPsUFZQhNKmUPi/JoO/Yhjh6v9YZDFG6QmqHlwg3tewlybs0WHFc&#10;KLGhz5LyY3YyCvbfy/nppheD43rRHWarg3a7n5FSry/t7ANEoDY8wv/tpVbQ7/fg70w8AnJ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bB0DGAAAA3AAAAA8AAAAAAAAA&#10;AAAAAAAAoQIAAGRycy9kb3ducmV2LnhtbFBLBQYAAAAABAAEAPkAAACUAwAAAAA=&#10;" strokecolor="navy" strokeweight=".2pt"/>
                  <v:line id="Line 358" o:spid="_x0000_s1488" style="position:absolute;visibility:visible;mso-wrap-style:square" from="3523,5522" to="6943,5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i28YAAADcAAAADwAAAGRycy9kb3ducmV2LnhtbESPQWvCQBSE74X+h+UJ3upGU4pNXaWK&#10;itpTU2mvj+wzCWbfht1VU3+9KxR6HGbmG2Yy60wjzuR8bVnBcJCAIC6srrlUsP9aPY1B+ICssbFM&#10;Cn7Jw2z6+DDBTNsLf9I5D6WIEPYZKqhCaDMpfVGRQT+wLXH0DtYZDFG6UmqHlwg3jRwlyYs0WHNc&#10;qLClRUXFMT8ZBd/rzfx01cvn48dyOM53P9rtt69K9Xvd+xuIQF34D/+1N1pBmqZ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XotvGAAAA3AAAAA8AAAAAAAAA&#10;AAAAAAAAoQIAAGRycy9kb3ducmV2LnhtbFBLBQYAAAAABAAEAPkAAACUAwAAAAA=&#10;" strokecolor="navy" strokeweight=".2pt"/>
                  <v:line id="Line 359" o:spid="_x0000_s1489" style="position:absolute;visibility:visible;mso-wrap-style:square" from="3523,5408" to="6943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46r8YAAADcAAAADwAAAGRycy9kb3ducmV2LnhtbESPQWsCMRSE74L/ITzBm2atUuzWKFq0&#10;2HpyK3p9bF53FzcvSxJ16683hUKPw8x8w8wWranFlZyvLCsYDRMQxLnVFRcKDl+bwRSED8gaa8uk&#10;4Ic8LObdzgxTbW+8p2sWChEh7FNUUIbQpFL6vCSDfmgb4uh9W2cwROkKqR3eItzU8ilJnqXBiuNC&#10;iQ29lZSfs4tRcHzfri53vZ6cd+vRNPs8aXf4eFGq32uXryACteE//NfeagXj8QR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+Oq/GAAAA3AAAAA8AAAAAAAAA&#10;AAAAAAAAoQIAAGRycy9kb3ducmV2LnhtbFBLBQYAAAAABAAEAPkAAACUAwAAAAA=&#10;" strokecolor="navy" strokeweight=".2pt"/>
                  <v:line id="Line 360" o:spid="_x0000_s1490" style="position:absolute;visibility:visible;mso-wrap-style:square" from="3523,5351" to="6943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fNMYAAADcAAAADwAAAGRycy9kb3ducmV2LnhtbESPQWsCMRSE74L/ITzBm2bVtujWKCpa&#10;bHvqKu31sXndXdy8LEnUrb++EQo9DjPzDTNftqYWF3K+sqxgNExAEOdWV1woOB52gykIH5A11pZJ&#10;wQ95WC66nTmm2l75gy5ZKESEsE9RQRlCk0rp85IM+qFtiKP3bZ3BEKUrpHZ4jXBTy3GSPEmDFceF&#10;EhvalJSfsrNR8PmyX59vevtwet+Optnbl3bH15lS/V67egYRqA3/4b/2XiuYTB7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ynzTGAAAA3AAAAA8AAAAAAAAA&#10;AAAAAAAAoQIAAGRycy9kb3ducmV2LnhtbFBLBQYAAAAABAAEAPkAAACUAwAAAAA=&#10;" strokecolor="navy" strokeweight=".2pt"/>
                  <v:line id="Line 361" o:spid="_x0000_s1491" style="position:absolute;visibility:visible;mso-wrap-style:square" from="3523,5294" to="6943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BQ8YAAADcAAAADwAAAGRycy9kb3ducmV2LnhtbESPQWsCMRSE7wX/Q3hCbzVrFdHVKG2x&#10;ou2pq+j1sXnuLm5eliTq6q9vCkKPw8x8w8wWranFhZyvLCvo9xIQxLnVFRcKdtvPlzEIH5A11pZJ&#10;wY08LOadpxmm2l75hy5ZKESEsE9RQRlCk0rp85IM+p5tiKN3tM5giNIVUju8Rrip5WuSjKTBiuNC&#10;iQ19lJSfsrNRsF+t3893vRyevpf9cfZ10G63mSj13G3fpiACteE//GivtYLBY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gAUPGAAAA3AAAAA8AAAAAAAAA&#10;AAAAAAAAoQIAAGRycy9kb3ducmV2LnhtbFBLBQYAAAAABAAEAPkAAACUAwAAAAA=&#10;" strokecolor="navy" strokeweight=".2pt"/>
                  <v:line id="Line 362" o:spid="_x0000_s1492" style="position:absolute;visibility:visible;mso-wrap-style:square" from="3523,5237" to="6943,5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yk2M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uYTJ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spNjGAAAA3AAAAA8AAAAAAAAA&#10;AAAAAAAAoQIAAGRycy9kb3ducmV2LnhtbFBLBQYAAAAABAAEAPkAAACUAwAAAAA=&#10;" strokecolor="navy" strokeweight=".2pt"/>
                  <v:line id="Line 363" o:spid="_x0000_s1493" style="position:absolute;visibility:visible;mso-wrap-style:square" from="3523,5180" to="6943,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MwqsMAAADcAAAADwAAAGRycy9kb3ducmV2LnhtbERPz2vCMBS+D/wfwhO8zdQ5xFWj6NDh&#10;9GQn2/XRPNti81KSqNW/fjkIHj++39N5a2pxIecrywoG/QQEcW51xYWCw8/6dQzCB2SNtWVScCMP&#10;81nnZYqptlfe0yULhYgh7FNUUIbQpFL6vCSDvm8b4sgdrTMYInSF1A6vMdzU8i1JRtJgxbGhxIY+&#10;S8pP2dko+P3aLM93vXo/7VaDcbb90+7w/aFUr9suJiACteEpfrg3WsFwGNfG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zMKrDAAAA3AAAAA8AAAAAAAAAAAAA&#10;AAAAoQIAAGRycy9kb3ducmV2LnhtbFBLBQYAAAAABAAEAPkAAACRAwAAAAA=&#10;" strokecolor="navy" strokeweight=".2pt"/>
                  <v:line id="Line 364" o:spid="_x0000_s1494" style="position:absolute;visibility:visible;mso-wrap-style:square" from="3523,5123" to="6943,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+VMcYAAADcAAAADwAAAGRycy9kb3ducmV2LnhtbESPQWsCMRSE7wX/Q3iF3mrWKqKrUWyx&#10;RevJVfT62LzuLm5eliTq2l/fCEKPw8x8w0znranFhZyvLCvodRMQxLnVFRcK9rvP1xEIH5A11pZJ&#10;wY08zGedpymm2l55S5csFCJC2KeooAyhSaX0eUkGfdc2xNH7sc5giNIVUju8Rrip5VuSDKXBiuNC&#10;iQ19lJSfsrNRcPhavZ9/9XJw2ix7o+z7qN1+PVbq5bldTEAEasN/+NFeaQX9/hjuZ+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/lTHGAAAA3AAAAA8AAAAAAAAA&#10;AAAAAAAAoQIAAGRycy9kb3ducmV2LnhtbFBLBQYAAAAABAAEAPkAAACUAwAAAAA=&#10;" strokecolor="navy" strokeweight=".2pt"/>
                  <v:line id="Line 365" o:spid="_x0000_s1495" style="position:absolute;visibility:visible;mso-wrap-style:square" from="3523,5066" to="6943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NP0cMAAADcAAAADwAAAGRycy9kb3ducmV2LnhtbERPz2vCMBS+D/wfwhN2m6mbDK1G2YYb&#10;Ok9W0eujebalzUtJYu3215vDYMeP7/di1ZtGdOR8ZVnBeJSAIM6trrhQcDx8Pk1B+ICssbFMCn7I&#10;w2o5eFhgqu2N99RloRAxhH2KCsoQ2lRKn5dk0I9sSxy5i3UGQ4SukNrhLYabRj4nyas0WHFsKLGl&#10;j5LyOrsaBaevzfv1V68n9W49nmbfZ+2O25lSj8P+bQ4iUB/+xX/ujVbwMonz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DT9HDAAAA3AAAAA8AAAAAAAAAAAAA&#10;AAAAoQIAAGRycy9kb3ducmV2LnhtbFBLBQYAAAAABAAEAPkAAACRAwAAAAA=&#10;" strokecolor="navy" strokeweight=".2pt"/>
                  <v:line id="Line 366" o:spid="_x0000_s1496" style="position:absolute;visibility:visible;mso-wrap-style:square" from="3523,5009" to="6943,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/qSsYAAADcAAAADwAAAGRycy9kb3ducmV2LnhtbESPQWvCQBSE74L/YXmF3nSTVsRGV7HF&#10;FmtPjaLXR/Y1CWbfht1VU3+9WxB6HGbmG2a26EwjzuR8bVlBOkxAEBdW11wq2G3fBxMQPiBrbCyT&#10;gl/ysJj3ezPMtL3wN53zUIoIYZ+hgiqENpPSFxUZ9EPbEkfvxzqDIUpXSu3wEuGmkU9JMpYGa44L&#10;Fbb0VlFxzE9Gwf5j/Xq66tXo+LVKJ/nmoN3u80Wpx4duOQURqAv/4Xt7rRU8j1L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P6krGAAAA3AAAAA8AAAAAAAAA&#10;AAAAAAAAoQIAAGRycy9kb3ducmV2LnhtbFBLBQYAAAAABAAEAPkAAACUAwAAAAA=&#10;" strokecolor="navy" strokeweight=".2pt"/>
                  <v:line id="Line 367" o:spid="_x0000_s1497" style="position:absolute;visibility:visible;mso-wrap-style:square" from="3523,4952" to="6943,4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10PcYAAADcAAAADwAAAGRycy9kb3ducmV2LnhtbESPQWsCMRSE7wX/Q3iCt5rVSrFbo2hR&#10;sfXkVvT62LzuLm5eliTq6q83hUKPw8x8w0xmranFhZyvLCsY9BMQxLnVFRcK9t+r5zEIH5A11pZJ&#10;wY08zKadpwmm2l55R5csFCJC2KeooAyhSaX0eUkGfd82xNH7sc5giNIVUju8Rrip5TBJXqXBiuNC&#10;iQ19lJSfsrNRcFhvFue7Xo5O2+VgnH0dtdt/vinV67bzdxCB2vAf/mtvtIKX0RB+z8Qj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ddD3GAAAA3AAAAA8AAAAAAAAA&#10;AAAAAAAAoQIAAGRycy9kb3ducmV2LnhtbFBLBQYAAAAABAAEAPkAAACUAwAAAAA=&#10;" strokecolor="navy" strokeweight=".2pt"/>
                  <v:line id="Line 368" o:spid="_x0000_s1498" style="position:absolute;visibility:visible;mso-wrap-style:square" from="3523,4838" to="6943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HRpsYAAADcAAAADwAAAGRycy9kb3ducmV2LnhtbESPQWsCMRSE74L/ITzBm2atUuzWKFq0&#10;2HpyK3p9bF53FzcvSxJ16683hUKPw8x8w8wWranFlZyvLCsYDRMQxLnVFRcKDl+bwRSED8gaa8uk&#10;4Ic8LObdzgxTbW+8p2sWChEh7FNUUIbQpFL6vCSDfmgb4uh9W2cwROkKqR3eItzU8ilJnqXBiuNC&#10;iQ29lZSfs4tRcHzfri53vZ6cd+vRNPs8aXf4eFGq32uXryACteE//NfeagXjyRh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R0abGAAAA3AAAAA8AAAAAAAAA&#10;AAAAAAAAoQIAAGRycy9kb3ducmV2LnhtbFBLBQYAAAAABAAEAPkAAACUAwAAAAA=&#10;" strokecolor="navy" strokeweight=".2pt"/>
                  <v:line id="Line 369" o:spid="_x0000_s1499" style="position:absolute;visibility:visible;mso-wrap-style:square" from="3523,4781" to="6943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hJ0sYAAADcAAAADwAAAGRycy9kb3ducmV2LnhtbESPQWvCQBSE7wX/w/KE3urGGoqmrmLF&#10;FqsnU2mvj+wzCWbfht1VU3+9Wyh4HGbmG2Y670wjzuR8bVnBcJCAIC6srrlUsP96fxqD8AFZY2OZ&#10;FPySh/ms9zDFTNsL7+ich1JECPsMFVQhtJmUvqjIoB/Yljh6B+sMhihdKbXDS4SbRj4nyYs0WHNc&#10;qLClZUXFMT8ZBd8f67fTVa/S43Y1HOebH+32nxOlHvvd4hVEoC7cw//ttVYwSlP4OxOP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4SdLGAAAA3AAAAA8AAAAAAAAA&#10;AAAAAAAAoQIAAGRycy9kb3ducmV2LnhtbFBLBQYAAAAABAAEAPkAAACUAwAAAAA=&#10;" strokecolor="navy" strokeweight=".2pt"/>
                  <v:line id="Line 370" o:spid="_x0000_s1500" style="position:absolute;visibility:visible;mso-wrap-style:square" from="3523,4724" to="6943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TsScYAAADcAAAADwAAAGRycy9kb3ducmV2LnhtbESPQWsCMRSE74L/ITyhN81qbdGtUVSs&#10;2PbUVdrrY/O6u7h5WZKoq7++EQo9DjPzDTNbtKYWZ3K+sqxgOEhAEOdWV1woOOxf+xMQPiBrrC2T&#10;git5WMy7nRmm2l74k85ZKESEsE9RQRlCk0rp85IM+oFtiKP3Y53BEKUrpHZ4iXBTy1GSPEuDFceF&#10;Ehtal5Qfs5NR8LXdrU43vRkfPzbDSfb+rd3hbarUQ69dvoAI1Ib/8F97pxU8jp/g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07EnGAAAA3AAAAA8AAAAAAAAA&#10;AAAAAAAAoQIAAGRycy9kb3ducmV2LnhtbFBLBQYAAAAABAAEAPkAAACUAwAAAAA=&#10;" strokecolor="navy" strokeweight=".2pt"/>
                  <v:line id="Line 371" o:spid="_x0000_s1501" style="position:absolute;visibility:visible;mso-wrap-style:square" from="3523,4667" to="694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ZyPsYAAADcAAAADwAAAGRycy9kb3ducmV2LnhtbESPQWsCMRSE7wX/Q3hCbzWrFdGtUVRs&#10;se2pq+j1sXndXdy8LEnU1V9vhEKPw8x8w0znranFmZyvLCvo9xIQxLnVFRcKdtv3lzEIH5A11pZJ&#10;wZU8zGedpymm2l74h85ZKESEsE9RQRlCk0rp85IM+p5tiKP3a53BEKUrpHZ4iXBTy0GSjKTBiuNC&#10;iQ2tSsqP2cko2H9slqebXg+P3+v+OPs6aLf7nCj13G0XbyACteE//NfeaAWvwxE8zs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mcj7GAAAA3AAAAA8AAAAAAAAA&#10;AAAAAAAAoQIAAGRycy9kb3ducmV2LnhtbFBLBQYAAAAABAAEAPkAAACUAwAAAAA=&#10;" strokecolor="navy" strokeweight=".2pt"/>
                  <v:line id="Line 372" o:spid="_x0000_s1502" style="position:absolute;visibility:visible;mso-wrap-style:square" from="3523,4610" to="6943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rXpcYAAADcAAAADwAAAGRycy9kb3ducmV2LnhtbESPQWsCMRSE74L/ITyhN81qpdWtUVSs&#10;2PbUVdrrY/O6u7h5WZKoq7++EQo9DjPzDTNbtKYWZ3K+sqxgOEhAEOdWV1woOOxf+xMQPiBrrC2T&#10;git5WMy7nRmm2l74k85ZKESEsE9RQRlCk0rp85IM+oFtiKP3Y53BEKUrpHZ4iXBTy1GSPEmDFceF&#10;Ehtal5Qfs5NR8LXdrU43vRkfPzbDSfb+rd3hbarUQ69dvoAI1Ib/8F97pxU8jp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q16XGAAAA3AAAAA8AAAAAAAAA&#10;AAAAAAAAoQIAAGRycy9kb3ducmV2LnhtbFBLBQYAAAAABAAEAPkAAACUAwAAAAA=&#10;" strokecolor="navy" strokeweight=".2pt"/>
                  <v:line id="Line 373" o:spid="_x0000_s1503" style="position:absolute;visibility:visible;mso-wrap-style:square" from="3523,4553" to="6943,4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VD18MAAADcAAAADwAAAGRycy9kb3ducmV2LnhtbERPz2vCMBS+D/wfwhN2m6mbDK1G2YYb&#10;Ok9W0eujebalzUtJYu3215vDYMeP7/di1ZtGdOR8ZVnBeJSAIM6trrhQcDx8Pk1B+ICssbFMCn7I&#10;w2o5eFhgqu2N99RloRAxhH2KCsoQ2lRKn5dk0I9sSxy5i3UGQ4SukNrhLYabRj4nyas0WHFsKLGl&#10;j5LyOrsaBaevzfv1V68n9W49nmbfZ+2O25lSj8P+bQ4iUB/+xX/ujVbwMolr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1Q9fDAAAA3AAAAA8AAAAAAAAAAAAA&#10;AAAAoQIAAGRycy9kb3ducmV2LnhtbFBLBQYAAAAABAAEAPkAAACRAwAAAAA=&#10;" strokecolor="navy" strokeweight=".2pt"/>
                  <v:line id="Line 374" o:spid="_x0000_s1504" style="position:absolute;visibility:visible;mso-wrap-style:square" from="3523,4496" to="6943,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nmTMYAAADcAAAADwAAAGRycy9kb3ducmV2LnhtbESPT2sCMRTE74LfIbxCb5q1FdHVKLbY&#10;4p+TW6nXx+Z1d3HzsiRRt/30jSB4HGbmN8xs0ZpaXMj5yrKCQT8BQZxbXXGh4PD10RuD8AFZY22Z&#10;FPySh8W825lhqu2V93TJQiEihH2KCsoQmlRKn5dk0PdtQxy9H+sMhihdIbXDa4SbWr4kyUgarDgu&#10;lNjQe0n5KTsbBd+f67fzn14NT7vVYJxtj9odNhOlnp/a5RREoDY8wvf2Wit4HU7gdiYeAT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55kzGAAAA3AAAAA8AAAAAAAAA&#10;AAAAAAAAoQIAAGRycy9kb3ducmV2LnhtbFBLBQYAAAAABAAEAPkAAACUAwAAAAA=&#10;" strokecolor="navy" strokeweight=".2pt"/>
                  <v:line id="Line 375" o:spid="_x0000_s1505" style="position:absolute;visibility:visible;mso-wrap-style:square" from="3523,4439" to="6943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rZDMMAAADcAAAADwAAAGRycy9kb3ducmV2LnhtbERPz2vCMBS+C/sfwhN209RtilajbMMN&#10;N09W0eujebbF5qUkUTv/+uUgePz4fs8WranFhZyvLCsY9BMQxLnVFRcKdtuv3hiED8gaa8uk4I88&#10;LOZPnRmm2l55Q5csFCKGsE9RQRlCk0rp85IM+r5tiCN3tM5giNAVUju8xnBTy5ckGUmDFceGEhv6&#10;LCk/ZWejYP+9+jjf9PLttF4OxtnvQbvdz0Sp5277PgURqA0P8d290gpeh3F+PBOPgJ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2QzDAAAA3AAAAA8AAAAAAAAAAAAA&#10;AAAAoQIAAGRycy9kb3ducmV2LnhtbFBLBQYAAAAABAAEAPkAAACRAwAAAAA=&#10;" strokecolor="navy" strokeweight=".2pt"/>
                  <v:line id="Line 376" o:spid="_x0000_s1506" style="position:absolute;visibility:visible;mso-wrap-style:square" from="3523,4382" to="6943,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Z8l8cAAADcAAAADwAAAGRycy9kb3ducmV2LnhtbESPT2vCQBTE7wW/w/IKvdVN+g8b3Ygt&#10;tmg9NZV6fWRfk5Ds27C7auqn7woFj8PM/IaZzQfTiQM531hWkI4TEMSl1Q1XCrZfb7cTED4ga+ws&#10;k4Jf8jDPR1czzLQ98icdilCJCGGfoYI6hD6T0pc1GfRj2xNH78c6gyFKV0nt8BjhppN3SfIkDTYc&#10;F2rs6bWmsi32RsH3++plf9LLh3azTCfFx0677fpZqZvrYTEFEWgIl/B/e6UV3D+mcD4Tj4DM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FnyXxwAAANwAAAAPAAAAAAAA&#10;AAAAAAAAAKECAABkcnMvZG93bnJldi54bWxQSwUGAAAAAAQABAD5AAAAlQMAAAAA&#10;" strokecolor="navy" strokeweight=".2pt"/>
                  <v:line id="Line 377" o:spid="_x0000_s1507" style="position:absolute;visibility:visible;mso-wrap-style:square" from="3523,4268" to="694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i4MYAAADcAAAADwAAAGRycy9kb3ducmV2LnhtbESPQWsCMRSE74L/ITzBm2bVtujWKCpa&#10;bHvqKu31sXndXdy8LEnUrb++EQo9DjPzDTNftqYWF3K+sqxgNExAEOdWV1woOB52gykIH5A11pZJ&#10;wQ95WC66nTmm2l75gy5ZKESEsE9RQRlCk0rp85IM+qFtiKP3bZ3BEKUrpHZ4jXBTy3GSPEmDFceF&#10;EhvalJSfsrNR8PmyX59vevtwet+Optnbl3bH15lS/V67egYRqA3/4b/2XiuYPI7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E4uDGAAAA3AAAAA8AAAAAAAAA&#10;AAAAAAAAoQIAAGRycy9kb3ducmV2LnhtbFBLBQYAAAAABAAEAPkAAACUAwAAAAA=&#10;" strokecolor="navy" strokeweight=".2pt"/>
                  <v:line id="Line 378" o:spid="_x0000_s1508" style="position:absolute;visibility:visible;mso-wrap-style:square" from="3523,4211" to="6943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hHe8YAAADcAAAADwAAAGRycy9kb3ducmV2LnhtbESPQWsCMRSE74L/ITzBm2bVtujWKCpa&#10;bHvqKu31sXndXdy8LEnUrb++EQo9DjPzDTNftqYWF3K+sqxgNExAEOdWV1woOB52gykIH5A11pZJ&#10;wQ95WC66nTmm2l75gy5ZKESEsE9RQRlCk0rp85IM+qFtiKP3bZ3BEKUrpHZ4jXBTy3GSPEmDFceF&#10;EhvalJSfsrNR8PmyX59vevtwet+Optnbl3bH15lS/V67egYRqA3/4b/2XiuYPE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IR3vGAAAA3AAAAA8AAAAAAAAA&#10;AAAAAAAAoQIAAGRycy9kb3ducmV2LnhtbFBLBQYAAAAABAAEAPkAAACUAwAAAAA=&#10;" strokecolor="navy" strokeweight=".2pt"/>
                  <v:line id="Line 379" o:spid="_x0000_s1509" style="position:absolute;visibility:visible;mso-wrap-style:square" from="3523,4154" to="6943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HfD8YAAADcAAAADwAAAGRycy9kb3ducmV2LnhtbESPQWsCMRSE74L/ITyhN81qbdGtUVSs&#10;2PbUVdrrY/O6u7h5WZKoq7++EQo9DjPzDTNbtKYWZ3K+sqxgOEhAEOdWV1woOOxf+xMQPiBrrC2T&#10;git5WMy7nRmm2l74k85ZKESEsE9RQRlCk0rp85IM+oFtiKP3Y53BEKUrpHZ4iXBTy1GSPEuDFceF&#10;Ehtal5Qfs5NR8LXdrU43vRkfPzbDSfb+rd3hbarUQ69dvoAI1Ib/8F97pxU8Po3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h3w/GAAAA3AAAAA8AAAAAAAAA&#10;AAAAAAAAoQIAAGRycy9kb3ducmV2LnhtbFBLBQYAAAAABAAEAPkAAACUAwAAAAA=&#10;" strokecolor="navy" strokeweight=".2pt"/>
                  <v:line id="Line 380" o:spid="_x0000_s1510" style="position:absolute;visibility:visible;mso-wrap-style:square" from="3523,4097" to="6943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16lMYAAADcAAAADwAAAGRycy9kb3ducmV2LnhtbESPQWsCMRSE7wX/Q3iCt5q1VtGtUarY&#10;YuvJVfT62LzuLm5eliTqtr++KRQ8DjPzDTNbtKYWV3K+sqxg0E9AEOdWV1woOOzfHicgfEDWWFsm&#10;Bd/kYTHvPMww1fbGO7pmoRARwj5FBWUITSqlz0sy6Pu2IY7el3UGQ5SukNrhLcJNLZ+SZCwNVhwX&#10;SmxoVVJ+zi5GwfF9s7z86PXzebseTLLPk3aHj6lSvW77+gIiUBvu4f/2RisYjkb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tepTGAAAA3AAAAA8AAAAAAAAA&#10;AAAAAAAAoQIAAGRycy9kb3ducmV2LnhtbFBLBQYAAAAABAAEAPkAAACUAwAAAAA=&#10;" strokecolor="navy" strokeweight=".2pt"/>
                  <v:line id="Line 381" o:spid="_x0000_s1511" style="position:absolute;visibility:visible;mso-wrap-style:square" from="3523,4040" to="6943,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/k48YAAADcAAAADwAAAGRycy9kb3ducmV2LnhtbESPQWsCMRSE70L/Q3iF3jSrbUW3RlGx&#10;xerJVfT62LzuLm5eliTqtr++KRQ8DjPzDTOZtaYWV3K+sqyg30tAEOdWV1woOOzfuyMQPiBrrC2T&#10;gm/yMJs+dCaYanvjHV2zUIgIYZ+igjKEJpXS5yUZ9D3bEEfvyzqDIUpXSO3wFuGmloMkGUqDFceF&#10;EhtalpSfs4tRcPxYLy4/evVy3q76o2xz0u7wOVbq6bGdv4EI1IZ7+L+91gqeX4f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/5OPGAAAA3AAAAA8AAAAAAAAA&#10;AAAAAAAAoQIAAGRycy9kb3ducmV2LnhtbFBLBQYAAAAABAAEAPkAAACUAwAAAAA=&#10;" strokecolor="navy" strokeweight=".2pt"/>
                  <v:line id="Line 382" o:spid="_x0000_s1512" style="position:absolute;visibility:visible;mso-wrap-style:square" from="3523,3983" to="6943,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NBeMcAAADcAAAADwAAAGRycy9kb3ducmV2LnhtbESPQWsCMRSE7wX/Q3iCN82qtbVbo7TF&#10;im1PrtJeH5vn7uLmZUmirv31jSD0OMzMN8xs0ZpanMj5yrKC4SABQZxbXXGhYLd9709B+ICssbZM&#10;Ci7kYTHv3M0w1fbMGzploRARwj5FBWUITSqlz0sy6Ae2IY7e3jqDIUpXSO3wHOGmlqMkeZAGK44L&#10;JTb0VlJ+yI5Gwfdq/Xr81cv7w9dyOM0+f7TbfTwp1eu2L88gArXhP3xrr7WC8eQR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s0F4xwAAANwAAAAPAAAAAAAA&#10;AAAAAAAAAKECAABkcnMvZG93bnJldi54bWxQSwUGAAAAAAQABAD5AAAAlQMAAAAA&#10;" strokecolor="navy" strokeweight=".2pt"/>
                  <v:line id="Line 383" o:spid="_x0000_s1513" style="position:absolute;visibility:visible;mso-wrap-style:square" from="3523,3926" to="6943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zVCsMAAADcAAAADwAAAGRycy9kb3ducmV2LnhtbERPz2vCMBS+C/sfwhN209RtilajbMMN&#10;N09W0eujebbF5qUkUTv/+uUgePz4fs8WranFhZyvLCsY9BMQxLnVFRcKdtuv3hiED8gaa8uk4I88&#10;LOZPnRmm2l55Q5csFCKGsE9RQRlCk0rp85IM+r5tiCN3tM5giNAVUju8xnBTy5ckGUmDFceGEhv6&#10;LCk/ZWejYP+9+jjf9PLttF4OxtnvQbvdz0Sp5277PgURqA0P8d290gpeh3FtPBOPgJ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s1QrDAAAA3AAAAA8AAAAAAAAAAAAA&#10;AAAAoQIAAGRycy9kb3ducmV2LnhtbFBLBQYAAAAABAAEAPkAAACRAwAAAAA=&#10;" strokecolor="navy" strokeweight=".2pt"/>
                  <v:line id="Line 384" o:spid="_x0000_s1514" style="position:absolute;visibility:visible;mso-wrap-style:square" from="3523,3869" to="6943,3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BwkcYAAADcAAAADwAAAGRycy9kb3ducmV2LnhtbESPT2sCMRTE74V+h/AEbzWr/YOuRqlF&#10;i60nV9HrY/PcXdy8LEnUrZ++EQo9DjPzG2Yya00tLuR8ZVlBv5eAIM6trrhQsNsun4YgfEDWWFsm&#10;BT/kYTZ9fJhgqu2VN3TJQiEihH2KCsoQmlRKn5dk0PdsQxy9o3UGQ5SukNrhNcJNLQdJ8iYNVhwX&#10;Smzoo6T8lJ2Ngv3nan6+6cXLab3oD7Pvg3a7r5FS3U77PgYRqA3/4b/2Sit4fh3B/Uw8An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gcJHGAAAA3AAAAA8AAAAAAAAA&#10;AAAAAAAAoQIAAGRycy9kb3ducmV2LnhtbFBLBQYAAAAABAAEAPkAAACUAwAAAAA=&#10;" strokecolor="navy" strokeweight=".2pt"/>
                  <v:line id="Line 385" o:spid="_x0000_s1515" style="position:absolute;visibility:visible;mso-wrap-style:square" from="3523,3812" to="694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YTscMAAADcAAAADwAAAGRycy9kb3ducmV2LnhtbERPz2vCMBS+C/sfwht409Qpop1RdLih&#10;7rQqen00b22xeSlJ1Lq/fjkIHj++37NFa2pxJecrywoG/QQEcW51xYWCw/6zNwHhA7LG2jIpuJOH&#10;xfylM8NU2xv/0DULhYgh7FNUUIbQpFL6vCSDvm8b4sj9WmcwROgKqR3eYrip5VuSjKXBimNDiQ19&#10;lJSfs4tRcPzarC5/ej06f68Hk2x30u6wnSrVfW2X7yACteEpfrg3WsFwHOfHM/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2E7HDAAAA3AAAAA8AAAAAAAAAAAAA&#10;AAAAoQIAAGRycy9kb3ducmV2LnhtbFBLBQYAAAAABAAEAPkAAACRAwAAAAA=&#10;" strokecolor="navy" strokeweight=".2pt"/>
                  <v:line id="Line 386" o:spid="_x0000_s1516" style="position:absolute;visibility:visible;mso-wrap-style:square" from="3523,3698" to="6943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2KsYAAADcAAAADwAAAGRycy9kb3ducmV2LnhtbESPT2vCQBTE74V+h+UJvdVNtIhNXaWK&#10;Lf45NZX2+sg+k2D2bdhdNfrpuwXB4zAzv2Ems8404kTO15YVpP0EBHFhdc2lgt33x/MYhA/IGhvL&#10;pOBCHmbTx4cJZtqe+YtOeShFhLDPUEEVQptJ6YuKDPq+bYmjt7fOYIjSlVI7PEe4aeQgSUbSYM1x&#10;ocKWFhUVh/xoFPx8rubHq16+HLbLdJxvfrXbrV+Veup1728gAnXhHr61V1rBcJTC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6tirGAAAA3AAAAA8AAAAAAAAA&#10;AAAAAAAAoQIAAGRycy9kb3ducmV2LnhtbFBLBQYAAAAABAAEAPkAAACUAwAAAAA=&#10;" strokecolor="navy" strokeweight=".2pt"/>
                  <v:line id="Line 387" o:spid="_x0000_s1517" style="position:absolute;visibility:visible;mso-wrap-style:square" from="3523,3641" to="694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goXcYAAADcAAAADwAAAGRycy9kb3ducmV2LnhtbESPQWsCMRSE7wX/Q3hCbzWrFtHVKK3Y&#10;ou2pq+j1sXnuLm5eliTq6q9vCkKPw8x8w8wWranFhZyvLCvo9xIQxLnVFRcKdtuPlzEIH5A11pZJ&#10;wY08LOadpxmm2l75hy5ZKESEsE9RQRlCk0rp85IM+p5tiKN3tM5giNIVUju8Rrip5SBJRtJgxXGh&#10;xIaWJeWn7GwU7D/X7+e7Xr2evlf9cfZ10G63mSj13G3fpiACteE//GivtYLhaAB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oKF3GAAAA3AAAAA8AAAAAAAAA&#10;AAAAAAAAoQIAAGRycy9kb3ducmV2LnhtbFBLBQYAAAAABAAEAPkAAACUAwAAAAA=&#10;" strokecolor="navy" strokeweight=".2pt"/>
                  <v:line id="Line 388" o:spid="_x0000_s1518" style="position:absolute;visibility:visible;mso-wrap-style:square" from="3523,3584" to="6943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SNxsYAAADcAAAADwAAAGRycy9kb3ducmV2LnhtbESPQWsCMRSE7wX/Q3hCbzVrFdHVKG2x&#10;ou2pq+j1sXnuLm5eliTq6q9vCkKPw8x8w8wWranFhZyvLCvo9xIQxLnVFRcKdtvPlzEIH5A11pZJ&#10;wY08LOadpxmm2l75hy5ZKESEsE9RQRlCk0rp85IM+p5tiKN3tM5giNIVUju8Rrip5WuSjKTBiuNC&#10;iQ19lJSfsrNRsF+t3893vRyevpf9cfZ10G63mSj13G3fpiACteE//GivtYLBaAB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kjcbGAAAA3AAAAA8AAAAAAAAA&#10;AAAAAAAAoQIAAGRycy9kb3ducmV2LnhtbFBLBQYAAAAABAAEAPkAAACUAwAAAAA=&#10;" strokecolor="navy" strokeweight=".2pt"/>
                  <v:line id="Line 389" o:spid="_x0000_s1519" style="position:absolute;visibility:visible;mso-wrap-style:square" from="3523,3527" to="6943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0VssYAAADcAAAADwAAAGRycy9kb3ducmV2LnhtbESPQWsCMRSE7wX/Q3hCbzWrFdGtUVRs&#10;se2pq+j1sXndXdy8LEnU1V9vhEKPw8x8w0znranFmZyvLCvo9xIQxLnVFRcKdtv3lzEIH5A11pZJ&#10;wZU8zGedpymm2l74h85ZKESEsE9RQRlCk0rp85IM+p5tiKP3a53BEKUrpHZ4iXBTy0GSjKTBiuNC&#10;iQ2tSsqP2cko2H9slqebXg+P3+v+OPs6aLf7nCj13G0XbyACteE//NfeaAWvoyE8zs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NFbLGAAAA3AAAAA8AAAAAAAAA&#10;AAAAAAAAoQIAAGRycy9kb3ducmV2LnhtbFBLBQYAAAAABAAEAPkAAACUAwAAAAA=&#10;" strokecolor="navy" strokeweight=".2pt"/>
                  <v:line id="Line 390" o:spid="_x0000_s1520" style="position:absolute;visibility:visible;mso-wrap-style:square" from="3523,3470" to="6943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GwKcYAAADcAAAADwAAAGRycy9kb3ducmV2LnhtbESPQWsCMRSE70L/Q3iF3jSrbUW3RlGx&#10;xerJVfT62LzuLm5eliTqtr++KRQ8DjPzDTOZtaYWV3K+sqyg30tAEOdWV1woOOzfuyMQPiBrrC2T&#10;gm/yMJs+dCaYanvjHV2zUIgIYZ+igjKEJpXS5yUZ9D3bEEfvyzqDIUpXSO3wFuGmloMkGUqDFceF&#10;EhtalpSfs4tRcPxYLy4/evVy3q76o2xz0u7wOVbq6bGdv4EI1IZ7+L+91gqeh6/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BsCnGAAAA3AAAAA8AAAAAAAAA&#10;AAAAAAAAoQIAAGRycy9kb3ducmV2LnhtbFBLBQYAAAAABAAEAPkAAACUAwAAAAA=&#10;" strokecolor="navy" strokeweight=".2pt"/>
                  <v:line id="Line 391" o:spid="_x0000_s1521" style="position:absolute;visibility:visible;mso-wrap-style:square" from="3523,3413" to="6943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MuXsYAAADcAAAADwAAAGRycy9kb3ducmV2LnhtbESPQWvCQBSE7wX/w/KE3urGtgRNXcUW&#10;W6yeTKW9PrLPJJh9G3ZXjf56Vyh4HGbmG2Yy60wjjuR8bVnBcJCAIC6srrlUsP35fBqB8AFZY2OZ&#10;FJzJw2zae5hgpu2JN3TMQykihH2GCqoQ2kxKX1Rk0A9sSxy9nXUGQ5SulNrhKcJNI5+TJJUGa44L&#10;Fbb0UVGxzw9Gwe/X8v1w0YvX/XoxHOWrP+2232OlHvvd/A1EoC7cw//tpVbwkqZ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TLl7GAAAA3AAAAA8AAAAAAAAA&#10;AAAAAAAAoQIAAGRycy9kb3ducmV2LnhtbFBLBQYAAAAABAAEAPkAAACUAwAAAAA=&#10;" strokecolor="navy" strokeweight=".2pt"/>
                  <v:line id="Line 392" o:spid="_x0000_s1522" style="position:absolute;visibility:visible;mso-wrap-style:square" from="3523,3356" to="6943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+LxccAAADcAAAADwAAAGRycy9kb3ducmV2LnhtbESPT2sCMRTE7wW/Q3iCt5q1Fv9sjVLF&#10;FltPrqLXx+Z1d3HzsiRRt/30TaHgcZiZ3zCzRWtqcSXnK8sKBv0EBHFudcWFgsP+7XECwgdkjbVl&#10;UvBNHhbzzsMMU21vvKNrFgoRIexTVFCG0KRS+rwkg75vG+LofVlnMETpCqkd3iLc1PIpSUbSYMVx&#10;ocSGViXl5+xiFBzfN8vLj14/n7frwST7PGl3+Jgq1eu2ry8gArXhHv5vb7SC4WgM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34vFxwAAANwAAAAPAAAAAAAA&#10;AAAAAAAAAKECAABkcnMvZG93bnJldi54bWxQSwUGAAAAAAQABAD5AAAAlQMAAAAA&#10;" strokecolor="navy" strokeweight=".2pt"/>
                  <v:line id="Line 393" o:spid="_x0000_s1523" style="position:absolute;visibility:visible;mso-wrap-style:square" from="3523,3299" to="694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Aft8MAAADcAAAADwAAAGRycy9kb3ducmV2LnhtbERPz2vCMBS+C/sfwht409Qpop1RdLih&#10;7rQqen00b22xeSlJ1Lq/fjkIHj++37NFa2pxJecrywoG/QQEcW51xYWCw/6zNwHhA7LG2jIpuJOH&#10;xfylM8NU2xv/0DULhYgh7FNUUIbQpFL6vCSDvm8b4sj9WmcwROgKqR3eYrip5VuSjKXBimNDiQ19&#10;lJSfs4tRcPzarC5/ej06f68Hk2x30u6wnSrVfW2X7yACteEpfrg3WsFwHNfGM/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AH7fDAAAA3AAAAA8AAAAAAAAAAAAA&#10;AAAAoQIAAGRycy9kb3ducmV2LnhtbFBLBQYAAAAABAAEAPkAAACRAwAAAAA=&#10;" strokecolor="navy" strokeweight=".2pt"/>
                  <v:line id="Line 394" o:spid="_x0000_s1524" style="position:absolute;visibility:visible;mso-wrap-style:square" from="3523,3242" to="6943,3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y6LMYAAADcAAAADwAAAGRycy9kb3ducmV2LnhtbESPQWsCMRSE74L/IbxCb5rVFtHVKFps&#10;0XpyFb0+Nq+7i5uXJYm67a9vCkKPw8x8w8wWranFjZyvLCsY9BMQxLnVFRcKjof33hiED8gaa8uk&#10;4Js8LObdzgxTbe+8p1sWChEh7FNUUIbQpFL6vCSDvm8b4uh9WWcwROkKqR3eI9zUcpgkI2mw4rhQ&#10;YkNvJeWX7GoUnD42q+uPXr9eduvBOPs8a3fcTpR6fmqXUxCB2vAffrQ3WsHLaAJ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MuizGAAAA3AAAAA8AAAAAAAAA&#10;AAAAAAAAoQIAAGRycy9kb3ducmV2LnhtbFBLBQYAAAAABAAEAPkAAACUAwAAAAA=&#10;" strokecolor="navy" strokeweight=".2pt"/>
                  <v:line id="Line 395" o:spid="_x0000_s1525" style="position:absolute;visibility:visible;mso-wrap-style:square" from="3523,3128" to="6943,3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+FbMMAAADcAAAADwAAAGRycy9kb3ducmV2LnhtbERPyW7CMBC9I/UfrEHqDRzaiiVgUFvR&#10;ipYTAcF1FA9JRDyObAMpX18fkDg+vX22aE0tLuR8ZVnBoJ+AIM6trrhQsNt+9cYgfEDWWFsmBX/k&#10;YTF/6sww1fbKG7pkoRAxhH2KCsoQmlRKn5dk0PdtQxy5o3UGQ4SukNrhNYabWr4kyVAarDg2lNjQ&#10;Z0n5KTsbBfvv1cf5ppdvp/VyMM5+D9rtfiZKPXfb9ymIQG14iO/ulVbwOorz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vhWzDAAAA3AAAAA8AAAAAAAAAAAAA&#10;AAAAoQIAAGRycy9kb3ducmV2LnhtbFBLBQYAAAAABAAEAPkAAACRAwAAAAA=&#10;" strokecolor="navy" strokeweight=".2pt"/>
                  <v:line id="Line 396" o:spid="_x0000_s1526" style="position:absolute;visibility:visible;mso-wrap-style:square" from="3523,3071" to="6943,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Mg98cAAADcAAAADwAAAGRycy9kb3ducmV2LnhtbESPQUvDQBSE70L/w/IEb3YTFa1pN6VK&#10;ldaejMVeH9lnEpJ9G3a3beyvdwtCj8PMfMPM5oPpxIGcbywrSMcJCOLS6oYrBduvt9sJCB+QNXaW&#10;ScEveZjno6sZZtoe+ZMORahEhLDPUEEdQp9J6cuaDPqx7Ymj92OdwRClq6R2eIxw08m7JHmUBhuO&#10;CzX29FpT2RZ7o+D7ffWyP+nlQ7tZppPiY6fddv2s1M31sJiCCDSES/i/vdIK7p9SOJ+JR0Dm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oyD3xwAAANwAAAAPAAAAAAAA&#10;AAAAAAAAAKECAABkcnMvZG93bnJldi54bWxQSwUGAAAAAAQABAD5AAAAlQMAAAAA&#10;" strokecolor="navy" strokeweight=".2pt"/>
                  <v:line id="Line 397" o:spid="_x0000_s1527" style="position:absolute;visibility:visible;mso-wrap-style:square" from="3523,3014" to="6943,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+gM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uYPI3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xvoDGAAAA3AAAAA8AAAAAAAAA&#10;AAAAAAAAoQIAAGRycy9kb3ducmV2LnhtbFBLBQYAAAAABAAEAPkAAACUAwAAAAA=&#10;" strokecolor="navy" strokeweight=".2pt"/>
                  <v:line id="Line 398" o:spid="_x0000_s1528" style="position:absolute;visibility:visible;mso-wrap-style:square" from="3523,2957" to="6943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0bG8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uYPE3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9GxvGAAAA3AAAAA8AAAAAAAAA&#10;AAAAAAAAoQIAAGRycy9kb3ducmV2LnhtbFBLBQYAAAAABAAEAPkAAACUAwAAAAA=&#10;" strokecolor="navy" strokeweight=".2pt"/>
                  <v:line id="Line 399" o:spid="_x0000_s1529" style="position:absolute;visibility:visible;mso-wrap-style:square" from="3523,2900" to="6943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SDb8YAAADcAAAADwAAAGRycy9kb3ducmV2LnhtbESPQWsCMRSE74L/ITyhN81qpdWtUVSs&#10;2PbUVdrrY/O6u7h5WZKoq7++EQo9DjPzDTNbtKYWZ3K+sqxgOEhAEOdWV1woOOxf+xMQPiBrrC2T&#10;git5WMy7nRmm2l74k85ZKESEsE9RQRlCk0rp85IM+oFtiKP3Y53BEKUrpHZ4iXBTy1GSPEmDFceF&#10;Ehtal5Qfs5NR8LXdrU43vRkfPzbDSfb+rd3hbarUQ69dvoAI1Ib/8F97pxU8Po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Ug2/GAAAA3AAAAA8AAAAAAAAA&#10;AAAAAAAAoQIAAGRycy9kb3ducmV2LnhtbFBLBQYAAAAABAAEAPkAAACUAwAAAAA=&#10;" strokecolor="navy" strokeweight=".2pt"/>
                  <v:line id="Line 400" o:spid="_x0000_s1530" style="position:absolute;visibility:visible;mso-wrap-style:square" from="3523,2843" to="6943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gm9McAAADcAAAADwAAAGRycy9kb3ducmV2LnhtbESPQWsCMRSE7wX/Q3iCN82qtbVbo7TF&#10;im1PrtJeH5vn7uLmZUmirv31jSD0OMzMN8xs0ZpanMj5yrKC4SABQZxbXXGhYLd9709B+ICssbZM&#10;Ci7kYTHv3M0w1fbMGzploRARwj5FBWUITSqlz0sy6Ae2IY7e3jqDIUpXSO3wHOGmlqMkeZAGK44L&#10;JTb0VlJ+yI5Gwfdq/Xr81cv7w9dyOM0+f7TbfTwp1eu2L88gArXhP3xrr7WC8eME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mCb0xwAAANwAAAAPAAAAAAAA&#10;AAAAAAAAAKECAABkcnMvZG93bnJldi54bWxQSwUGAAAAAAQABAD5AAAAlQMAAAAA&#10;" strokecolor="navy" strokeweight=".2pt"/>
                  <v:line id="Line 401" o:spid="_x0000_s1531" style="position:absolute;visibility:visible;mso-wrap-style:square" from="3523,2786" to="6943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q4g8cAAADcAAAADwAAAGRycy9kb3ducmV2LnhtbESPT2sCMRTE7wW/Q3iCt5q1Fv9sjVLF&#10;FltPrqLXx+Z1d3HzsiRRt/30TaHgcZiZ3zCzRWtqcSXnK8sKBv0EBHFudcWFgsP+7XECwgdkjbVl&#10;UvBNHhbzzsMMU21vvKNrFgoRIexTVFCG0KRS+rwkg75vG+LofVlnMETpCqkd3iLc1PIpSUbSYMVx&#10;ocSGViXl5+xiFBzfN8vLj14/n7frwST7PGl3+Jgq1eu2ry8gArXhHv5vb7SC4XgE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SriDxwAAANwAAAAPAAAAAAAA&#10;AAAAAAAAAKECAABkcnMvZG93bnJldi54bWxQSwUGAAAAAAQABAD5AAAAlQMAAAAA&#10;" strokecolor="navy" strokeweight=".2pt"/>
                  <v:line id="Line 402" o:spid="_x0000_s1532" style="position:absolute;visibility:visible;mso-wrap-style:square" from="3523,2729" to="6943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YdGMYAAADcAAAADwAAAGRycy9kb3ducmV2LnhtbESPQWsCMRSE70L/Q3iF3jSrLVW3RlGx&#10;xerJVfT62LzuLm5eliTqtr++KRQ8DjPzDTOZtaYWV3K+sqyg30tAEOdWV1woOOzfuyMQPiBrrC2T&#10;gm/yMJs+dCaYanvjHV2zUIgIYZ+igjKEJpXS5yUZ9D3bEEfvyzqDIUpXSO3wFuGmloMkeZUGK44L&#10;JTa0LCk/Zxej4PixXlx+9OrlvF31R9nmpN3hc6zU02M7fwMRqA338H97rRU8D4f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GHRjGAAAA3AAAAA8AAAAAAAAA&#10;AAAAAAAAoQIAAGRycy9kb3ducmV2LnhtbFBLBQYAAAAABAAEAPkAAACUAwAAAAA=&#10;" strokecolor="navy" strokeweight=".2pt"/>
                  <v:line id="Line 403" o:spid="_x0000_s1533" style="position:absolute;visibility:visible;mso-wrap-style:square" from="3523,2672" to="6943,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mJasMAAADcAAAADwAAAGRycy9kb3ducmV2LnhtbERPyW7CMBC9I/UfrEHqDRzaiiVgUFvR&#10;ipYTAcF1FA9JRDyObAMpX18fkDg+vX22aE0tLuR8ZVnBoJ+AIM6trrhQsNt+9cYgfEDWWFsmBX/k&#10;YTF/6sww1fbKG7pkoRAxhH2KCsoQmlRKn5dk0PdtQxy5o3UGQ4SukNrhNYabWr4kyVAarDg2lNjQ&#10;Z0n5KTsbBfvv1cf5ppdvp/VyMM5+D9rtfiZKPXfb9ymIQG14iO/ulVbwOopr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ZiWrDAAAA3AAAAA8AAAAAAAAAAAAA&#10;AAAAoQIAAGRycy9kb3ducmV2LnhtbFBLBQYAAAAABAAEAPkAAACRAwAAAAA=&#10;" strokecolor="navy" strokeweight=".2pt"/>
                  <v:line id="Line 404" o:spid="_x0000_s1534" style="position:absolute;flip:y;visibility:visible;mso-wrap-style:square" from="3523,2615" to="352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waJ8YAAADcAAAADwAAAGRycy9kb3ducmV2LnhtbESPQWvCQBSE70L/w/IK3nRTta2mriKC&#10;oBRKk/bg8ZF9yabNvg3ZVeO/7xYEj8PMfMMs171txJk6XztW8DROQBAXTtdcKfj+2o3mIHxA1tg4&#10;JgVX8rBePQyWmGp34YzOeahEhLBPUYEJoU2l9IUhi37sWuLola6zGKLsKqk7vES4beQkSV6kxZrj&#10;gsGWtoaK3/xkFXwcD2FmslLu3vPjs1l8zt1PWSg1fOw3byAC9eEevrX3WsH0dQH/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8GifGAAAA3AAAAA8AAAAAAAAA&#10;AAAAAAAAoQIAAGRycy9kb3ducmV2LnhtbFBLBQYAAAAABAAEAPkAAACUAwAAAAA=&#10;" strokeweight="1.5pt">
                    <v:stroke endarrow="open"/>
                  </v:line>
                  <v:line id="Line 405" o:spid="_x0000_s1535" style="position:absolute;flip:y;visibility:visible;mso-wrap-style:square" from="4093,2615" to="409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OHk8AAAADcAAAADwAAAGRycy9kb3ducmV2LnhtbERPz2vCMBS+D/wfwhN2W1M3nFKbigw2&#10;dppYvfT2aJ5tsHkpSdTuv18Owo4f3+9yO9lB3MgH41jBIstBELdOG+4UnI6fL2sQISJrHByTgl8K&#10;sK1mTyUW2t35QLc6diKFcChQQR/jWEgZ2p4shsyNxIk7O28xJug7qT3eU7gd5Guev0uLhlNDjyN9&#10;9NRe6qtV8BVsSw6NC9NyXy+uvvkxq0ap5/m024CINMV/8cP9rRW8rdP8dCYdAVn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zh5PAAAAA3AAAAA8AAAAAAAAAAAAAAAAA&#10;oQIAAGRycy9kb3ducmV2LnhtbFBLBQYAAAAABAAEAPkAAACOAwAAAAA=&#10;" strokeweight=".5pt"/>
                  <v:line id="Line 406" o:spid="_x0000_s1536" style="position:absolute;flip:y;visibility:visible;mso-wrap-style:square" from="4663,2615" to="466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8iCMIAAADcAAAADwAAAGRycy9kb3ducmV2LnhtbESPQWsCMRSE70L/Q3iF3jS7FnXZGqUU&#10;LD0prr14e2yeu8HNy5JE3f77RhA8DjPzDbNcD7YTV/LBOFaQTzIQxLXThhsFv4fNuAARIrLGzjEp&#10;+KMA69XLaImldjfe07WKjUgQDiUqaGPsSylD3ZLFMHE9cfJOzluMSfpGao+3BLednGbZXFo0nBZa&#10;7OmrpfpcXayC72BrcmhcGGa7Kr/449Ysjkq9vQ6fHyAiDfEZfrR/tIL3Iof7mXQ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8iCMIAAADcAAAADwAAAAAAAAAAAAAA&#10;AAChAgAAZHJzL2Rvd25yZXYueG1sUEsFBgAAAAAEAAQA+QAAAJADAAAAAA==&#10;" strokeweight=".5pt"/>
                  <v:line id="Line 407" o:spid="_x0000_s1537" style="position:absolute;flip:y;visibility:visible;mso-wrap-style:square" from="5233,2615" to="523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28f8MAAADcAAAADwAAAGRycy9kb3ducmV2LnhtbESPQWsCMRSE7wX/Q3hCbzWrpVVWo0ih&#10;xVNLVy/eHslzN7h5WZLsuv33plDocZiZb5jNbnStGChE61nBfFaAINbeWK4VnI7vTysQMSEbbD2T&#10;gh+KsNtOHjZYGn/jbxqqVIsM4ViigialrpQy6oYcxpnviLN38cFhyjLU0gS8Zbhr5aIoXqVDy3mh&#10;wY7eGtLXqncKPqLT5NH6OL58VfM+nD/t8qzU43Tcr0EkGtN/+K99MAqeVwv4PZOP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tvH/DAAAA3AAAAA8AAAAAAAAAAAAA&#10;AAAAoQIAAGRycy9kb3ducmV2LnhtbFBLBQYAAAAABAAEAPkAAACRAwAAAAA=&#10;" strokeweight=".5pt"/>
                  <v:line id="Line 408" o:spid="_x0000_s1538" style="position:absolute;flip:y;visibility:visible;mso-wrap-style:square" from="5803,2615" to="580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EZ5MMAAADcAAAADwAAAGRycy9kb3ducmV2LnhtbESPwWrDMBBE74X+g9hAbo2chjbGjWJK&#10;ISGnljq5+LZYW1vEWhlJTpy/jwqFHoeZecNsysn24kI+GMcKlosMBHHjtOFWwem4e8pBhIissXdM&#10;Cm4UoNw+Pmyw0O7K33SpYisShEOBCroYh0LK0HRkMSzcQJy8H+ctxiR9K7XHa4LbXj5n2au0aDgt&#10;dDjQR0fNuRqtgn2wDTk0LkwvX9Vy9PWnWddKzWfT+xuISFP8D/+1D1rBKl/B75l0BOT2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hGeTDAAAA3AAAAA8AAAAAAAAAAAAA&#10;AAAAoQIAAGRycy9kb3ducmV2LnhtbFBLBQYAAAAABAAEAPkAAACRAwAAAAA=&#10;" strokeweight=".5pt"/>
                  <v:line id="Line 409" o:spid="_x0000_s1539" style="position:absolute;flip:y;visibility:visible;mso-wrap-style:square" from="6373,2615" to="637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iBkMMAAADcAAAADwAAAGRycy9kb3ducmV2LnhtbESPT4vCMBTE7wt+h/AEb9tU949SjSLC&#10;yp52sevF26N5tsHmpSRR67c3C4LHYWZ+wyxWvW3FhXwwjhWMsxwEceW04VrB/u/rdQYiRGSNrWNS&#10;cKMAq+XgZYGFdlfe0aWMtUgQDgUqaGLsCilD1ZDFkLmOOHlH5y3GJH0ttcdrgttWTvL8U1o0nBYa&#10;7GjTUHUqz1bBNtiKHBoX+o/fcnz2hx8zPSg1GvbrOYhIfXyGH+1vreBt9g7/Z9IR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IgZDDAAAA3AAAAA8AAAAAAAAAAAAA&#10;AAAAoQIAAGRycy9kb3ducmV2LnhtbFBLBQYAAAAABAAEAPkAAACRAwAAAAA=&#10;" strokeweight=".5pt"/>
                  <v:line id="Line 410" o:spid="_x0000_s1540" style="position:absolute;flip:y;visibility:visible;mso-wrap-style:square" from="6943,261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kC8MAAADcAAAADwAAAGRycy9kb3ducmV2LnhtbESPzWrDMBCE74W+g9hAbo2chjTBjWJK&#10;ISGnljq55LZYW1vEWhlJ/snbV4VCj8PMfMPsism2YiAfjGMFy0UGgrhy2nCt4HI+PG1BhIissXVM&#10;Cu4UoNg/Puww127kLxrKWIsE4ZCjgibGLpcyVA1ZDAvXESfv23mLMUlfS+1xTHDbyucse5EWDaeF&#10;Bjt6b6i6lb1VcAy2IofGhWn9WS57f/0wm6tS89n09goi0hT/w3/tk1aw2q7h90w6An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EJAvDAAAA3AAAAA8AAAAAAAAAAAAA&#10;AAAAoQIAAGRycy9kb3ducmV2LnhtbFBLBQYAAAAABAAEAPkAAACRAwAAAAA=&#10;" strokeweight=".5pt"/>
                  <v:line id="Line 411" o:spid="_x0000_s1541" style="position:absolute;visibility:visible;mso-wrap-style:square" from="3523,603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ke8QAAADcAAAADwAAAGRycy9kb3ducmV2LnhtbESPUWvCQBCE34X+h2MLfdNLlUpIPaUU&#10;Ci0VRCMF35bcmgRze+Fuq+m/9wqCj8PMfMMsVoPr1JlCbD0beJ5koIgrb1uuDezLj3EOKgqyxc4z&#10;GfijCKvlw2iBhfUX3tJ5J7VKEI4FGmhE+kLrWDXkME58T5y8ow8OJclQaxvwkuCu09Msm2uHLaeF&#10;Bnt6b6g67X6dgWEjWpfl9CtfV7OXH+kO36E8GPP0OLy9ghIa5B6+tT+tgVk+h/8z6Qjo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gqR7xAAAANwAAAAPAAAAAAAAAAAA&#10;AAAAAKECAABkcnMvZG93bnJldi54bWxQSwUGAAAAAAQABAD5AAAAkgMAAAAA&#10;" strokeweight="1.5pt">
                    <v:stroke endarrow="open"/>
                  </v:line>
                  <v:line id="Line 412" o:spid="_x0000_s1542" style="position:absolute;visibility:visible;mso-wrap-style:square" from="3523,5465" to="6943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HVR8YAAADcAAAADwAAAGRycy9kb3ducmV2LnhtbESPzWvCQBTE7wX/h+UJ3urGD2pIXcUP&#10;hIKHEu2lt0f2NYlm34bdVWP/erdQ8DjMzG+Y+bIzjbiS87VlBaNhAoK4sLrmUsHXcfeagvABWWNj&#10;mRTcycNy0XuZY6btjXO6HkIpIoR9hgqqENpMSl9UZNAPbUscvR/rDIYoXSm1w1uEm0aOk+RNGqw5&#10;LlTY0qai4ny4GAXpsfXb++Z7Zz/d6TffT3Oa4lqpQb9bvYMI1IVn+L/9oRVM0hn8nYlHQC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h1UfGAAAA3AAAAA8AAAAAAAAA&#10;AAAAAAAAoQIAAGRycy9kb3ducmV2LnhtbFBLBQYAAAAABAAEAPkAAACUAwAAAAA=&#10;" strokeweight=".5pt"/>
                  <v:line id="Line 413" o:spid="_x0000_s1543" style="position:absolute;visibility:visible;mso-wrap-style:square" from="3523,4895" to="694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5BNcMAAADcAAAADwAAAGRycy9kb3ducmV2LnhtbERPz2vCMBS+C/sfwhvspuk2kdIZZeso&#10;DDyMqhdvj+atrTYvJcnaur/eHAYeP77f6+1kOjGQ861lBc+LBARxZXXLtYLjoZinIHxA1thZJgVX&#10;8rDdPMzWmGk7cknDPtQihrDPUEETQp9J6auGDPqF7Ykj92OdwRChq6V2OMZw08mXJFlJgy3HhgZ7&#10;yhuqLvtfoyA99P7zmp8K++3Of+VuWdISP5R6epze30AEmsJd/O/+0gpe07g2no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+QTXDAAAA3AAAAA8AAAAAAAAAAAAA&#10;AAAAoQIAAGRycy9kb3ducmV2LnhtbFBLBQYAAAAABAAEAPkAAACRAwAAAAA=&#10;" strokeweight=".5pt"/>
                  <v:line id="Line 414" o:spid="_x0000_s1544" style="position:absolute;visibility:visible;mso-wrap-style:square" from="3523,4325" to="6943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LkrsUAAADcAAAADwAAAGRycy9kb3ducmV2LnhtbESPT2vCQBTE7wW/w/IEb3VjlRKjq/gH&#10;QeihRL14e2SfSTT7NuxuNfbTdwuFHoeZ+Q0zX3amEXdyvrasYDRMQBAXVtdcKjgdd68pCB+QNTaW&#10;ScGTPCwXvZc5Zto+OKf7IZQiQthnqKAKoc2k9EVFBv3QtsTRu1hnMETpSqkdPiLcNPItSd6lwZrj&#10;QoUtbSoqbocvoyA9tn773Jx39tNdv/OPSU4TXCs16HerGYhAXfgP/7X3WsE4ncLvmXg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LkrsUAAADcAAAADwAAAAAAAAAA&#10;AAAAAAChAgAAZHJzL2Rvd25yZXYueG1sUEsFBgAAAAAEAAQA+QAAAJMDAAAAAA==&#10;" strokeweight=".5pt"/>
                  <v:line id="Line 415" o:spid="_x0000_s1545" style="position:absolute;visibility:visible;mso-wrap-style:square" from="3523,3755" to="6943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Hb7sMAAADcAAAADwAAAGRycy9kb3ducmV2LnhtbERPz2vCMBS+C/sfwht403Rbka4aZXMI&#10;wg7Suou3R/PWdmteSpJp619vDgOPH9/v1WYwnTiT861lBU/zBARxZXXLtYKv426WgfABWWNnmRSM&#10;5GGzfpisMNf2wgWdy1CLGMI+RwVNCH0upa8aMujntieO3Ld1BkOErpba4SWGm04+J8lCGmw5NjTY&#10;07ah6rf8MwqyY+8/xu1pZw/u51p8pgWl+K7U9HF4W4IINIS7+N+91wpeXuP8eCYeAbm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R2+7DAAAA3AAAAA8AAAAAAAAAAAAA&#10;AAAAoQIAAGRycy9kb3ducmV2LnhtbFBLBQYAAAAABAAEAPkAAACRAwAAAAA=&#10;" strokeweight=".5pt"/>
                  <v:line id="Line 416" o:spid="_x0000_s1546" style="position:absolute;visibility:visible;mso-wrap-style:square" from="3523,3185" to="6943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1+dcYAAADcAAAADwAAAGRycy9kb3ducmV2LnhtbESPzWsCMRTE7wX/h/CE3mrWD8RujeIH&#10;QsGDrHrp7bF53V3dvCxJ1LV/fSMIHoeZ+Q0znbemFldyvrKsoN9LQBDnVldcKDgeNh8TED4ga6wt&#10;k4I7eZjPOm9TTLW9cUbXfShEhLBPUUEZQpNK6fOSDPqebYij92udwRClK6R2eItwU8tBkoylwYrj&#10;QokNrUrKz/uLUTA5NH59X/1s7M6d/rLtKKMRLpV677aLLxCB2vAKP9vfWsHwsw+PM/EIy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dfnXGAAAA3AAAAA8AAAAAAAAA&#10;AAAAAAAAoQIAAGRycy9kb3ducmV2LnhtbFBLBQYAAAAABAAEAPkAAACUAwAAAAA=&#10;" strokeweight=".5pt"/>
                  <v:line id="Line 417" o:spid="_x0000_s1547" style="position:absolute;visibility:visible;mso-wrap-style:square" from="3523,2615" to="6943,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/gAsUAAADcAAAADwAAAGRycy9kb3ducmV2LnhtbESPQWvCQBSE74L/YXlCb7rRitjUVdQi&#10;FHqQRC+9PbKvSTT7NuyuGvvruwXB4zAz3zCLVWcacSXna8sKxqMEBHFhdc2lguNhN5yD8AFZY2OZ&#10;FNzJw2rZ7y0w1fbGGV3zUIoIYZ+igiqENpXSFxUZ9CPbEkfvxzqDIUpXSu3wFuGmkZMkmUmDNceF&#10;ClvaVlSc84tRMD+0/uO+/d7ZvTv9Zl/TjKa4Uepl0K3fQQTqwjP8aH9qBa9vE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/gAsUAAADcAAAADwAAAAAAAAAA&#10;AAAAAAChAgAAZHJzL2Rvd25yZXYueG1sUEsFBgAAAAAEAAQA+QAAAJMDAAAAAA==&#10;" strokeweight=".5pt"/>
                  <v:shape id="Freeform 418" o:spid="_x0000_s1548" style="position:absolute;left:3523;top:3192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nFEsYA&#10;AADcAAAADwAAAGRycy9kb3ducmV2LnhtbESPQWvCQBSE7wX/w/KE3nSjKbVGV6lCoVI8GHvw+Mi+&#10;ZlOzb9PsRuO/7xaEHoeZ+YZZrntbiwu1vnKsYDJOQBAXTldcKvg8vo1eQPiArLF2TApu5GG9Gjws&#10;MdPuyge65KEUEcI+QwUmhCaT0heGLPqxa4ij9+VaiyHKtpS6xWuE21pOk+RZWqw4LhhsaGuoOOed&#10;VbB5+p6dSmc+bnkapv6n23X7+U6px2H/ugARqA//4Xv7XStI5yn8nY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5nFEsYAAADcAAAADwAAAAAAAAAAAAAAAACYAgAAZHJz&#10;L2Rvd25yZXYueG1sUEsFBgAAAAAEAAQA9QAAAIsDAAAAAA=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</v:shape>
                  <v:shape id="Text Box 419" o:spid="_x0000_s1549" type="#_x0000_t202" style="position:absolute;left:2993;top:2223;width:106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lWV8kA&#10;AADcAAAADwAAAGRycy9kb3ducmV2LnhtbESPT2vCQBTE7wW/w/KEXopujFI0dZXS0lJQLP45eHxm&#10;X5No9m3Y3ca0n75bKPQ4zMxvmPmyM7VoyfnKsoLRMAFBnFtdcaHgsH8ZTEH4gKyxtkwKvsjDctG7&#10;mWOm7ZW31O5CISKEfYYKyhCaTEqfl2TQD21DHL0P6wyGKF0htcNrhJtapklyLw1WHBdKbOippPyy&#10;+zQKvt/d2qbp+nV0Oo6rNjzfnTerjVK3/e7xAUSgLvyH/9pvWsF4NoH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nlWV8kAAADcAAAADwAAAAAAAAAAAAAAAACYAgAA&#10;ZHJzL2Rvd25yZXYueG1sUEsFBgAAAAAEAAQA9QAAAI4DAAAAAA==&#10;" filled="f" stroked="f">
                    <v:textbox>
                      <w:txbxContent>
                        <w:p w:rsidR="00C65AC3" w:rsidRDefault="00C65AC3" w:rsidP="00B2180F">
                          <w:r w:rsidRPr="00B2180F">
                            <w:rPr>
                              <w:position w:val="-12"/>
                            </w:rPr>
                            <w:object w:dxaOrig="780" w:dyaOrig="360">
                              <v:shape id="_x0000_i1066" type="#_x0000_t75" style="width:39.2pt;height:18.25pt" o:ole="">
                                <v:imagedata r:id="rId75" o:title=""/>
                              </v:shape>
                              <o:OLEObject Type="Embed" ProgID="Equation.DSMT4" ShapeID="_x0000_i1066" DrawAspect="Content" ObjectID="_1609435224" r:id="rId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420" o:spid="_x0000_s1550" type="#_x0000_t202" style="position:absolute;left:2957;top:5225;width:649;height: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XzzMkA&#10;AADcAAAADwAAAGRycy9kb3ducmV2LnhtbESPT2vCQBTE7wW/w/KEXopujFg0dZXS0lJQLP45eHxm&#10;X5No9m3Y3ca0n75bKPQ4zMxvmPmyM7VoyfnKsoLRMAFBnFtdcaHgsH8ZTEH4gKyxtkwKvsjDctG7&#10;mWOm7ZW31O5CISKEfYYKyhCaTEqfl2TQD21DHL0P6wyGKF0htcNrhJtapklyLw1WHBdKbOippPyy&#10;+zQKvt/d2qbp+nV0Oo6rNjzfnTerjVK3/e7xAUSgLvyH/9pvWsF4NoH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jTXzzMkAAADcAAAADwAAAAAAAAAAAAAAAACYAgAA&#10;ZHJzL2Rvd25yZXYueG1sUEsFBgAAAAAEAAQA9QAAAI4DAAAAAA==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6"/>
                            </w:rPr>
                            <w:object w:dxaOrig="360" w:dyaOrig="300">
                              <v:shape id="_x0000_i1067" type="#_x0000_t75" style="width:18.25pt;height:15.05pt" o:ole="">
                                <v:imagedata r:id="rId77" o:title=""/>
                              </v:shape>
                              <o:OLEObject Type="Embed" ProgID="Equation.DSMT4" ShapeID="_x0000_i1067" DrawAspect="Content" ObjectID="_1609435225" r:id="rId9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421" o:spid="_x0000_s1551" type="#_x0000_t202" style="position:absolute;left:6301;top:6024;width:1049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dtu8gA&#10;AADcAAAADwAAAGRycy9kb3ducmV2LnhtbESPT2vCQBTE74V+h+UVvIhujCAaXaVUlELF4p+Dx9fs&#10;a5I2+zbsbmPaT98tCD0OM/MbZrHqTC1acr6yrGA0TEAQ51ZXXCg4nzaDKQgfkDXWlknBN3lYLe/v&#10;Fphpe+UDtcdQiAhhn6GCMoQmk9LnJRn0Q9sQR+/dOoMhSldI7fAa4aaWaZJMpMGK40KJDT2VlH8e&#10;v4yCn1e3s2m6247eLuOqDev+x/5lr1TvoXucgwjUhf/wrf2sFYxnE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5227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12"/>
                            </w:rPr>
                            <w:object w:dxaOrig="760" w:dyaOrig="360">
                              <v:shape id="_x0000_i1068" type="#_x0000_t75" style="width:38.15pt;height:18.25pt" o:ole="">
                                <v:imagedata r:id="rId79" o:title=""/>
                              </v:shape>
                              <o:OLEObject Type="Embed" ProgID="Equation.DSMT4" ShapeID="_x0000_i1068" DrawAspect="Content" ObjectID="_1609435226" r:id="rId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422" o:spid="_x0000_s1552" type="#_x0000_t202" style="position:absolute;left:3848;top:6024;width:489;height: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vIIMkA&#10;AADcAAAADwAAAGRycy9kb3ducmV2LnhtbESPT2vCQBTE7wW/w/KEXopujGA1dZXS0lJQLP45eHxm&#10;X5No9m3Y3ca0n75bKPQ4zMxvmPmyM7VoyfnKsoLRMAFBnFtdcaHgsH8ZTEH4gKyxtkwKvsjDctG7&#10;mWOm7ZW31O5CISKEfYYKyhCaTEqfl2TQD21DHL0P6wyGKF0htcNrhJtapkkykQYrjgslNvRUUn7Z&#10;fRoF3+9ubdN0/To6HcdVG57vzpvVRqnbfvf4ACJQF/7Df+03rWA8u4f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qvIIMkAAADcAAAADwAAAAAAAAAAAAAAAACYAgAA&#10;ZHJzL2Rvd25yZXYueG1sUEsFBgAAAAAEAAQA9QAAAI4DAAAAAA==&#10;" filled="f" stroked="f">
                    <v:textbox>
                      <w:txbxContent>
                        <w:p w:rsidR="00C65AC3" w:rsidRDefault="00C65AC3" w:rsidP="00E36DAA">
                          <w:r w:rsidRPr="00E36DAA">
                            <w:rPr>
                              <w:position w:val="-4"/>
                            </w:rPr>
                            <w:object w:dxaOrig="200" w:dyaOrig="279">
                              <v:shape id="_x0000_i1069" type="#_x0000_t75" style="width:10.2pt;height:13.95pt" o:ole="">
                                <v:imagedata r:id="rId81" o:title=""/>
                              </v:shape>
                              <o:OLEObject Type="Embed" ProgID="Equation.DSMT4" ShapeID="_x0000_i1069" DrawAspect="Content" ObjectID="_1609435227" r:id="rId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423" o:spid="_x0000_s1553" type="#_x0000_t202" style="position:absolute;left:8565;top:15507;width:1558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<v:textbox>
                    <w:txbxContent>
                      <w:p w:rsidR="00C65AC3" w:rsidRPr="00405777" w:rsidRDefault="00C65AC3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3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F11B7" w:rsidRDefault="00C65AC3" w:rsidP="002F11B7">
      <w:pPr>
        <w:bidi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403AD5C" wp14:editId="2C1E72AC">
                <wp:simplePos x="0" y="0"/>
                <wp:positionH relativeFrom="column">
                  <wp:posOffset>4476115</wp:posOffset>
                </wp:positionH>
                <wp:positionV relativeFrom="paragraph">
                  <wp:posOffset>7320915</wp:posOffset>
                </wp:positionV>
                <wp:extent cx="2789555" cy="2908300"/>
                <wp:effectExtent l="0" t="0" r="1270" b="0"/>
                <wp:wrapNone/>
                <wp:docPr id="659" name="Groupe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9555" cy="2908300"/>
                          <a:chOff x="7050" y="11529"/>
                          <a:chExt cx="4393" cy="4580"/>
                        </a:xfrm>
                      </wpg:grpSpPr>
                      <wpg:grpSp>
                        <wpg:cNvPr id="660" name="Group 685"/>
                        <wpg:cNvGrpSpPr>
                          <a:grpSpLocks/>
                        </wpg:cNvGrpSpPr>
                        <wpg:grpSpPr bwMode="auto">
                          <a:xfrm>
                            <a:off x="7050" y="11529"/>
                            <a:ext cx="4393" cy="4363"/>
                            <a:chOff x="2957" y="2223"/>
                            <a:chExt cx="4393" cy="4363"/>
                          </a:xfrm>
                        </wpg:grpSpPr>
                        <wps:wsp>
                          <wps:cNvPr id="661" name="Line 686"/>
                          <wps:cNvCnPr/>
                          <wps:spPr bwMode="auto">
                            <a:xfrm flipV="1">
                              <a:off x="358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Line 687"/>
                          <wps:cNvCnPr/>
                          <wps:spPr bwMode="auto">
                            <a:xfrm flipV="1">
                              <a:off x="363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Line 688"/>
                          <wps:cNvCnPr/>
                          <wps:spPr bwMode="auto">
                            <a:xfrm flipV="1">
                              <a:off x="369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Line 689"/>
                          <wps:cNvCnPr/>
                          <wps:spPr bwMode="auto">
                            <a:xfrm flipV="1">
                              <a:off x="375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Line 690"/>
                          <wps:cNvCnPr/>
                          <wps:spPr bwMode="auto">
                            <a:xfrm flipV="1">
                              <a:off x="380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6" name="Line 691"/>
                          <wps:cNvCnPr/>
                          <wps:spPr bwMode="auto">
                            <a:xfrm flipV="1">
                              <a:off x="386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7" name="Line 692"/>
                          <wps:cNvCnPr/>
                          <wps:spPr bwMode="auto">
                            <a:xfrm flipV="1">
                              <a:off x="392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8" name="Line 693"/>
                          <wps:cNvCnPr/>
                          <wps:spPr bwMode="auto">
                            <a:xfrm flipV="1">
                              <a:off x="397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" name="Line 694"/>
                          <wps:cNvCnPr/>
                          <wps:spPr bwMode="auto">
                            <a:xfrm flipV="1">
                              <a:off x="403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0" name="Line 695"/>
                          <wps:cNvCnPr/>
                          <wps:spPr bwMode="auto">
                            <a:xfrm flipV="1">
                              <a:off x="415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1" name="Line 696"/>
                          <wps:cNvCnPr/>
                          <wps:spPr bwMode="auto">
                            <a:xfrm flipV="1">
                              <a:off x="420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Line 697"/>
                          <wps:cNvCnPr/>
                          <wps:spPr bwMode="auto">
                            <a:xfrm flipV="1">
                              <a:off x="426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Line 698"/>
                          <wps:cNvCnPr/>
                          <wps:spPr bwMode="auto">
                            <a:xfrm flipV="1">
                              <a:off x="432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" name="Line 699"/>
                          <wps:cNvCnPr/>
                          <wps:spPr bwMode="auto">
                            <a:xfrm flipV="1">
                              <a:off x="437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" name="Line 700"/>
                          <wps:cNvCnPr/>
                          <wps:spPr bwMode="auto">
                            <a:xfrm flipV="1">
                              <a:off x="443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Line 701"/>
                          <wps:cNvCnPr/>
                          <wps:spPr bwMode="auto">
                            <a:xfrm flipV="1">
                              <a:off x="449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Line 702"/>
                          <wps:cNvCnPr/>
                          <wps:spPr bwMode="auto">
                            <a:xfrm flipV="1">
                              <a:off x="454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8" name="Line 703"/>
                          <wps:cNvCnPr/>
                          <wps:spPr bwMode="auto">
                            <a:xfrm flipV="1">
                              <a:off x="460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9" name="Line 704"/>
                          <wps:cNvCnPr/>
                          <wps:spPr bwMode="auto">
                            <a:xfrm flipV="1">
                              <a:off x="472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0" name="Line 705"/>
                          <wps:cNvCnPr/>
                          <wps:spPr bwMode="auto">
                            <a:xfrm flipV="1">
                              <a:off x="477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1" name="Line 706"/>
                          <wps:cNvCnPr/>
                          <wps:spPr bwMode="auto">
                            <a:xfrm flipV="1">
                              <a:off x="483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2" name="Line 707"/>
                          <wps:cNvCnPr/>
                          <wps:spPr bwMode="auto">
                            <a:xfrm flipV="1">
                              <a:off x="489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3" name="Line 708"/>
                          <wps:cNvCnPr/>
                          <wps:spPr bwMode="auto">
                            <a:xfrm flipV="1">
                              <a:off x="494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4" name="Line 709"/>
                          <wps:cNvCnPr/>
                          <wps:spPr bwMode="auto">
                            <a:xfrm flipV="1">
                              <a:off x="500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5" name="Line 710"/>
                          <wps:cNvCnPr/>
                          <wps:spPr bwMode="auto">
                            <a:xfrm flipV="1">
                              <a:off x="506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6" name="Line 711"/>
                          <wps:cNvCnPr/>
                          <wps:spPr bwMode="auto">
                            <a:xfrm flipV="1">
                              <a:off x="511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Line 712"/>
                          <wps:cNvCnPr/>
                          <wps:spPr bwMode="auto">
                            <a:xfrm flipV="1">
                              <a:off x="517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713"/>
                          <wps:cNvCnPr/>
                          <wps:spPr bwMode="auto">
                            <a:xfrm flipV="1">
                              <a:off x="529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" name="Line 714"/>
                          <wps:cNvCnPr/>
                          <wps:spPr bwMode="auto">
                            <a:xfrm flipV="1">
                              <a:off x="534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0" name="Line 715"/>
                          <wps:cNvCnPr/>
                          <wps:spPr bwMode="auto">
                            <a:xfrm flipV="1">
                              <a:off x="540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1" name="Line 716"/>
                          <wps:cNvCnPr/>
                          <wps:spPr bwMode="auto">
                            <a:xfrm flipV="1">
                              <a:off x="546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2" name="Line 717"/>
                          <wps:cNvCnPr/>
                          <wps:spPr bwMode="auto">
                            <a:xfrm flipV="1">
                              <a:off x="551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3" name="Line 718"/>
                          <wps:cNvCnPr/>
                          <wps:spPr bwMode="auto">
                            <a:xfrm flipV="1">
                              <a:off x="557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" name="Line 719"/>
                          <wps:cNvCnPr/>
                          <wps:spPr bwMode="auto">
                            <a:xfrm flipV="1">
                              <a:off x="563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" name="Line 720"/>
                          <wps:cNvCnPr/>
                          <wps:spPr bwMode="auto">
                            <a:xfrm flipV="1">
                              <a:off x="568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Line 721"/>
                          <wps:cNvCnPr/>
                          <wps:spPr bwMode="auto">
                            <a:xfrm flipV="1">
                              <a:off x="574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" name="Line 722"/>
                          <wps:cNvCnPr/>
                          <wps:spPr bwMode="auto">
                            <a:xfrm flipV="1">
                              <a:off x="586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" name="Line 723"/>
                          <wps:cNvCnPr/>
                          <wps:spPr bwMode="auto">
                            <a:xfrm flipV="1">
                              <a:off x="591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" name="Line 724"/>
                          <wps:cNvCnPr/>
                          <wps:spPr bwMode="auto">
                            <a:xfrm flipV="1">
                              <a:off x="597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" name="Line 725"/>
                          <wps:cNvCnPr/>
                          <wps:spPr bwMode="auto">
                            <a:xfrm flipV="1">
                              <a:off x="603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Line 726"/>
                          <wps:cNvCnPr/>
                          <wps:spPr bwMode="auto">
                            <a:xfrm flipV="1">
                              <a:off x="608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" name="Line 727"/>
                          <wps:cNvCnPr/>
                          <wps:spPr bwMode="auto">
                            <a:xfrm flipV="1">
                              <a:off x="614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3" name="Line 728"/>
                          <wps:cNvCnPr/>
                          <wps:spPr bwMode="auto">
                            <a:xfrm flipV="1">
                              <a:off x="620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4" name="Line 729"/>
                          <wps:cNvCnPr/>
                          <wps:spPr bwMode="auto">
                            <a:xfrm flipV="1">
                              <a:off x="625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5" name="Line 730"/>
                          <wps:cNvCnPr/>
                          <wps:spPr bwMode="auto">
                            <a:xfrm flipV="1">
                              <a:off x="631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6" name="Line 731"/>
                          <wps:cNvCnPr/>
                          <wps:spPr bwMode="auto">
                            <a:xfrm flipV="1">
                              <a:off x="643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7" name="Line 732"/>
                          <wps:cNvCnPr/>
                          <wps:spPr bwMode="auto">
                            <a:xfrm flipV="1">
                              <a:off x="648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" name="Line 733"/>
                          <wps:cNvCnPr/>
                          <wps:spPr bwMode="auto">
                            <a:xfrm flipV="1">
                              <a:off x="654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9" name="Line 734"/>
                          <wps:cNvCnPr/>
                          <wps:spPr bwMode="auto">
                            <a:xfrm flipV="1">
                              <a:off x="660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0" name="Line 735"/>
                          <wps:cNvCnPr/>
                          <wps:spPr bwMode="auto">
                            <a:xfrm flipV="1">
                              <a:off x="665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1" name="Line 736"/>
                          <wps:cNvCnPr/>
                          <wps:spPr bwMode="auto">
                            <a:xfrm flipV="1">
                              <a:off x="671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2" name="Line 737"/>
                          <wps:cNvCnPr/>
                          <wps:spPr bwMode="auto">
                            <a:xfrm flipV="1">
                              <a:off x="677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3" name="Line 738"/>
                          <wps:cNvCnPr/>
                          <wps:spPr bwMode="auto">
                            <a:xfrm flipV="1">
                              <a:off x="682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4" name="Line 739"/>
                          <wps:cNvCnPr/>
                          <wps:spPr bwMode="auto">
                            <a:xfrm flipV="1">
                              <a:off x="688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5" name="Line 740"/>
                          <wps:cNvCnPr/>
                          <wps:spPr bwMode="auto">
                            <a:xfrm>
                              <a:off x="3523" y="597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6" name="Line 741"/>
                          <wps:cNvCnPr/>
                          <wps:spPr bwMode="auto">
                            <a:xfrm>
                              <a:off x="3523" y="592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7" name="Line 742"/>
                          <wps:cNvCnPr/>
                          <wps:spPr bwMode="auto">
                            <a:xfrm>
                              <a:off x="3523" y="586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8" name="Line 743"/>
                          <wps:cNvCnPr/>
                          <wps:spPr bwMode="auto">
                            <a:xfrm>
                              <a:off x="3523" y="580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9" name="Line 744"/>
                          <wps:cNvCnPr/>
                          <wps:spPr bwMode="auto">
                            <a:xfrm>
                              <a:off x="3523" y="575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Line 745"/>
                          <wps:cNvCnPr/>
                          <wps:spPr bwMode="auto">
                            <a:xfrm>
                              <a:off x="3523" y="569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" name="Line 746"/>
                          <wps:cNvCnPr/>
                          <wps:spPr bwMode="auto">
                            <a:xfrm>
                              <a:off x="3523" y="563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2" name="Line 747"/>
                          <wps:cNvCnPr/>
                          <wps:spPr bwMode="auto">
                            <a:xfrm>
                              <a:off x="3523" y="557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3" name="Line 748"/>
                          <wps:cNvCnPr/>
                          <wps:spPr bwMode="auto">
                            <a:xfrm>
                              <a:off x="3523" y="552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" name="Line 749"/>
                          <wps:cNvCnPr/>
                          <wps:spPr bwMode="auto">
                            <a:xfrm>
                              <a:off x="3523" y="540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" name="Line 750"/>
                          <wps:cNvCnPr/>
                          <wps:spPr bwMode="auto">
                            <a:xfrm>
                              <a:off x="3523" y="535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6" name="Line 751"/>
                          <wps:cNvCnPr/>
                          <wps:spPr bwMode="auto">
                            <a:xfrm>
                              <a:off x="3523" y="529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7" name="Line 752"/>
                          <wps:cNvCnPr/>
                          <wps:spPr bwMode="auto">
                            <a:xfrm>
                              <a:off x="3523" y="523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" name="Line 753"/>
                          <wps:cNvCnPr/>
                          <wps:spPr bwMode="auto">
                            <a:xfrm>
                              <a:off x="3523" y="518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9" name="Line 754"/>
                          <wps:cNvCnPr/>
                          <wps:spPr bwMode="auto">
                            <a:xfrm>
                              <a:off x="3523" y="512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0" name="Line 755"/>
                          <wps:cNvCnPr/>
                          <wps:spPr bwMode="auto">
                            <a:xfrm>
                              <a:off x="3523" y="506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1" name="Line 756"/>
                          <wps:cNvCnPr/>
                          <wps:spPr bwMode="auto">
                            <a:xfrm>
                              <a:off x="3523" y="500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Line 757"/>
                          <wps:cNvCnPr/>
                          <wps:spPr bwMode="auto">
                            <a:xfrm>
                              <a:off x="3523" y="495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3" name="Line 758"/>
                          <wps:cNvCnPr/>
                          <wps:spPr bwMode="auto">
                            <a:xfrm>
                              <a:off x="3523" y="483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" name="Line 759"/>
                          <wps:cNvCnPr/>
                          <wps:spPr bwMode="auto">
                            <a:xfrm>
                              <a:off x="3523" y="478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" name="Line 760"/>
                          <wps:cNvCnPr/>
                          <wps:spPr bwMode="auto">
                            <a:xfrm>
                              <a:off x="3523" y="472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6" name="Line 761"/>
                          <wps:cNvCnPr/>
                          <wps:spPr bwMode="auto">
                            <a:xfrm>
                              <a:off x="3523" y="466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" name="Line 762"/>
                          <wps:cNvCnPr/>
                          <wps:spPr bwMode="auto">
                            <a:xfrm>
                              <a:off x="3523" y="461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" name="Line 763"/>
                          <wps:cNvCnPr/>
                          <wps:spPr bwMode="auto">
                            <a:xfrm>
                              <a:off x="3523" y="455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" name="Line 764"/>
                          <wps:cNvCnPr/>
                          <wps:spPr bwMode="auto">
                            <a:xfrm>
                              <a:off x="3523" y="449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" name="Line 765"/>
                          <wps:cNvCnPr/>
                          <wps:spPr bwMode="auto">
                            <a:xfrm>
                              <a:off x="3523" y="443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" name="Line 766"/>
                          <wps:cNvCnPr/>
                          <wps:spPr bwMode="auto">
                            <a:xfrm>
                              <a:off x="3523" y="438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" name="Line 767"/>
                          <wps:cNvCnPr/>
                          <wps:spPr bwMode="auto">
                            <a:xfrm>
                              <a:off x="3523" y="426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" name="Line 768"/>
                          <wps:cNvCnPr/>
                          <wps:spPr bwMode="auto">
                            <a:xfrm>
                              <a:off x="3523" y="421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4" name="Line 769"/>
                          <wps:cNvCnPr/>
                          <wps:spPr bwMode="auto">
                            <a:xfrm>
                              <a:off x="3523" y="415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5" name="Line 770"/>
                          <wps:cNvCnPr/>
                          <wps:spPr bwMode="auto">
                            <a:xfrm>
                              <a:off x="3523" y="409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6" name="Line 771"/>
                          <wps:cNvCnPr/>
                          <wps:spPr bwMode="auto">
                            <a:xfrm>
                              <a:off x="3523" y="404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7" name="Line 772"/>
                          <wps:cNvCnPr/>
                          <wps:spPr bwMode="auto">
                            <a:xfrm>
                              <a:off x="3523" y="398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Line 773"/>
                          <wps:cNvCnPr/>
                          <wps:spPr bwMode="auto">
                            <a:xfrm>
                              <a:off x="3523" y="392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9" name="Line 774"/>
                          <wps:cNvCnPr/>
                          <wps:spPr bwMode="auto">
                            <a:xfrm>
                              <a:off x="3523" y="386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0" name="Line 775"/>
                          <wps:cNvCnPr/>
                          <wps:spPr bwMode="auto">
                            <a:xfrm>
                              <a:off x="3523" y="381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" name="Line 776"/>
                          <wps:cNvCnPr/>
                          <wps:spPr bwMode="auto">
                            <a:xfrm>
                              <a:off x="3523" y="369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" name="Line 777"/>
                          <wps:cNvCnPr/>
                          <wps:spPr bwMode="auto">
                            <a:xfrm>
                              <a:off x="3523" y="364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3" name="Line 778"/>
                          <wps:cNvCnPr/>
                          <wps:spPr bwMode="auto">
                            <a:xfrm>
                              <a:off x="3523" y="358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4" name="Line 779"/>
                          <wps:cNvCnPr/>
                          <wps:spPr bwMode="auto">
                            <a:xfrm>
                              <a:off x="3523" y="352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5" name="Line 780"/>
                          <wps:cNvCnPr/>
                          <wps:spPr bwMode="auto">
                            <a:xfrm>
                              <a:off x="3523" y="347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6" name="Line 781"/>
                          <wps:cNvCnPr/>
                          <wps:spPr bwMode="auto">
                            <a:xfrm>
                              <a:off x="3523" y="341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7" name="Line 782"/>
                          <wps:cNvCnPr/>
                          <wps:spPr bwMode="auto">
                            <a:xfrm>
                              <a:off x="3523" y="335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8" name="Line 783"/>
                          <wps:cNvCnPr/>
                          <wps:spPr bwMode="auto">
                            <a:xfrm>
                              <a:off x="3523" y="329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9" name="Line 784"/>
                          <wps:cNvCnPr/>
                          <wps:spPr bwMode="auto">
                            <a:xfrm>
                              <a:off x="3523" y="324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0" name="Line 785"/>
                          <wps:cNvCnPr/>
                          <wps:spPr bwMode="auto">
                            <a:xfrm>
                              <a:off x="3523" y="312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1" name="Line 786"/>
                          <wps:cNvCnPr/>
                          <wps:spPr bwMode="auto">
                            <a:xfrm>
                              <a:off x="3523" y="307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2" name="Line 787"/>
                          <wps:cNvCnPr/>
                          <wps:spPr bwMode="auto">
                            <a:xfrm>
                              <a:off x="3523" y="301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3" name="Line 788"/>
                          <wps:cNvCnPr/>
                          <wps:spPr bwMode="auto">
                            <a:xfrm>
                              <a:off x="3523" y="295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" name="Line 789"/>
                          <wps:cNvCnPr/>
                          <wps:spPr bwMode="auto">
                            <a:xfrm>
                              <a:off x="3523" y="290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5" name="Line 790"/>
                          <wps:cNvCnPr/>
                          <wps:spPr bwMode="auto">
                            <a:xfrm>
                              <a:off x="3523" y="284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6" name="Line 791"/>
                          <wps:cNvCnPr/>
                          <wps:spPr bwMode="auto">
                            <a:xfrm>
                              <a:off x="3523" y="278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7" name="Line 792"/>
                          <wps:cNvCnPr/>
                          <wps:spPr bwMode="auto">
                            <a:xfrm>
                              <a:off x="3523" y="272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8" name="Line 793"/>
                          <wps:cNvCnPr/>
                          <wps:spPr bwMode="auto">
                            <a:xfrm>
                              <a:off x="3523" y="267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9" name="Line 794"/>
                          <wps:cNvCnPr/>
                          <wps:spPr bwMode="auto">
                            <a:xfrm flipV="1">
                              <a:off x="352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0" name="Line 795"/>
                          <wps:cNvCnPr/>
                          <wps:spPr bwMode="auto">
                            <a:xfrm flipV="1">
                              <a:off x="409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1" name="Line 796"/>
                          <wps:cNvCnPr/>
                          <wps:spPr bwMode="auto">
                            <a:xfrm flipV="1">
                              <a:off x="466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2" name="Line 797"/>
                          <wps:cNvCnPr/>
                          <wps:spPr bwMode="auto">
                            <a:xfrm flipV="1">
                              <a:off x="523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3" name="Line 798"/>
                          <wps:cNvCnPr/>
                          <wps:spPr bwMode="auto">
                            <a:xfrm flipV="1">
                              <a:off x="580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4" name="Line 799"/>
                          <wps:cNvCnPr/>
                          <wps:spPr bwMode="auto">
                            <a:xfrm flipV="1">
                              <a:off x="637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5" name="Line 800"/>
                          <wps:cNvCnPr/>
                          <wps:spPr bwMode="auto">
                            <a:xfrm flipV="1">
                              <a:off x="694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6" name="Line 801"/>
                          <wps:cNvCnPr/>
                          <wps:spPr bwMode="auto">
                            <a:xfrm>
                              <a:off x="3523" y="603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7" name="Line 802"/>
                          <wps:cNvCnPr/>
                          <wps:spPr bwMode="auto">
                            <a:xfrm>
                              <a:off x="3523" y="546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8" name="Line 803"/>
                          <wps:cNvCnPr/>
                          <wps:spPr bwMode="auto">
                            <a:xfrm>
                              <a:off x="3523" y="489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9" name="Line 804"/>
                          <wps:cNvCnPr/>
                          <wps:spPr bwMode="auto">
                            <a:xfrm>
                              <a:off x="3523" y="432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0" name="Line 805"/>
                          <wps:cNvCnPr/>
                          <wps:spPr bwMode="auto">
                            <a:xfrm>
                              <a:off x="3523" y="375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" name="Line 806"/>
                          <wps:cNvCnPr/>
                          <wps:spPr bwMode="auto">
                            <a:xfrm>
                              <a:off x="3523" y="318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" name="Line 807"/>
                          <wps:cNvCnPr/>
                          <wps:spPr bwMode="auto">
                            <a:xfrm>
                              <a:off x="3523" y="261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" name="Freeform 808"/>
                          <wps:cNvSpPr>
                            <a:spLocks/>
                          </wps:cNvSpPr>
                          <wps:spPr bwMode="auto">
                            <a:xfrm>
                              <a:off x="3523" y="3192"/>
                              <a:ext cx="3421" cy="2844"/>
                            </a:xfrm>
                            <a:custGeom>
                              <a:avLst/>
                              <a:gdLst>
                                <a:gd name="T0" fmla="*/ 15 w 3421"/>
                                <a:gd name="T1" fmla="*/ 2769 h 2844"/>
                                <a:gd name="T2" fmla="*/ 45 w 3421"/>
                                <a:gd name="T3" fmla="*/ 2627 h 2844"/>
                                <a:gd name="T4" fmla="*/ 75 w 3421"/>
                                <a:gd name="T5" fmla="*/ 2493 h 2844"/>
                                <a:gd name="T6" fmla="*/ 105 w 3421"/>
                                <a:gd name="T7" fmla="*/ 2365 h 2844"/>
                                <a:gd name="T8" fmla="*/ 134 w 3421"/>
                                <a:gd name="T9" fmla="*/ 2244 h 2844"/>
                                <a:gd name="T10" fmla="*/ 164 w 3421"/>
                                <a:gd name="T11" fmla="*/ 2129 h 2844"/>
                                <a:gd name="T12" fmla="*/ 194 w 3421"/>
                                <a:gd name="T13" fmla="*/ 2020 h 2844"/>
                                <a:gd name="T14" fmla="*/ 227 w 3421"/>
                                <a:gd name="T15" fmla="*/ 1906 h 2844"/>
                                <a:gd name="T16" fmla="*/ 262 w 3421"/>
                                <a:gd name="T17" fmla="*/ 1794 h 2844"/>
                                <a:gd name="T18" fmla="*/ 298 w 3421"/>
                                <a:gd name="T19" fmla="*/ 1683 h 2844"/>
                                <a:gd name="T20" fmla="*/ 336 w 3421"/>
                                <a:gd name="T21" fmla="*/ 1574 h 2844"/>
                                <a:gd name="T22" fmla="*/ 376 w 3421"/>
                                <a:gd name="T23" fmla="*/ 1468 h 2844"/>
                                <a:gd name="T24" fmla="*/ 419 w 3421"/>
                                <a:gd name="T25" fmla="*/ 1359 h 2844"/>
                                <a:gd name="T26" fmla="*/ 465 w 3421"/>
                                <a:gd name="T27" fmla="*/ 1253 h 2844"/>
                                <a:gd name="T28" fmla="*/ 513 w 3421"/>
                                <a:gd name="T29" fmla="*/ 1151 h 2844"/>
                                <a:gd name="T30" fmla="*/ 566 w 3421"/>
                                <a:gd name="T31" fmla="*/ 1048 h 2844"/>
                                <a:gd name="T32" fmla="*/ 625 w 3421"/>
                                <a:gd name="T33" fmla="*/ 946 h 2844"/>
                                <a:gd name="T34" fmla="*/ 686 w 3421"/>
                                <a:gd name="T35" fmla="*/ 849 h 2844"/>
                                <a:gd name="T36" fmla="*/ 753 w 3421"/>
                                <a:gd name="T37" fmla="*/ 754 h 2844"/>
                                <a:gd name="T38" fmla="*/ 823 w 3421"/>
                                <a:gd name="T39" fmla="*/ 665 h 2844"/>
                                <a:gd name="T40" fmla="*/ 901 w 3421"/>
                                <a:gd name="T41" fmla="*/ 580 h 2844"/>
                                <a:gd name="T42" fmla="*/ 986 w 3421"/>
                                <a:gd name="T43" fmla="*/ 498 h 2844"/>
                                <a:gd name="T44" fmla="*/ 1076 w 3421"/>
                                <a:gd name="T45" fmla="*/ 425 h 2844"/>
                                <a:gd name="T46" fmla="*/ 1170 w 3421"/>
                                <a:gd name="T47" fmla="*/ 359 h 2844"/>
                                <a:gd name="T48" fmla="*/ 1273 w 3421"/>
                                <a:gd name="T49" fmla="*/ 299 h 2844"/>
                                <a:gd name="T50" fmla="*/ 1376 w 3421"/>
                                <a:gd name="T51" fmla="*/ 248 h 2844"/>
                                <a:gd name="T52" fmla="*/ 1489 w 3421"/>
                                <a:gd name="T53" fmla="*/ 202 h 2844"/>
                                <a:gd name="T54" fmla="*/ 1603 w 3421"/>
                                <a:gd name="T55" fmla="*/ 164 h 2844"/>
                                <a:gd name="T56" fmla="*/ 1716 w 3421"/>
                                <a:gd name="T57" fmla="*/ 133 h 2844"/>
                                <a:gd name="T58" fmla="*/ 1830 w 3421"/>
                                <a:gd name="T59" fmla="*/ 108 h 2844"/>
                                <a:gd name="T60" fmla="*/ 1943 w 3421"/>
                                <a:gd name="T61" fmla="*/ 87 h 2844"/>
                                <a:gd name="T62" fmla="*/ 2057 w 3421"/>
                                <a:gd name="T63" fmla="*/ 70 h 2844"/>
                                <a:gd name="T64" fmla="*/ 2170 w 3421"/>
                                <a:gd name="T65" fmla="*/ 56 h 2844"/>
                                <a:gd name="T66" fmla="*/ 2284 w 3421"/>
                                <a:gd name="T67" fmla="*/ 45 h 2844"/>
                                <a:gd name="T68" fmla="*/ 2403 w 3421"/>
                                <a:gd name="T69" fmla="*/ 35 h 2844"/>
                                <a:gd name="T70" fmla="*/ 2528 w 3421"/>
                                <a:gd name="T71" fmla="*/ 27 h 2844"/>
                                <a:gd name="T72" fmla="*/ 2653 w 3421"/>
                                <a:gd name="T73" fmla="*/ 20 h 2844"/>
                                <a:gd name="T74" fmla="*/ 2777 w 3421"/>
                                <a:gd name="T75" fmla="*/ 15 h 2844"/>
                                <a:gd name="T76" fmla="*/ 2902 w 3421"/>
                                <a:gd name="T77" fmla="*/ 11 h 2844"/>
                                <a:gd name="T78" fmla="*/ 3027 w 3421"/>
                                <a:gd name="T79" fmla="*/ 7 h 2844"/>
                                <a:gd name="T80" fmla="*/ 3152 w 3421"/>
                                <a:gd name="T81" fmla="*/ 4 h 2844"/>
                                <a:gd name="T82" fmla="*/ 3277 w 3421"/>
                                <a:gd name="T83" fmla="*/ 2 h 2844"/>
                                <a:gd name="T84" fmla="*/ 3402 w 3421"/>
                                <a:gd name="T85" fmla="*/ 0 h 28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21" h="2844">
                                  <a:moveTo>
                                    <a:pt x="0" y="2843"/>
                                  </a:moveTo>
                                  <a:lnTo>
                                    <a:pt x="15" y="2769"/>
                                  </a:lnTo>
                                  <a:lnTo>
                                    <a:pt x="30" y="2697"/>
                                  </a:lnTo>
                                  <a:lnTo>
                                    <a:pt x="45" y="2627"/>
                                  </a:lnTo>
                                  <a:lnTo>
                                    <a:pt x="60" y="2559"/>
                                  </a:lnTo>
                                  <a:lnTo>
                                    <a:pt x="75" y="2493"/>
                                  </a:lnTo>
                                  <a:lnTo>
                                    <a:pt x="90" y="2428"/>
                                  </a:lnTo>
                                  <a:lnTo>
                                    <a:pt x="105" y="2365"/>
                                  </a:lnTo>
                                  <a:lnTo>
                                    <a:pt x="120" y="2304"/>
                                  </a:lnTo>
                                  <a:lnTo>
                                    <a:pt x="134" y="2244"/>
                                  </a:lnTo>
                                  <a:lnTo>
                                    <a:pt x="149" y="2186"/>
                                  </a:lnTo>
                                  <a:lnTo>
                                    <a:pt x="164" y="2129"/>
                                  </a:lnTo>
                                  <a:lnTo>
                                    <a:pt x="179" y="2074"/>
                                  </a:lnTo>
                                  <a:lnTo>
                                    <a:pt x="194" y="2020"/>
                                  </a:lnTo>
                                  <a:lnTo>
                                    <a:pt x="211" y="1962"/>
                                  </a:lnTo>
                                  <a:lnTo>
                                    <a:pt x="227" y="1906"/>
                                  </a:lnTo>
                                  <a:lnTo>
                                    <a:pt x="244" y="1852"/>
                                  </a:lnTo>
                                  <a:lnTo>
                                    <a:pt x="262" y="1794"/>
                                  </a:lnTo>
                                  <a:lnTo>
                                    <a:pt x="280" y="1738"/>
                                  </a:lnTo>
                                  <a:lnTo>
                                    <a:pt x="298" y="1683"/>
                                  </a:lnTo>
                                  <a:lnTo>
                                    <a:pt x="316" y="1630"/>
                                  </a:lnTo>
                                  <a:lnTo>
                                    <a:pt x="336" y="1574"/>
                                  </a:lnTo>
                                  <a:lnTo>
                                    <a:pt x="356" y="1520"/>
                                  </a:lnTo>
                                  <a:lnTo>
                                    <a:pt x="376" y="1468"/>
                                  </a:lnTo>
                                  <a:lnTo>
                                    <a:pt x="397" y="1412"/>
                                  </a:lnTo>
                                  <a:lnTo>
                                    <a:pt x="419" y="1359"/>
                                  </a:lnTo>
                                  <a:lnTo>
                                    <a:pt x="441" y="1307"/>
                                  </a:lnTo>
                                  <a:lnTo>
                                    <a:pt x="465" y="1253"/>
                                  </a:lnTo>
                                  <a:lnTo>
                                    <a:pt x="489" y="1201"/>
                                  </a:lnTo>
                                  <a:lnTo>
                                    <a:pt x="513" y="1151"/>
                                  </a:lnTo>
                                  <a:lnTo>
                                    <a:pt x="540" y="1098"/>
                                  </a:lnTo>
                                  <a:lnTo>
                                    <a:pt x="566" y="1048"/>
                                  </a:lnTo>
                                  <a:lnTo>
                                    <a:pt x="595" y="996"/>
                                  </a:lnTo>
                                  <a:lnTo>
                                    <a:pt x="625" y="946"/>
                                  </a:lnTo>
                                  <a:lnTo>
                                    <a:pt x="654" y="898"/>
                                  </a:lnTo>
                                  <a:lnTo>
                                    <a:pt x="686" y="849"/>
                                  </a:lnTo>
                                  <a:lnTo>
                                    <a:pt x="718" y="802"/>
                                  </a:lnTo>
                                  <a:lnTo>
                                    <a:pt x="753" y="754"/>
                                  </a:lnTo>
                                  <a:lnTo>
                                    <a:pt x="788" y="708"/>
                                  </a:lnTo>
                                  <a:lnTo>
                                    <a:pt x="823" y="665"/>
                                  </a:lnTo>
                                  <a:lnTo>
                                    <a:pt x="862" y="621"/>
                                  </a:lnTo>
                                  <a:lnTo>
                                    <a:pt x="901" y="580"/>
                                  </a:lnTo>
                                  <a:lnTo>
                                    <a:pt x="944" y="537"/>
                                  </a:lnTo>
                                  <a:lnTo>
                                    <a:pt x="986" y="498"/>
                                  </a:lnTo>
                                  <a:lnTo>
                                    <a:pt x="1029" y="462"/>
                                  </a:lnTo>
                                  <a:lnTo>
                                    <a:pt x="1076" y="425"/>
                                  </a:lnTo>
                                  <a:lnTo>
                                    <a:pt x="1123" y="391"/>
                                  </a:lnTo>
                                  <a:lnTo>
                                    <a:pt x="1170" y="359"/>
                                  </a:lnTo>
                                  <a:lnTo>
                                    <a:pt x="1221" y="328"/>
                                  </a:lnTo>
                                  <a:lnTo>
                                    <a:pt x="1273" y="299"/>
                                  </a:lnTo>
                                  <a:lnTo>
                                    <a:pt x="1324" y="272"/>
                                  </a:lnTo>
                                  <a:lnTo>
                                    <a:pt x="1376" y="248"/>
                                  </a:lnTo>
                                  <a:lnTo>
                                    <a:pt x="1433" y="224"/>
                                  </a:lnTo>
                                  <a:lnTo>
                                    <a:pt x="1489" y="202"/>
                                  </a:lnTo>
                                  <a:lnTo>
                                    <a:pt x="1546" y="182"/>
                                  </a:lnTo>
                                  <a:lnTo>
                                    <a:pt x="1603" y="164"/>
                                  </a:lnTo>
                                  <a:lnTo>
                                    <a:pt x="1660" y="148"/>
                                  </a:lnTo>
                                  <a:lnTo>
                                    <a:pt x="1716" y="133"/>
                                  </a:lnTo>
                                  <a:lnTo>
                                    <a:pt x="1773" y="120"/>
                                  </a:lnTo>
                                  <a:lnTo>
                                    <a:pt x="1830" y="108"/>
                                  </a:lnTo>
                                  <a:lnTo>
                                    <a:pt x="1887" y="97"/>
                                  </a:lnTo>
                                  <a:lnTo>
                                    <a:pt x="1943" y="87"/>
                                  </a:lnTo>
                                  <a:lnTo>
                                    <a:pt x="2000" y="78"/>
                                  </a:lnTo>
                                  <a:lnTo>
                                    <a:pt x="2057" y="70"/>
                                  </a:lnTo>
                                  <a:lnTo>
                                    <a:pt x="2114" y="63"/>
                                  </a:lnTo>
                                  <a:lnTo>
                                    <a:pt x="2170" y="56"/>
                                  </a:lnTo>
                                  <a:lnTo>
                                    <a:pt x="2227" y="50"/>
                                  </a:lnTo>
                                  <a:lnTo>
                                    <a:pt x="2284" y="45"/>
                                  </a:lnTo>
                                  <a:lnTo>
                                    <a:pt x="2340" y="40"/>
                                  </a:lnTo>
                                  <a:lnTo>
                                    <a:pt x="2403" y="35"/>
                                  </a:lnTo>
                                  <a:lnTo>
                                    <a:pt x="2465" y="31"/>
                                  </a:lnTo>
                                  <a:lnTo>
                                    <a:pt x="2528" y="27"/>
                                  </a:lnTo>
                                  <a:lnTo>
                                    <a:pt x="2590" y="23"/>
                                  </a:lnTo>
                                  <a:lnTo>
                                    <a:pt x="2653" y="20"/>
                                  </a:lnTo>
                                  <a:lnTo>
                                    <a:pt x="2715" y="17"/>
                                  </a:lnTo>
                                  <a:lnTo>
                                    <a:pt x="2777" y="15"/>
                                  </a:lnTo>
                                  <a:lnTo>
                                    <a:pt x="2840" y="13"/>
                                  </a:lnTo>
                                  <a:lnTo>
                                    <a:pt x="2902" y="11"/>
                                  </a:lnTo>
                                  <a:lnTo>
                                    <a:pt x="2965" y="9"/>
                                  </a:lnTo>
                                  <a:lnTo>
                                    <a:pt x="3027" y="7"/>
                                  </a:lnTo>
                                  <a:lnTo>
                                    <a:pt x="3089" y="6"/>
                                  </a:lnTo>
                                  <a:lnTo>
                                    <a:pt x="3152" y="4"/>
                                  </a:lnTo>
                                  <a:lnTo>
                                    <a:pt x="3214" y="3"/>
                                  </a:lnTo>
                                  <a:lnTo>
                                    <a:pt x="3277" y="2"/>
                                  </a:lnTo>
                                  <a:lnTo>
                                    <a:pt x="3339" y="1"/>
                                  </a:lnTo>
                                  <a:lnTo>
                                    <a:pt x="3402" y="0"/>
                                  </a:lnTo>
                                  <a:lnTo>
                                    <a:pt x="3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4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3" y="2223"/>
                              <a:ext cx="106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B2180F">
                                <w:r w:rsidRPr="00B2180F">
                                  <w:rPr>
                                    <w:position w:val="-12"/>
                                  </w:rPr>
                                  <w:object w:dxaOrig="780" w:dyaOrig="360">
                                    <v:shape id="_x0000_i1070" type="#_x0000_t75" style="width:39.2pt;height:18.25pt" o:ole="">
                                      <v:imagedata r:id="rId75" o:title=""/>
                                    </v:shape>
                                    <o:OLEObject Type="Embed" ProgID="Equation.DSMT4" ShapeID="_x0000_i1070" DrawAspect="Content" ObjectID="_1609435228" r:id="rId9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" name="Text Box 8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7" y="5225"/>
                              <a:ext cx="649" cy="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6"/>
                                  </w:rPr>
                                  <w:object w:dxaOrig="360" w:dyaOrig="300">
                                    <v:shape id="_x0000_i1071" type="#_x0000_t75" style="width:18.25pt;height:15.05pt" o:ole="">
                                      <v:imagedata r:id="rId77" o:title=""/>
                                    </v:shape>
                                    <o:OLEObject Type="Embed" ProgID="Equation.DSMT4" ShapeID="_x0000_i1071" DrawAspect="Content" ObjectID="_1609435229" r:id="rId9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Text Box 8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1" y="6024"/>
                              <a:ext cx="104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12"/>
                                  </w:rPr>
                                  <w:object w:dxaOrig="760" w:dyaOrig="360">
                                    <v:shape id="_x0000_i1072" type="#_x0000_t75" style="width:38.15pt;height:18.25pt" o:ole="">
                                      <v:imagedata r:id="rId79" o:title=""/>
                                    </v:shape>
                                    <o:OLEObject Type="Embed" ProgID="Equation.DSMT4" ShapeID="_x0000_i1072" DrawAspect="Content" ObjectID="_1609435230" r:id="rId9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" name="Text Box 8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6024"/>
                              <a:ext cx="489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E36DAA">
                                <w:r w:rsidRPr="00E36DAA">
                                  <w:rPr>
                                    <w:position w:val="-4"/>
                                  </w:rPr>
                                  <w:object w:dxaOrig="200" w:dyaOrig="279">
                                    <v:shape id="_x0000_i1073" type="#_x0000_t75" style="width:10.2pt;height:13.95pt" o:ole="">
                                      <v:imagedata r:id="rId81" o:title=""/>
                                    </v:shape>
                                    <o:OLEObject Type="Embed" ProgID="Equation.DSMT4" ShapeID="_x0000_i1073" DrawAspect="Content" ObjectID="_1609435231" r:id="rId9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8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5507"/>
                            <a:ext cx="155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5AC3" w:rsidRPr="00405777" w:rsidRDefault="00C65AC3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3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59" o:spid="_x0000_s1554" style="position:absolute;left:0;text-align:left;margin-left:352.45pt;margin-top:576.45pt;width:219.65pt;height:229pt;z-index:251664384" coordorigin="7050,11529" coordsize="4393,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">
                <v:group id="Group 685" o:spid="_x0000_s1555" style="position:absolute;left:7050;top:11529;width:4393;height:4363" coordorigin="2957,2223" coordsize="4393,4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rGymcIAAADcAAAADwAAAGRycy9kb3ducmV2LnhtbERPTYvCMBC9C/6HMII3&#10;TbuLRapRRHYXDyJYFxZvQzO2xWZSmmxb/705CB4f73u9HUwtOmpdZVlBPI9AEOdWV1wo+L18z5Yg&#10;nEfWWFsmBQ9ysN2MR2tMte35TF3mCxFC2KWooPS+SaV0eUkG3dw2xIG72dagD7AtpG6xD+Gmlh9R&#10;lEiDFYeGEhval5Tfs3+j4KfHfvcZf3XH+23/uF4Wp79jTEpNJ8NuBcLT4N/il/ugFSRJmB/OhCM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axspnCAAAA3AAAAA8A&#10;AAAAAAAAAAAAAAAAqgIAAGRycy9kb3ducmV2LnhtbFBLBQYAAAAABAAEAPoAAACZAwAAAAA=&#10;">
                  <v:line id="Line 686" o:spid="_x0000_s1556" style="position:absolute;flip:y;visibility:visible;mso-wrap-style:square" from="3580,2615" to="358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/RkMIAAADcAAAADwAAAGRycy9kb3ducmV2LnhtbESPQYvCMBSE74L/IbwFL6Kpi3SlGkUE&#10;Fw9edBf2+myeTdnmpTRR4783guBxmJlvmMUq2kZcqfO1YwWTcQaCuHS65krB7892NAPhA7LGxjEp&#10;uJOH1bLfW2Ch3Y0PdD2GSiQI+wIVmBDaQkpfGrLox64lTt7ZdRZDkl0ldYe3BLeN/MyyXFqsOS0Y&#10;bGljqPw/XqyCOMN2KqP9pj9DzVd1uvh9NlRq8BHXcxCBYniHX+2dVpDnE3ieSU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/RkMIAAADcAAAADwAAAAAAAAAAAAAA&#10;AAChAgAAZHJzL2Rvd25yZXYueG1sUEsFBgAAAAAEAAQA+QAAAJADAAAAAA==&#10;" strokecolor="navy" strokeweight=".2pt"/>
                  <v:line id="Line 687" o:spid="_x0000_s1557" style="position:absolute;flip:y;visibility:visible;mso-wrap-style:square" from="3637,2615" to="363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1P58QAAADcAAAADwAAAGRycy9kb3ducmV2LnhtbESPwWrDMBBE74H8g9hCLyGWY4prnCgh&#10;BFpy6KVuodeNtbFMrZWxlET9+6hQ6HGYmTfMZhftIK40+d6xglWWgyBune65U/D58bKsQPiArHFw&#10;TAp+yMNuO59tsNbuxu90bUInEoR9jQpMCGMtpW8NWfSZG4mTd3aTxZDk1Ek94S3B7SCLPC+lxZ7T&#10;gsGRDoba7+ZiFcQKxycZ7St9GRqeu9PFv+ULpR4f4n4NIlAM/+G/9lErKMsCfs+kI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/U/nxAAAANwAAAAPAAAAAAAAAAAA&#10;AAAAAKECAABkcnMvZG93bnJldi54bWxQSwUGAAAAAAQABAD5AAAAkgMAAAAA&#10;" strokecolor="navy" strokeweight=".2pt"/>
                  <v:line id="Line 688" o:spid="_x0000_s1558" style="position:absolute;flip:y;visibility:visible;mso-wrap-style:square" from="3694,2615" to="369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HqfMMAAADcAAAADwAAAGRycy9kb3ducmV2LnhtbESPQWsCMRSE74L/ITzBi2i2rayyblak&#10;UOmhF23B63Pz3CxuXpZN1PTfN4VCj8PMfMOU22g7cafBt44VPC0yEMS10y03Cr4+3+ZrED4ga+wc&#10;k4Jv8rCtxqMSC+0efKD7MTQiQdgXqMCE0BdS+tqQRb9wPXHyLm6wGJIcGqkHfCS47eRzluXSYstp&#10;wWBPr4bq6/FmFcQ19ksZ7Z5OhrpVc775j2ym1HQSdxsQgWL4D/+137WCPH+B3zPpCMj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x6nzDAAAA3AAAAA8AAAAAAAAAAAAA&#10;AAAAoQIAAGRycy9kb3ducmV2LnhtbFBLBQYAAAAABAAEAPkAAACRAwAAAAA=&#10;" strokecolor="navy" strokeweight=".2pt"/>
                  <v:line id="Line 689" o:spid="_x0000_s1559" style="position:absolute;flip:y;visibility:visible;mso-wrap-style:square" from="3751,2615" to="375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hyCMMAAADcAAAADwAAAGRycy9kb3ducmV2LnhtbESPQWsCMRSE74L/IbxCL9LNWmS7bI0i&#10;QosHL1Wh19fN62bp5mVJosZ/bwqFHoeZ+YZZrpMdxIV86B0rmBclCOLW6Z47Bafj21MNIkRkjYNj&#10;UnCjAOvVdLLERrsrf9DlEDuRIRwaVGBiHBspQ2vIYijcSJy9b+ctxix9J7XHa4bbQT6XZSUt9pwX&#10;DI60NdT+HM5WQapxXMhk3+nT0PDSfZ3Dvpwp9fiQNq8gIqX4H/5r77SCqlrA75l8BO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YcgjDAAAA3AAAAA8AAAAAAAAAAAAA&#10;AAAAoQIAAGRycy9kb3ducmV2LnhtbFBLBQYAAAAABAAEAPkAAACRAwAAAAA=&#10;" strokecolor="navy" strokeweight=".2pt"/>
                  <v:line id="Line 690" o:spid="_x0000_s1560" style="position:absolute;flip:y;visibility:visible;mso-wrap-style:square" from="3808,2615" to="380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TXk8MAAADcAAAADwAAAGRycy9kb3ducmV2LnhtbESPQWsCMRSE74L/ITzBi2i2pa6yblak&#10;UOmhF23B63Pz3CxuXpZN1PTfN4VCj8PMfMOU22g7cafBt44VPC0yEMS10y03Cr4+3+ZrED4ga+wc&#10;k4Jv8rCtxqMSC+0efKD7MTQiQdgXqMCE0BdS+tqQRb9wPXHyLm6wGJIcGqkHfCS47eRzluXSYstp&#10;wWBPr4bq6/FmFcQ19i8y2j2dDHWr5nzzH9lMqekk7jYgAsXwH/5rv2sFeb6E3zPpCMj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U15PDAAAA3AAAAA8AAAAAAAAAAAAA&#10;AAAAoQIAAGRycy9kb3ducmV2LnhtbFBLBQYAAAAABAAEAPkAAACRAwAAAAA=&#10;" strokecolor="navy" strokeweight=".2pt"/>
                  <v:line id="Line 691" o:spid="_x0000_s1561" style="position:absolute;flip:y;visibility:visible;mso-wrap-style:square" from="3865,2615" to="386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ZJ5MIAAADcAAAADwAAAGRycy9kb3ducmV2LnhtbESPT4vCMBTE7wt+h/CEvSyarkiVahQR&#10;Vjx48Q94fTbPpti8lCZq9tubhQWPw8z8hpkvo23EgzpfO1bwPcxAEJdO11wpOB1/BlMQPiBrbByT&#10;gl/ysFz0PuZYaPfkPT0OoRIJwr5ABSaEtpDSl4Ys+qFriZN3dZ3FkGRXSd3hM8FtI0dZlkuLNacF&#10;gy2tDZW3w90qiFNsxzLaDZ0NNZPqcve77Eupz35czUAEiuEd/m9vtYI8z+HvTDoCcvE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ZJ5MIAAADcAAAADwAAAAAAAAAAAAAA&#10;AAChAgAAZHJzL2Rvd25yZXYueG1sUEsFBgAAAAAEAAQA+QAAAJADAAAAAA==&#10;" strokecolor="navy" strokeweight=".2pt"/>
                  <v:line id="Line 692" o:spid="_x0000_s1562" style="position:absolute;flip:y;visibility:visible;mso-wrap-style:square" from="3922,2615" to="392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rsf8IAAADcAAAADwAAAGRycy9kb3ducmV2LnhtbESPQYvCMBSE74L/ITzBi2iqLFW6RhFB&#10;8bCXVcHr2+ZtU7Z5KU3U+O+NIOxxmJlvmOU62kbcqPO1YwXTSQaCuHS65krB+bQbL0D4gKyxcUwK&#10;HuRhver3llhod+dvuh1DJRKEfYEKTAhtIaUvDVn0E9cSJ+/XdRZDkl0ldYf3BLeNnGVZLi3WnBYM&#10;trQ1VP4dr1ZBXGD7IaPd08VQM69+rv4rGyk1HMTNJ4hAMfyH3+2DVpDnc3idSUd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4rsf8IAAADcAAAADwAAAAAAAAAAAAAA&#10;AAChAgAAZHJzL2Rvd25yZXYueG1sUEsFBgAAAAAEAAQA+QAAAJADAAAAAA==&#10;" strokecolor="navy" strokeweight=".2pt"/>
                  <v:line id="Line 693" o:spid="_x0000_s1563" style="position:absolute;flip:y;visibility:visible;mso-wrap-style:square" from="3979,2615" to="397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V4DcAAAADcAAAADwAAAGRycy9kb3ducmV2LnhtbERPz2vCMBS+C/4P4Q12kZlujCrVKDJQ&#10;dvCyKnh9a55NWfNSmrTN/ntzGOz48f3e7qNtxUi9bxwreF1mIIgrpxuuFVwvx5c1CB+QNbaOScEv&#10;edjv5rMtFtpN/EVjGWqRQtgXqMCE0BVS+sqQRb90HXHi7q63GBLsa6l7nFK4beVbluXSYsOpwWBH&#10;H4aqn3KwCuIau3cZ7YluhtpV/T34c7ZQ6vkpHjYgAsXwL/5zf2oFeZ7Wpj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VeA3AAAAA3AAAAA8AAAAAAAAAAAAAAAAA&#10;oQIAAGRycy9kb3ducmV2LnhtbFBLBQYAAAAABAAEAPkAAACOAwAAAAA=&#10;" strokecolor="navy" strokeweight=".2pt"/>
                  <v:line id="Line 694" o:spid="_x0000_s1564" style="position:absolute;flip:y;visibility:visible;mso-wrap-style:square" from="4036,2615" to="403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ndlsIAAADcAAAADwAAAGRycy9kb3ducmV2LnhtbESPQWsCMRSE7wX/Q3iCl1Kziqx2NYoI&#10;Sg9eqoLX183rZnHzsmyixn/fCEKPw8x8wyxW0TbiRp2vHSsYDTMQxKXTNVcKTsftxwyED8gaG8ek&#10;4EEeVsve2wIL7e78TbdDqESCsC9QgQmhLaT0pSGLfuha4uT9us5iSLKrpO7wnuC2keMsy6XFmtOC&#10;wZY2hsrL4WoVxBm2Exntjs6Gmmn1c/X77F2pQT+u5yACxfAffrW/tII8/4Tn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ndlsIAAADcAAAADwAAAAAAAAAAAAAA&#10;AAChAgAAZHJzL2Rvd25yZXYueG1sUEsFBgAAAAAEAAQA+QAAAJADAAAAAA==&#10;" strokecolor="navy" strokeweight=".2pt"/>
                  <v:line id="Line 695" o:spid="_x0000_s1565" style="position:absolute;flip:y;visibility:visible;mso-wrap-style:square" from="4150,2615" to="415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ri1sAAAADcAAAADwAAAGRycy9kb3ducmV2LnhtbERPz2vCMBS+D/wfwhvsMtZ0Q6rURpGB&#10;4sGLOtj1rXk2Zc1LaaKN/705CB4/vt/VKtpOXGnwrWMFn1kOgrh2uuVGwc9p8zEH4QOyxs4xKbiR&#10;h9Vy8lJhqd3IB7oeQyNSCPsSFZgQ+lJKXxuy6DPXEyfu7AaLIcGhkXrAMYXbTn7leSEttpwaDPb0&#10;baj+P16sgjjHfiqj3dKvoW7W/F38Pn9X6u01rhcgAsXwFD/cO62gmKX56Uw6An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64tbAAAAA3AAAAA8AAAAAAAAAAAAAAAAA&#10;oQIAAGRycy9kb3ducmV2LnhtbFBLBQYAAAAABAAEAPkAAACOAwAAAAA=&#10;" strokecolor="navy" strokeweight=".2pt"/>
                  <v:line id="Line 696" o:spid="_x0000_s1566" style="position:absolute;flip:y;visibility:visible;mso-wrap-style:square" from="4207,2615" to="420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ZHTcMAAADcAAAADwAAAGRycy9kb3ducmV2LnhtbESPQWvCQBSE7wX/w/IEL0U3KUUlugYp&#10;tPTQS6Pg9Zl9ZoPZtyG7mvXfdwuFHoeZ+YbZltF24k6Dbx0ryBcZCOLa6ZYbBcfD+3wNwgdkjZ1j&#10;UvAgD+Vu8rTFQruRv+lehUYkCPsCFZgQ+kJKXxuy6BeuJ07exQ0WQ5JDI/WAY4LbTr5k2VJabDkt&#10;GOzpzVB9rW5WQVxj/yqj/aCToW7VnG/+K3tWajaN+w2IQDH8h//an1rBcpXD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2R03DAAAA3AAAAA8AAAAAAAAAAAAA&#10;AAAAoQIAAGRycy9kb3ducmV2LnhtbFBLBQYAAAAABAAEAPkAAACRAwAAAAA=&#10;" strokecolor="navy" strokeweight=".2pt"/>
                  <v:line id="Line 697" o:spid="_x0000_s1567" style="position:absolute;flip:y;visibility:visible;mso-wrap-style:square" from="4264,2615" to="426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TZOsMAAADcAAAADwAAAGRycy9kb3ducmV2LnhtbESPQWvCQBSE7wX/w/KEXorZNBQN0VWk&#10;0OKhl0bB6zP7zAazb0N21e2/dwuFHoeZ+YZZbaLtxY1G3zlW8JrlIIgbpztuFRz2H7MShA/IGnvH&#10;pOCHPGzWk6cVVtrd+ZtudWhFgrCvUIEJYaik9I0hiz5zA3Hyzm60GJIcW6lHvCe47WWR53NpseO0&#10;YHCgd0PNpb5aBbHE4U1G+0lHQ/2iPV39V/6i1PM0bpcgAsXwH/5r77SC+aKA3zPp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k2TrDAAAA3AAAAA8AAAAAAAAAAAAA&#10;AAAAoQIAAGRycy9kb3ducmV2LnhtbFBLBQYAAAAABAAEAPkAAACRAwAAAAA=&#10;" strokecolor="navy" strokeweight=".2pt"/>
                  <v:line id="Line 698" o:spid="_x0000_s1568" style="position:absolute;flip:y;visibility:visible;mso-wrap-style:square" from="4321,2615" to="432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h8ocIAAADcAAAADwAAAGRycy9kb3ducmV2LnhtbESPQWsCMRSE70L/Q3iCF9GsVVRWoxSh&#10;4sGLWuj1uXluFjcvyyZq/PdGKPQ4zMw3zHIdbS3u1PrKsYLRMANBXDhdcang5/Q9mIPwAVlj7ZgU&#10;PMnDevXRWWKu3YMPdD+GUiQI+xwVmBCaXEpfGLLoh64hTt7FtRZDkm0pdYuPBLe1/MyyqbRYcVow&#10;2NDGUHE93qyCOMdmIqPd0q+helaeb36f9ZXqdePXAkSgGP7Df+2dVjCdjeF9Jh0BuX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Wh8ocIAAADcAAAADwAAAAAAAAAAAAAA&#10;AAChAgAAZHJzL2Rvd25yZXYueG1sUEsFBgAAAAAEAAQA+QAAAJADAAAAAA==&#10;" strokecolor="navy" strokeweight=".2pt"/>
                  <v:line id="Line 699" o:spid="_x0000_s1569" style="position:absolute;flip:y;visibility:visible;mso-wrap-style:square" from="4378,2615" to="43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Hk1cQAAADcAAAADwAAAGRycy9kb3ducmV2LnhtbESPwWrDMBBE74H+g9hCL6GWU0xs3Cih&#10;BFpy6KVOINettbVMrZWxlET5+yoQ6HGYmTfMahPtIM40+d6xgkWWgyBune65U3DYvz9XIHxA1jg4&#10;JgVX8rBZP8xWWGt34S86N6ETCcK+RgUmhLGW0reGLPrMjcTJ+3GTxZDk1Ek94SXB7SBf8nwpLfac&#10;FgyOtDXU/jYnqyBWOBYy2g86GhrK7vvkP/O5Uk+P8e0VRKAY/sP39k4rWJYF3M6k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geTVxAAAANwAAAAPAAAAAAAAAAAA&#10;AAAAAKECAABkcnMvZG93bnJldi54bWxQSwUGAAAAAAQABAD5AAAAkgMAAAAA&#10;" strokecolor="navy" strokeweight=".2pt"/>
                  <v:line id="Line 700" o:spid="_x0000_s1570" style="position:absolute;flip:y;visibility:visible;mso-wrap-style:square" from="4435,2615" to="443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1BTsIAAADcAAAADwAAAGRycy9kb3ducmV2LnhtbESPzYoCMRCE78K+Q2jBi2jGxT9GoyzC&#10;igcv6sJe20k7GZx0hknU+PZGWNhjUVVfUct1tLW4U+srxwpGwwwEceF0xaWCn9P3YA7CB2SNtWNS&#10;8CQP69VHZ4m5dg8+0P0YSpEg7HNUYEJocil9YciiH7qGOHkX11oMSbal1C0+EtzW8jPLptJixWnB&#10;YEMbQ8X1eLMK4hybsYx2S7+G6ll5vvl91leq141fCxCBYvgP/7V3WsF0NoH3mXQ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c1BTsIAAADcAAAADwAAAAAAAAAAAAAA&#10;AAChAgAAZHJzL2Rvd25yZXYueG1sUEsFBgAAAAAEAAQA+QAAAJADAAAAAA==&#10;" strokecolor="navy" strokeweight=".2pt"/>
                  <v:line id="Line 701" o:spid="_x0000_s1571" style="position:absolute;flip:y;visibility:visible;mso-wrap-style:square" from="4492,2615" to="449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/fOcIAAADcAAAADwAAAGRycy9kb3ducmV2LnhtbESPQYvCMBSE74L/ITzBi2iqLFW6RhFB&#10;8bCXVcHr2+ZtU7Z5KU3U+O+NIOxxmJlvmOU62kbcqPO1YwXTSQaCuHS65krB+bQbL0D4gKyxcUwK&#10;HuRhver3llhod+dvuh1DJRKEfYEKTAhtIaUvDVn0E9cSJ+/XdRZDkl0ldYf3BLeNnGVZLi3WnBYM&#10;trQ1VP4dr1ZBXGD7IaPd08VQM69+rv4rGyk1HMTNJ4hAMfyH3+2DVpDPc3idSUd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/fOcIAAADcAAAADwAAAAAAAAAAAAAA&#10;AAChAgAAZHJzL2Rvd25yZXYueG1sUEsFBgAAAAAEAAQA+QAAAJADAAAAAA==&#10;" strokecolor="navy" strokeweight=".2pt"/>
                  <v:line id="Line 702" o:spid="_x0000_s1572" style="position:absolute;flip:y;visibility:visible;mso-wrap-style:square" from="4549,2615" to="454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N6osQAAADcAAAADwAAAGRycy9kb3ducmV2LnhtbESPwWrDMBBE74X8g9hALyWRG4odnCgh&#10;BBp66KVuIdeNtbFMrJWxFFv9+6pQ6HGYmTfMdh9tJ0YafOtYwfMyA0FcO91yo+Dr83WxBuEDssbO&#10;MSn4Jg/73exhi6V2E3/QWIVGJAj7EhWYEPpSSl8bsuiXridO3tUNFkOSQyP1gFOC206usiyXFltO&#10;CwZ7Ohqqb9XdKohr7F9ktCc6G+qK5nL379mTUo/zeNiACBTDf/iv/aYV5EUBv2fS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U3qixAAAANwAAAAPAAAAAAAAAAAA&#10;AAAAAKECAABkcnMvZG93bnJldi54bWxQSwUGAAAAAAQABAD5AAAAkgMAAAAA&#10;" strokecolor="navy" strokeweight=".2pt"/>
                  <v:line id="Line 703" o:spid="_x0000_s1573" style="position:absolute;flip:y;visibility:visible;mso-wrap-style:square" from="4606,2615" to="460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zu0MAAAADcAAAADwAAAGRycy9kb3ducmV2LnhtbERPz2vCMBS+D/wfwhvsMtZ0Q6rURpGB&#10;4sGLOtj1rXk2Zc1LaaKN/705CB4/vt/VKtpOXGnwrWMFn1kOgrh2uuVGwc9p8zEH4QOyxs4xKbiR&#10;h9Vy8lJhqd3IB7oeQyNSCPsSFZgQ+lJKXxuy6DPXEyfu7AaLIcGhkXrAMYXbTn7leSEttpwaDPb0&#10;baj+P16sgjjHfiqj3dKvoW7W/F38Pn9X6u01rhcgAsXwFD/cO62gmKW16Uw6An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/M7tDAAAAA3AAAAA8AAAAAAAAAAAAAAAAA&#10;oQIAAGRycy9kb3ducmV2LnhtbFBLBQYAAAAABAAEAPkAAACOAwAAAAA=&#10;" strokecolor="navy" strokeweight=".2pt"/>
                  <v:line id="Line 704" o:spid="_x0000_s1574" style="position:absolute;flip:y;visibility:visible;mso-wrap-style:square" from="4720,2615" to="472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BLS8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JdA7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AS0vDAAAA3AAAAA8AAAAAAAAAAAAA&#10;AAAAoQIAAGRycy9kb3ducmV2LnhtbFBLBQYAAAAABAAEAPkAAACRAwAAAAA=&#10;" strokecolor="navy" strokeweight=".2pt"/>
                  <v:line id="Line 705" o:spid="_x0000_s1575" style="position:absolute;flip:y;visibility:visible;mso-wrap-style:square" from="4777,2615" to="477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+S8cAAAADcAAAADwAAAGRycy9kb3ducmV2LnhtbERPz2vCMBS+D/wfwhO8DE0no5ZqFBls&#10;eNhl3cDrs3k2xealNLGN//1yGOz48f3eHaLtxEiDbx0reFllIIhrp1tuFPx8vy8LED4ga+wck4IH&#10;eTjsZ087LLWb+IvGKjQihbAvUYEJoS+l9LUhi37leuLEXd1gMSQ4NFIPOKVw28l1luXSYsupwWBP&#10;b4bqW3W3CmKB/auM9oPOhrpNc7n7z+xZqcU8HrcgAsXwL/5zn7SCvEjz05l0BO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vkvHAAAAA3AAAAA8AAAAAAAAAAAAAAAAA&#10;oQIAAGRycy9kb3ducmV2LnhtbFBLBQYAAAAABAAEAPkAAACOAwAAAAA=&#10;" strokecolor="navy" strokeweight=".2pt"/>
                  <v:line id="Line 706" o:spid="_x0000_s1576" style="position:absolute;flip:y;visibility:visible;mso-wrap-style:square" from="4834,2615" to="483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M3asMAAADcAAAADwAAAGRycy9kb3ducmV2LnhtbESPQWsCMRSE7wX/Q3iCl+JmLUWXdaNI&#10;oaWHXmoLXp+b52Zx87IkUeO/bwqFHoeZ+YZptskO4ko+9I4VLIoSBHHrdM+dgu+v13kFIkRkjYNj&#10;UnCnANvN5KHBWrsbf9J1HzuRIRxqVGBiHGspQ2vIYijcSJy9k/MWY5a+k9rjLcPtIJ/Kcikt9pwX&#10;DI70Yqg97y9WQapwfJbJvtHB0LDqjpfwUT4qNZum3RpEpBT/w3/td61gWS3g90w+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jN2rDAAAA3AAAAA8AAAAAAAAAAAAA&#10;AAAAoQIAAGRycy9kb3ducmV2LnhtbFBLBQYAAAAABAAEAPkAAACRAwAAAAA=&#10;" strokecolor="navy" strokeweight=".2pt"/>
                  <v:line id="Line 707" o:spid="_x0000_s1577" style="position:absolute;flip:y;visibility:visible;mso-wrap-style:square" from="4891,2615" to="489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GpHc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ZPoH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/GpHcIAAADcAAAADwAAAAAAAAAAAAAA&#10;AAChAgAAZHJzL2Rvd25yZXYueG1sUEsFBgAAAAAEAAQA+QAAAJADAAAAAA==&#10;" strokecolor="navy" strokeweight=".2pt"/>
                  <v:line id="Line 708" o:spid="_x0000_s1578" style="position:absolute;flip:y;visibility:visible;mso-wrap-style:square" from="4948,2615" to="494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0MhsMAAADcAAAADwAAAGRycy9kb3ducmV2LnhtbESPQWsCMRSE74L/ITzBi2i2reiyGhcp&#10;VHroRVvw+tw8N4ubl2WT1fTfN4VCj8PMfMNsy2hbcafeN44VPC0yEMSV0w3XCr4+3+Y5CB+QNbaO&#10;ScE3eSh349EWC+0efKT7KdQiQdgXqMCE0BVS+sqQRb9wHXHyrq63GJLsa6l7fCS4beVzlq2kxYbT&#10;gsGOXg1Vt9NgFcQcu6WM9kBnQ+26vgz+I5spNZ3E/QZEoBj+w3/td61glb/A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9DIbDAAAA3AAAAA8AAAAAAAAAAAAA&#10;AAAAoQIAAGRycy9kb3ducmV2LnhtbFBLBQYAAAAABAAEAPkAAACRAwAAAAA=&#10;" strokecolor="navy" strokeweight=".2pt"/>
                  <v:line id="Line 709" o:spid="_x0000_s1579" style="position:absolute;flip:y;visibility:visible;mso-wrap-style:square" from="5005,2615" to="500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SU8sIAAADcAAAADwAAAGRycy9kb3ducmV2LnhtbESPT4vCMBTE74LfIbwFL7KmirilaxQR&#10;FA9e/AN7fdu8bco2L6WJGr+9EQSPw8z8hpkvo23ElTpfO1YwHmUgiEuna64UnE+bzxyED8gaG8ek&#10;4E4elot+b46Fdjc+0PUYKpEg7AtUYEJoCyl9aciiH7mWOHl/rrMYkuwqqTu8Jbht5CTLZtJizWnB&#10;YEtrQ+X/8WIVxBzbqYx2Sz+Gmq/q9+L32VCpwUdcfYMIFMM7/GrvtIJZPoX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1SU8sIAAADcAAAADwAAAAAAAAAAAAAA&#10;AAChAgAAZHJzL2Rvd25yZXYueG1sUEsFBgAAAAAEAAQA+QAAAJADAAAAAA==&#10;" strokecolor="navy" strokeweight=".2pt"/>
                  <v:line id="Line 710" o:spid="_x0000_s1580" style="position:absolute;flip:y;visibility:visible;mso-wrap-style:square" from="5062,2615" to="506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gxacMAAADcAAAADwAAAGRycy9kb3ducmV2LnhtbESPQWsCMRSE74L/ITzBi2i2peqyGhcp&#10;VHroRVvw+tw8N4ubl2WT1fTfN4VCj8PMfMNsy2hbcafeN44VPC0yEMSV0w3XCr4+3+Y5CB+QNbaO&#10;ScE3eSh349EWC+0efKT7KdQiQdgXqMCE0BVS+sqQRb9wHXHyrq63GJLsa6l7fCS4beVzlq2kxYbT&#10;gsGOXg1Vt9NgFcQcuxcZ7YHOhtp1fRn8RzZTajqJ+w2IQDH8h//a71rBKl/C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YMWnDAAAA3AAAAA8AAAAAAAAAAAAA&#10;AAAAoQIAAGRycy9kb3ducmV2LnhtbFBLBQYAAAAABAAEAPkAAACRAwAAAAA=&#10;" strokecolor="navy" strokeweight=".2pt"/>
                  <v:line id="Line 711" o:spid="_x0000_s1581" style="position:absolute;flip:y;visibility:visible;mso-wrap-style:square" from="5119,2615" to="511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qvHsMAAADcAAAADwAAAGRycy9kb3ducmV2LnhtbESPQWvCQBSE74X+h+UVeim6sZQ0RNdQ&#10;ChYPvagFr8/sMxvMvg3ZjW7/vSsIHoeZ+YZZVNF24kyDbx0rmE0zEMS10y03Cv52q0kBwgdkjZ1j&#10;UvBPHqrl89MCS+0uvKHzNjQiQdiXqMCE0JdS+tqQRT91PXHyjm6wGJIcGqkHvCS47eR7luXSYstp&#10;wWBP34bq03a0CmKB/YeM9of2hrrP5jD63+xNqdeX+DUHESiGR/jeXmsFeZHD7Uw6An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Krx7DAAAA3AAAAA8AAAAAAAAAAAAA&#10;AAAAoQIAAGRycy9kb3ducmV2LnhtbFBLBQYAAAAABAAEAPkAAACRAwAAAAA=&#10;" strokecolor="navy" strokeweight=".2pt"/>
                  <v:line id="Line 712" o:spid="_x0000_s1582" style="position:absolute;flip:y;visibility:visible;mso-wrap-style:square" from="5176,2615" to="517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YKhcQAAADcAAAADwAAAGRycy9kb3ducmV2LnhtbESPwWrDMBBE74X8g9hALyWRG4pjnCgh&#10;BBp66KVuIdeNtbFMrJWxFFv9+6pQ6HGYmTfMdh9tJ0YafOtYwfMyA0FcO91yo+Dr83VRgPABWWPn&#10;mBR8k4f9bvawxVK7iT9orEIjEoR9iQpMCH0ppa8NWfRL1xMn7+oGiyHJoZF6wCnBbSdXWZZLiy2n&#10;BYM9HQ3Vt+puFcQC+xcZ7YnOhrp1c7n79+xJqcd5PGxABIrhP/zXftMK8mINv2fS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gqFxAAAANwAAAAPAAAAAAAAAAAA&#10;AAAAAKECAABkcnMvZG93bnJldi54bWxQSwUGAAAAAAQABAD5AAAAkgMAAAAA&#10;" strokecolor="navy" strokeweight=".2pt"/>
                  <v:line id="Line 713" o:spid="_x0000_s1583" style="position:absolute;flip:y;visibility:visible;mso-wrap-style:square" from="5290,2615" to="529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me98AAAADcAAAADwAAAGRycy9kb3ducmV2LnhtbERPz2vCMBS+D/wfwhO8DE0no5ZqFBls&#10;eNhl3cDrs3k2xealNLGN//1yGOz48f3eHaLtxEiDbx0reFllIIhrp1tuFPx8vy8LED4ga+wck4IH&#10;eTjsZ087LLWb+IvGKjQihbAvUYEJoS+l9LUhi37leuLEXd1gMSQ4NFIPOKVw28l1luXSYsupwWBP&#10;b4bqW3W3CmKB/auM9oPOhrpNc7n7z+xZqcU8HrcgAsXwL/5zn7SCvEhr05l0BO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ZnvfAAAAA3AAAAA8AAAAAAAAAAAAAAAAA&#10;oQIAAGRycy9kb3ducmV2LnhtbFBLBQYAAAAABAAEAPkAAACOAwAAAAA=&#10;" strokecolor="navy" strokeweight=".2pt"/>
                  <v:line id="Line 714" o:spid="_x0000_s1584" style="position:absolute;flip:y;visibility:visible;mso-wrap-style:square" from="5347,2615" to="534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U7bMQAAADcAAAADwAAAGRycy9kb3ducmV2LnhtbESPQWvCQBSE74L/YXlCL1I3lqJp6iZI&#10;ocWDF2Oh19fsazY0+zZkV93+e7cgeBxm5htmU0XbizONvnOsYLnIQBA3TnfcKvg8vj/mIHxA1tg7&#10;JgV/5KEqp5MNFtpd+EDnOrQiQdgXqMCEMBRS+saQRb9wA3HyftxoMSQ5tlKPeElw28unLFtJix2n&#10;BYMDvRlqfuuTVRBzHJ5ltB/0Zahft98nv8/mSj3M4vYVRKAY7uFbe6cVrPIX+D+TjoAs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VTtsxAAAANwAAAAPAAAAAAAAAAAA&#10;AAAAAKECAABkcnMvZG93bnJldi54bWxQSwUGAAAAAAQABAD5AAAAkgMAAAAA&#10;" strokecolor="navy" strokeweight=".2pt"/>
                  <v:line id="Line 715" o:spid="_x0000_s1585" style="position:absolute;flip:y;visibility:visible;mso-wrap-style:square" from="5404,2615" to="540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YELMEAAADcAAAADwAAAGRycy9kb3ducmV2LnhtbERPz2vCMBS+C/sfwhvsIjOdiNPOWMbA&#10;4WEX62DXZ/PWlDUvpUnb+N+bw8Djx/d7V0TbipF63zhW8LLIQBBXTjdcK/g+H543IHxA1tg6JgVX&#10;8lDsH2Y7zLWb+ERjGWqRQtjnqMCE0OVS+sqQRb9wHXHifl1vMSTY11L3OKVw28pllq2lxYZTg8GO&#10;PgxVf+VgFcQNdisZ7Sf9GGpf68vgv7K5Uk+P8f0NRKAY7uJ/91ErWG/T/HQmHQG5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tgQswQAAANwAAAAPAAAAAAAAAAAAAAAA&#10;AKECAABkcnMvZG93bnJldi54bWxQSwUGAAAAAAQABAD5AAAAjwMAAAAA&#10;" strokecolor="navy" strokeweight=".2pt"/>
                  <v:line id="Line 716" o:spid="_x0000_s1586" style="position:absolute;flip:y;visibility:visible;mso-wrap-style:square" from="5461,2615" to="546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qht8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LJ1xC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6obfDAAAA3AAAAA8AAAAAAAAAAAAA&#10;AAAAoQIAAGRycy9kb3ducmV2LnhtbFBLBQYAAAAABAAEAPkAAACRAwAAAAA=&#10;" strokecolor="navy" strokeweight=".2pt"/>
                  <v:line id="Line 717" o:spid="_x0000_s1587" style="position:absolute;flip:y;visibility:visible;mso-wrap-style:square" from="5518,2615" to="551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/wM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LJ1wi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oP8DDAAAA3AAAAA8AAAAAAAAAAAAA&#10;AAAAoQIAAGRycy9kb3ducmV2LnhtbFBLBQYAAAAABAAEAPkAAACRAwAAAAA=&#10;" strokecolor="navy" strokeweight=".2pt"/>
                  <v:line id="Line 718" o:spid="_x0000_s1588" style="position:absolute;flip:y;visibility:visible;mso-wrap-style:square" from="5575,2615" to="557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SaW8QAAADcAAAADwAAAGRycy9kb3ducmV2LnhtbESPQWsCMRSE74L/ITyhF6lZq1i73ayU&#10;guLBS7eFXl83r5vFzcuyiRr/vSkUPA4z8w1TbKLtxJkG3zpWMJ9lIIhrp1tuFHx9bh/XIHxA1tg5&#10;JgVX8rApx6MCc+0u/EHnKjQiQdjnqMCE0OdS+tqQRT9zPXHyft1gMSQ5NFIPeElw28mnLFtJiy2n&#10;BYM9vRuqj9XJKohr7Jcy2h19G+qem5+TP2RTpR4m8e0VRKAY7uH/9l4rWL0s4O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JpbxAAAANwAAAAPAAAAAAAAAAAA&#10;AAAAAKECAABkcnMvZG93bnJldi54bWxQSwUGAAAAAAQABAD5AAAAkgMAAAAA&#10;" strokecolor="navy" strokeweight=".2pt"/>
                  <v:line id="Line 719" o:spid="_x0000_s1589" style="position:absolute;flip:y;visibility:visible;mso-wrap-style:square" from="5632,2615" to="563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0CL8MAAADcAAAADwAAAGRycy9kb3ducmV2LnhtbESPzYoCMRCE74LvEFrwIppZEX9Go8iC&#10;4mEvq4LXdtJOBiedYRI1+/YbYWGPRVV9Ra020dbiSa2vHCv4GGUgiAunKy4VnE+74RyED8gaa8ek&#10;4Ic8bNbdzgpz7V78Tc9jKEWCsM9RgQmhyaX0hSGLfuQa4uTdXGsxJNmWUrf4SnBby3GWTaXFitOC&#10;wYY+DRX348MqiHNsJjLaPV0M1bPy+vBf2UCpfi9ulyACxfAf/msftILpYgLv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6NAi/DAAAA3AAAAA8AAAAAAAAAAAAA&#10;AAAAoQIAAGRycy9kb3ducmV2LnhtbFBLBQYAAAAABAAEAPkAAACRAwAAAAA=&#10;" strokecolor="navy" strokeweight=".2pt"/>
                  <v:line id="Line 720" o:spid="_x0000_s1590" style="position:absolute;flip:y;visibility:visible;mso-wrap-style:square" from="5689,2615" to="568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GntMQAAADcAAAADwAAAGRycy9kb3ducmV2LnhtbESPQWsCMRSE74L/ITyhF6lZi1q73ayU&#10;guLBS7eFXl83r5vFzcuyiRr/vSkUPA4z8w1TbKLtxJkG3zpWMJ9lIIhrp1tuFHx9bh/XIHxA1tg5&#10;JgVX8rApx6MCc+0u/EHnKjQiQdjnqMCE0OdS+tqQRT9zPXHyft1gMSQ5NFIPeElw28mnLFtJiy2n&#10;BYM9vRuqj9XJKohr7Bcy2h19G+qem5+TP2RTpR4m8e0VRKAY7uH/9l4rWL0s4e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ae0xAAAANwAAAAPAAAAAAAAAAAA&#10;AAAAAKECAABkcnMvZG93bnJldi54bWxQSwUGAAAAAAQABAD5AAAAkgMAAAAA&#10;" strokecolor="navy" strokeweight=".2pt"/>
                  <v:line id="Line 721" o:spid="_x0000_s1591" style="position:absolute;flip:y;visibility:visible;mso-wrap-style:square" from="5746,2615" to="574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M5w8IAAADcAAAADwAAAGRycy9kb3ducmV2LnhtbESPQWsCMRSE7wX/Q3iCl1Kziqx2NYoI&#10;Sg9eqoLX183rZnHzsmyixn/fCEKPw8x8wyxW0TbiRp2vHSsYDTMQxKXTNVcKTsftxwyED8gaG8ek&#10;4EEeVsve2wIL7e78TbdDqESCsC9QgQmhLaT0pSGLfuha4uT9us5iSLKrpO7wnuC2keMsy6XFmtOC&#10;wZY2hsrL4WoVxBm2Exntjs6Gmmn1c/X77F2pQT+u5yACxfAffrW/tIL8M4fn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M5w8IAAADcAAAADwAAAAAAAAAAAAAA&#10;AAChAgAAZHJzL2Rvd25yZXYueG1sUEsFBgAAAAAEAAQA+QAAAJADAAAAAA==&#10;" strokecolor="navy" strokeweight=".2pt"/>
                  <v:line id="Line 722" o:spid="_x0000_s1592" style="position:absolute;flip:y;visibility:visible;mso-wrap-style:square" from="5860,2615" to="586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+cWM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JfAr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fnFjDAAAA3AAAAA8AAAAAAAAAAAAA&#10;AAAAoQIAAGRycy9kb3ducmV2LnhtbFBLBQYAAAAABAAEAPkAAACRAwAAAAA=&#10;" strokecolor="navy" strokeweight=".2pt"/>
                  <v:line id="Line 723" o:spid="_x0000_s1593" style="position:absolute;flip:y;visibility:visible;mso-wrap-style:square" from="5917,2615" to="591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AIKsEAAADcAAAADwAAAGRycy9kb3ducmV2LnhtbERPz2vCMBS+C/sfwhvsIjOdiNPOWMbA&#10;4WEX62DXZ/PWlDUvpUnb+N+bw8Djx/d7V0TbipF63zhW8LLIQBBXTjdcK/g+H543IHxA1tg6JgVX&#10;8lDsH2Y7zLWb+ERjGWqRQtjnqMCE0OVS+sqQRb9wHXHifl1vMSTY11L3OKVw28pllq2lxYZTg8GO&#10;PgxVf+VgFcQNdisZ7Sf9GGpf68vgv7K5Uk+P8f0NRKAY7uJ/91ErWG/T2nQmHQG5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wAgqwQAAANwAAAAPAAAAAAAAAAAAAAAA&#10;AKECAABkcnMvZG93bnJldi54bWxQSwUGAAAAAAQABAD5AAAAjwMAAAAA&#10;" strokecolor="navy" strokeweight=".2pt"/>
                  <v:line id="Line 724" o:spid="_x0000_s1594" style="position:absolute;flip:y;visibility:visible;mso-wrap-style:square" from="5974,2615" to="597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ytsc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JfA7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MrbHDAAAA3AAAAA8AAAAAAAAAAAAA&#10;AAAAoQIAAGRycy9kb3ducmV2LnhtbFBLBQYAAAAABAAEAPkAAACRAwAAAAA=&#10;" strokecolor="navy" strokeweight=".2pt"/>
                  <v:line id="Line 725" o:spid="_x0000_s1595" style="position:absolute;flip:y;visibility:visible;mso-wrap-style:square" from="6031,2615" to="603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2eNsAAAADcAAAADwAAAGRycy9kb3ducmV2LnhtbERPz2vCMBS+C/sfwht4kZlMZEpnFBEm&#10;HrysG+z61rw1Zc1LadI2/vfmMNjx4/u9OyTXipH60HjW8LxUIIgrbxquNXx+vD1tQYSIbLD1TBpu&#10;FOCwf5jtsDB+4ncay1iLHMKhQA02xq6QMlSWHIal74gz9+N7hzHDvpamxymHu1aulHqRDhvODRY7&#10;OlmqfsvBaUhb7NYyuTN9WWo39fcQrmqh9fwxHV9BRErxX/znvhgNG5Xn5zP5CMj9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dnjbAAAAA3AAAAA8AAAAAAAAAAAAAAAAA&#10;oQIAAGRycy9kb3ducmV2LnhtbFBLBQYAAAAABAAEAPkAAACOAwAAAAA=&#10;" strokecolor="navy" strokeweight=".2pt"/>
                  <v:line id="Line 726" o:spid="_x0000_s1596" style="position:absolute;flip:y;visibility:visible;mso-wrap-style:square" from="6088,2615" to="608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7rcMAAADcAAAADwAAAGRycy9kb3ducmV2LnhtbESPQWsCMRSE74L/ITzBi9RkpaisxkWE&#10;Fg+91BZ6fW5eN0s3L8smavz3TaHgcZiZb5htlVwnrjSE1rOGYq5AENfetNxo+Px4eVqDCBHZYOeZ&#10;NNwpQLUbj7ZYGn/jd7qeYiMyhEOJGmyMfSllqC05DHPfE2fv2w8OY5ZDI82Atwx3nVwotZQOW84L&#10;Fns6WKp/ThenIa2xf5bJvdKXpW7VnC/hTc20nk7SfgMiUoqP8H/7aDSsVAF/Z/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RO63DAAAA3AAAAA8AAAAAAAAAAAAA&#10;AAAAoQIAAGRycy9kb3ducmV2LnhtbFBLBQYAAAAABAAEAPkAAACRAwAAAAA=&#10;" strokecolor="navy" strokeweight=".2pt"/>
                  <v:line id="Line 727" o:spid="_x0000_s1597" style="position:absolute;flip:y;visibility:visible;mso-wrap-style:square" from="6145,2615" to="614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Ol2sMAAADcAAAADwAAAGRycy9kb3ducmV2LnhtbESPQWsCMRSE70L/Q3iFXkQTpXRlNS6l&#10;YOmhF23B63Pz3CxuXpZNVtN/3xSEHoeZ+YbZVMl14kpDaD1rWMwVCOLam5YbDd9fu9kKRIjIBjvP&#10;pOGHAlTbh8kGS+NvvKfrITYiQziUqMHG2JdShtqSwzD3PXH2zn5wGLMcGmkGvGW46+RSqRfpsOW8&#10;YLGnN0v15TA6DWmF/bNM7p2OlrqiOY3hU021fnpMr2sQkVL8D9/bH0ZDoZbwdyYf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DpdrDAAAA3AAAAA8AAAAAAAAAAAAA&#10;AAAAoQIAAGRycy9kb3ducmV2LnhtbFBLBQYAAAAABAAEAPkAAACRAwAAAAA=&#10;" strokecolor="navy" strokeweight=".2pt"/>
                  <v:line id="Line 728" o:spid="_x0000_s1598" style="position:absolute;flip:y;visibility:visible;mso-wrap-style:square" from="6202,2615" to="620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8AQcMAAADcAAAADwAAAGRycy9kb3ducmV2LnhtbESPQWsCMRSE7wX/Q3iCl6JJbamy3axI&#10;Qemhl9pCr8/N62Zx87JsosZ/bwqCx2FmvmHKVXKdONEQWs8anmYKBHHtTcuNhp/vzXQJIkRkg51n&#10;0nChAKtq9FBiYfyZv+i0i43IEA4FarAx9oWUobbkMMx8T5y9Pz84jFkOjTQDnjPcdXKu1Kt02HJe&#10;sNjTu6X6sDs6DWmJ/YtMbku/lrpFsz+GT/Wo9WSc1m8gIqV4D9/aH0bDQj3D/5l8BGR1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PAEHDAAAA3AAAAA8AAAAAAAAAAAAA&#10;AAAAoQIAAGRycy9kb3ducmV2LnhtbFBLBQYAAAAABAAEAPkAAACRAwAAAAA=&#10;" strokecolor="navy" strokeweight=".2pt"/>
                  <v:line id="Line 729" o:spid="_x0000_s1599" style="position:absolute;flip:y;visibility:visible;mso-wrap-style:square" from="6259,2615" to="625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aYNcMAAADcAAAADwAAAGRycy9kb3ducmV2LnhtbESPQWsCMRSE70L/Q3gFL6JJi6isxqUU&#10;WnrwUlvw+tw8N4ubl2WT1fjvG6HgcZiZb5hNmVwrLtSHxrOGl5kCQVx503Ct4ffnY7oCESKywdYz&#10;abhRgHL7NNpgYfyVv+myj7XIEA4FarAxdoWUobLkMMx8R5y9k+8dxiz7WpoerxnuWvmq1EI6bDgv&#10;WOzo3VJ13g9OQ1phN5fJfdLBUrusj0PYqYnW4+f0tgYRKcVH+L/9ZTQs1RzuZ/IR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mmDXDAAAA3AAAAA8AAAAAAAAAAAAA&#10;AAAAoQIAAGRycy9kb3ducmV2LnhtbFBLBQYAAAAABAAEAPkAAACRAwAAAAA=&#10;" strokecolor="navy" strokeweight=".2pt"/>
                  <v:line id="Line 730" o:spid="_x0000_s1600" style="position:absolute;flip:y;visibility:visible;mso-wrap-style:square" from="6316,2615" to="631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o9rsMAAADcAAAADwAAAGRycy9kb3ducmV2LnhtbESPQWsCMRSE7wX/Q3iCl6JJpa2y3axI&#10;Qemhl9pCr8/N62Zx87JsosZ/bwqCx2FmvmHKVXKdONEQWs8anmYKBHHtTcuNhp/vzXQJIkRkg51n&#10;0nChAKtq9FBiYfyZv+i0i43IEA4FarAx9oWUobbkMMx8T5y9Pz84jFkOjTQDnjPcdXKu1Kt02HJe&#10;sNjTu6X6sDs6DWmJ/bNMbku/lrpFsz+GT/Wo9WSc1m8gIqV4D9/aH0bDQr3A/5l8BGR1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qPa7DAAAA3AAAAA8AAAAAAAAAAAAA&#10;AAAAoQIAAGRycy9kb3ducmV2LnhtbFBLBQYAAAAABAAEAPkAAACRAwAAAAA=&#10;" strokecolor="navy" strokeweight=".2pt"/>
                  <v:line id="Line 731" o:spid="_x0000_s1601" style="position:absolute;flip:y;visibility:visible;mso-wrap-style:square" from="6430,2615" to="643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ij2cMAAADcAAAADwAAAGRycy9kb3ducmV2LnhtbESPQWsCMRSE70L/Q3gFL6JJi6isxqUU&#10;Wnrwoi14fW6em8XNy7LJavz3TaHgcZiZb5hNmVwrrtSHxrOGl5kCQVx503Ct4ef7Y7oCESKywdYz&#10;abhTgHL7NNpgYfyN93Q9xFpkCIcCNdgYu0LKUFlyGGa+I87e2fcOY5Z9LU2Ptwx3rXxVaiEdNpwX&#10;LHb0bqm6HAanIa2wm8vkPuloqV3WpyHs1ETr8XN6W4OIlOIj/N/+MhqWagF/Z/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4o9nDAAAA3AAAAA8AAAAAAAAAAAAA&#10;AAAAoQIAAGRycy9kb3ducmV2LnhtbFBLBQYAAAAABAAEAPkAAACRAwAAAAA=&#10;" strokecolor="navy" strokeweight=".2pt"/>
                  <v:line id="Line 732" o:spid="_x0000_s1602" style="position:absolute;flip:y;visibility:visible;mso-wrap-style:square" from="6487,2615" to="648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QGQsMAAADcAAAADwAAAGRycy9kb3ducmV2LnhtbESPQWsCMRSE74L/ITyhF6lJS3Flu1mR&#10;QouHXqqC19fN62Zx87JsosZ/3xQKHoeZ+Yap1sn14kJj6DxreFooEMSNNx23Gg7798cViBCRDfae&#10;ScONAqzr6aTC0vgrf9FlF1uRIRxK1GBjHEopQ2PJYVj4gTh7P350GLMcW2lGvGa46+WzUkvpsOO8&#10;YHGgN0vNaXd2GtIKhxeZ3AcdLfVF+30On2qu9cMsbV5BRErxHv5vb42GQhXwdyYfAV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0BkLDAAAA3AAAAA8AAAAAAAAAAAAA&#10;AAAAoQIAAGRycy9kb3ducmV2LnhtbFBLBQYAAAAABAAEAPkAAACRAwAAAAA=&#10;" strokecolor="navy" strokeweight=".2pt"/>
                  <v:line id="Line 733" o:spid="_x0000_s1603" style="position:absolute;flip:y;visibility:visible;mso-wrap-style:square" from="6544,2615" to="654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uSMMAAAADcAAAADwAAAGRycy9kb3ducmV2LnhtbERPz2vCMBS+C/sfwht4kZlMZEpnFBEm&#10;HrysG+z61rw1Zc1LadI2/vfmMNjx4/u9OyTXipH60HjW8LxUIIgrbxquNXx+vD1tQYSIbLD1TBpu&#10;FOCwf5jtsDB+4ncay1iLHMKhQA02xq6QMlSWHIal74gz9+N7hzHDvpamxymHu1aulHqRDhvODRY7&#10;OlmqfsvBaUhb7NYyuTN9WWo39fcQrmqh9fwxHV9BRErxX/znvhgNG5XX5jP5CMj9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rkjDAAAAA3AAAAA8AAAAAAAAAAAAAAAAA&#10;oQIAAGRycy9kb3ducmV2LnhtbFBLBQYAAAAABAAEAPkAAACOAwAAAAA=&#10;" strokecolor="navy" strokeweight=".2pt"/>
                  <v:line id="Line 734" o:spid="_x0000_s1604" style="position:absolute;flip:y;visibility:visible;mso-wrap-style:square" from="6601,2615" to="660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c3q8MAAADcAAAADwAAAGRycy9kb3ducmV2LnhtbESPzWsCMRTE70L/h/AKvYgmFvFjNUoR&#10;Wjx48QO8PjfPzdLNy7KJmv73jVDocZiZ3zDLdXKNuFMXas8aRkMFgrj0puZKw+n4OZiBCBHZYOOZ&#10;NPxQgPXqpbfEwvgH7+l+iJXIEA4FarAxtoWUobTkMAx9S5y9q+8cxiy7SpoOHxnuGvmu1EQ6rDkv&#10;WGxpY6n8PtychjTDdiyT+6KzpWZaXW5hp/pav72mjwWISCn+h//aW6NhqubwPJOP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nN6vDAAAA3AAAAA8AAAAAAAAAAAAA&#10;AAAAoQIAAGRycy9kb3ducmV2LnhtbFBLBQYAAAAABAAEAPkAAACRAwAAAAA=&#10;" strokecolor="navy" strokeweight=".2pt"/>
                  <v:line id="Line 735" o:spid="_x0000_s1605" style="position:absolute;flip:y;visibility:visible;mso-wrap-style:square" from="6658,2615" to="665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QI68EAAADcAAAADwAAAGRycy9kb3ducmV2LnhtbERPPWvDMBDdA/kP4gpdQiO7lNo4kU0I&#10;pHTo0iSQ9WpdLFPrZCw5Uf99NRQ6Pt73tol2EDeafO9YQb7OQBC3TvfcKTifDk8lCB+QNQ6OScEP&#10;eWjq5WKLlXZ3/qTbMXQihbCvUIEJYayk9K0hi37tRuLEXd1kMSQ4dVJPeE/hdpDPWfYqLfacGgyO&#10;tDfUfh9nqyCWOL7IaN/oYmgouq/Zf2QrpR4f4m4DIlAM/+I/97tWUORpfjqTjoCs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hAjrwQAAANwAAAAPAAAAAAAAAAAAAAAA&#10;AKECAABkcnMvZG93bnJldi54bWxQSwUGAAAAAAQABAD5AAAAjwMAAAAA&#10;" strokecolor="navy" strokeweight=".2pt"/>
                  <v:line id="Line 736" o:spid="_x0000_s1606" style="position:absolute;flip:y;visibility:visible;mso-wrap-style:square" from="6715,2615" to="671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itcMIAAADcAAAADwAAAGRycy9kb3ducmV2LnhtbESPQYvCMBSE74L/ITxhL7KmXUSlGkUE&#10;ZQ9edBf2+myeTbF5KU3U7L83guBxmJlvmMUq2kbcqPO1YwX5KANBXDpdc6Xg92f7OQPhA7LGxjEp&#10;+CcPq2W/t8BCuzsf6HYMlUgQ9gUqMCG0hZS+NGTRj1xLnLyz6yyGJLtK6g7vCW4b+ZVlE2mx5rRg&#10;sKWNofJyvFoFcYbtWEa7oz9DzbQ6Xf0+Gyr1MYjrOYhAMbzDr/a3VjDNc3ieSU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itcMIAAADcAAAADwAAAAAAAAAAAAAA&#10;AAChAgAAZHJzL2Rvd25yZXYueG1sUEsFBgAAAAAEAAQA+QAAAJADAAAAAA==&#10;" strokecolor="navy" strokeweight=".2pt"/>
                  <v:line id="Line 737" o:spid="_x0000_s1607" style="position:absolute;flip:y;visibility:visible;mso-wrap-style:square" from="6772,2615" to="677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ozB8QAAADcAAAADwAAAGRycy9kb3ducmV2LnhtbESPwWrDMBBE74X+g9hCL6WRbUoc3Cim&#10;BFJyyKVJINettbVMrZWxlFj5+6hQyHGYmTfMso62FxcafedYQT7LQBA3TnfcKjgeNq8LED4ga+wd&#10;k4IreahXjw9LrLSb+Isu+9CKBGFfoQITwlBJ6RtDFv3MDcTJ+3GjxZDk2Eo94pTgtpdFls2lxY7T&#10;gsGB1oaa3/3ZKogLHN5ktJ90MtSX7ffZ77IXpZ6f4sc7iEAx3MP/7a1WUOYF/J1JR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GjMHxAAAANwAAAAPAAAAAAAAAAAA&#10;AAAAAKECAABkcnMvZG93bnJldi54bWxQSwUGAAAAAAQABAD5AAAAkgMAAAAA&#10;" strokecolor="navy" strokeweight=".2pt"/>
                  <v:line id="Line 738" o:spid="_x0000_s1608" style="position:absolute;flip:y;visibility:visible;mso-wrap-style:square" from="6829,2615" to="682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aWnMQAAADcAAAADwAAAGRycy9kb3ducmV2LnhtbESPQWvCQBSE7wX/w/IEL0U3tsVIdJVS&#10;qPTQS6Pg9Zl9ZoPZtyG7idt/3y0Uehxm5htmu4+2FSP1vnGsYLnIQBBXTjdcKzgd3+drED4ga2wd&#10;k4Jv8rDfTR62WGh35y8ay1CLBGFfoAITQldI6StDFv3CdcTJu7reYkiyr6Xu8Z7gtpVPWbaSFhtO&#10;CwY7ejNU3crBKohr7F5ktAc6G2rz+jL4z+xRqdk0vm5ABIrhP/zX/tAK8uUz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VpacxAAAANwAAAAPAAAAAAAAAAAA&#10;AAAAAKECAABkcnMvZG93bnJldi54bWxQSwUGAAAAAAQABAD5AAAAkgMAAAAA&#10;" strokecolor="navy" strokeweight=".2pt"/>
                  <v:line id="Line 739" o:spid="_x0000_s1609" style="position:absolute;flip:y;visibility:visible;mso-wrap-style:square" from="6886,2615" to="688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8O6MMAAADcAAAADwAAAGRycy9kb3ducmV2LnhtbESPQWvCQBSE7wX/w/IEL0U3KaFKdA1S&#10;aOmhl6rg9Zl9ZoPZtyG7mvXfdwuFHoeZ+YbZVNF24k6Dbx0ryBcZCOLa6ZYbBcfD+3wFwgdkjZ1j&#10;UvAgD9V28rTBUruRv+m+D41IEPYlKjAh9KWUvjZk0S9cT5y8ixsshiSHRuoBxwS3nXzJsldpseW0&#10;YLCnN0P1dX+zCuIK+0JG+0EnQ92yOd/8V/as1Gwad2sQgWL4D/+1P7WCZV7A75l0BO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/DujDAAAA3AAAAA8AAAAAAAAAAAAA&#10;AAAAoQIAAGRycy9kb3ducmV2LnhtbFBLBQYAAAAABAAEAPkAAACRAwAAAAA=&#10;" strokecolor="navy" strokeweight=".2pt"/>
                  <v:line id="Line 740" o:spid="_x0000_s1610" style="position:absolute;visibility:visible;mso-wrap-style:square" from="3523,5978" to="6943,5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hvTccAAADcAAAADwAAAGRycy9kb3ducmV2LnhtbESPT2vCQBTE7wW/w/IKvdVNSv/Y6EZs&#10;sUXrqanU6yP7moRk34bdVVM/fVcoeBxm5jfMbD6YThzI+caygnScgCAurW64UrD9erudgPABWWNn&#10;mRT8kod5PrqaYabtkT/pUIRKRAj7DBXUIfSZlL6syaAf2544ej/WGQxRukpqh8cIN528S5JHabDh&#10;uFBjT681lW2xNwq+31cv+5Ne3rebZTopPnbabdfPSt1cD4spiEBDuIT/2yut4Cl9gPOZeARk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yG9NxwAAANwAAAAPAAAAAAAA&#10;AAAAAAAAAKECAABkcnMvZG93bnJldi54bWxQSwUGAAAAAAQABAD5AAAAlQMAAAAA&#10;" strokecolor="navy" strokeweight=".2pt"/>
                  <v:line id="Line 741" o:spid="_x0000_s1611" style="position:absolute;visibility:visible;mso-wrap-style:square" from="3523,5921" to="6943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rxOsYAAADcAAAADwAAAGRycy9kb3ducmV2LnhtbESPQWvCQBSE74L/YXmF3nSTUtRGV7HF&#10;FmtPjaLXR/Y1CWbfht1VU3+9WxB6HGbmG2a26EwjzuR8bVlBOkxAEBdW11wq2G3fBxMQPiBrbCyT&#10;gl/ysJj3ezPMtL3wN53zUIoIYZ+hgiqENpPSFxUZ9EPbEkfvxzqDIUpXSu3wEuGmkU9JMpIGa44L&#10;Fbb0VlFxzE9Gwf5j/Xq66tXz8WuVTvLNQbvd54tSjw/dcgoiUBf+w/f2WisYpy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a8TrGAAAA3AAAAA8AAAAAAAAA&#10;AAAAAAAAoQIAAGRycy9kb3ducmV2LnhtbFBLBQYAAAAABAAEAPkAAACUAwAAAAA=&#10;" strokecolor="navy" strokeweight=".2pt"/>
                  <v:line id="Line 742" o:spid="_x0000_s1612" style="position:absolute;visibility:visible;mso-wrap-style:square" from="3523,5864" to="6943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ZUocYAAADcAAAADwAAAGRycy9kb3ducmV2LnhtbESPT2vCQBTE74V+h+UJvdVNRKpNXaWK&#10;Lf45NZX2+sg+k2D2bdhdNfrpuwXB4zAzv2Ems8404kTO15YVpP0EBHFhdc2lgt33x/MYhA/IGhvL&#10;pOBCHmbTx4cJZtqe+YtOeShFhLDPUEEVQptJ6YuKDPq+bYmjt7fOYIjSlVI7PEe4aeQgSV6kwZrj&#10;QoUtLSoqDvnRKPj5XM2PV70cHrbLdJxvfrXbrV+Veup1728gAnXhHr61V1rBKB3B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WVKHGAAAA3AAAAA8AAAAAAAAA&#10;AAAAAAAAoQIAAGRycy9kb3ducmV2LnhtbFBLBQYAAAAABAAEAPkAAACUAwAAAAA=&#10;" strokecolor="navy" strokeweight=".2pt"/>
                  <v:line id="Line 743" o:spid="_x0000_s1613" style="position:absolute;visibility:visible;mso-wrap-style:square" from="3523,5807" to="6943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nA08MAAADcAAAADwAAAGRycy9kb3ducmV2LnhtbERPz2vCMBS+C/4P4Qm7adoxplajuOGG&#10;cyer6PXRPNti81KSqN3++uUg7Pjx/Z4vO9OIGzlfW1aQjhIQxIXVNZcKDvuP4QSED8gaG8uk4Ic8&#10;LBf93hwzbe+8o1seShFD2GeooAqhzaT0RUUG/ci2xJE7W2cwROhKqR3eY7hp5HOSvEqDNceGClt6&#10;r6i45Fej4Pi5ebv+6vXL5XudTvLtSbvD11Spp0G3moEI1IV/8cO90QrGaVwbz8Qj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JwNPDAAAA3AAAAA8AAAAAAAAAAAAA&#10;AAAAoQIAAGRycy9kb3ducmV2LnhtbFBLBQYAAAAABAAEAPkAAACRAwAAAAA=&#10;" strokecolor="navy" strokeweight=".2pt"/>
                  <v:line id="Line 744" o:spid="_x0000_s1614" style="position:absolute;visibility:visible;mso-wrap-style:square" from="3523,5750" to="6943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VlSMYAAADcAAAADwAAAGRycy9kb3ducmV2LnhtbESPQWvCQBSE7wX/w/IEb3WTIq1GV9Fi&#10;i9VTU2mvj+wzCWbfht1VU3+9Wyh4HGbmG2a26EwjzuR8bVlBOkxAEBdW11wq2H+9PY5B+ICssbFM&#10;Cn7Jw2Lee5hhpu2FP+mch1JECPsMFVQhtJmUvqjIoB/aljh6B+sMhihdKbXDS4SbRj4lybM0WHNc&#10;qLCl14qKY34yCr7fN6vTVa9Hx906HefbH+32HxOlBv1uOQURqAv38H97oxW8pB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FZUjGAAAA3AAAAA8AAAAAAAAA&#10;AAAAAAAAoQIAAGRycy9kb3ducmV2LnhtbFBLBQYAAAAABAAEAPkAAACUAwAAAAA=&#10;" strokecolor="navy" strokeweight=".2pt"/>
                  <v:line id="Line 745" o:spid="_x0000_s1615" style="position:absolute;visibility:visible;mso-wrap-style:square" from="3523,5693" to="6943,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MGaMMAAADcAAAADwAAAGRycy9kb3ducmV2LnhtbERPz2vCMBS+C/sfwht409QiznVGUVHR&#10;7bROtuujeWtLm5eSRO3215vDYMeP7/di1ZtWXMn52rKCyTgBQVxYXXOp4PyxH81B+ICssbVMCn7I&#10;w2r5MFhgpu2N3+mah1LEEPYZKqhC6DIpfVGRQT+2HXHkvq0zGCJ0pdQObzHctDJNkpk0WHNsqLCj&#10;bUVFk1+Mgs/DcXP51btp87abzPPXL+3Op2elho/9+gVEoD78i//cR63gKY3z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TBmjDAAAA3AAAAA8AAAAAAAAAAAAA&#10;AAAAoQIAAGRycy9kb3ducmV2LnhtbFBLBQYAAAAABAAEAPkAAACRAwAAAAA=&#10;" strokecolor="navy" strokeweight=".2pt"/>
                  <v:line id="Line 746" o:spid="_x0000_s1616" style="position:absolute;visibility:visible;mso-wrap-style:square" from="3523,5636" to="6943,5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+j88YAAADcAAAADwAAAGRycy9kb3ducmV2LnhtbESPQWvCQBSE7wX/w/IKvdVNpFibuoqK&#10;itpTU2mvj+xrEsy+DburRn+9KxR6HGbmG2Y87UwjTuR8bVlB2k9AEBdW11wq2H+tnkcgfEDW2Fgm&#10;BRfyMJ30HsaYaXvmTzrloRQRwj5DBVUIbSalLyoy6Pu2JY7er3UGQ5SulNrhOcJNIwdJMpQGa44L&#10;Fba0qKg45Eej4Hu9mR+vevly+Fimo3z3o91++6bU02M3ewcRqAv/4b/2Rit4HaRwPxOP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fo/PGAAAA3AAAAA8AAAAAAAAA&#10;AAAAAAAAoQIAAGRycy9kb3ducmV2LnhtbFBLBQYAAAAABAAEAPkAAACUAwAAAAA=&#10;" strokecolor="navy" strokeweight=".2pt"/>
                  <v:line id="Line 747" o:spid="_x0000_s1617" style="position:absolute;visibility:visible;mso-wrap-style:square" from="3523,5579" to="6943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09hMYAAADcAAAADwAAAGRycy9kb3ducmV2LnhtbESPQWvCQBSE7wX/w/IKvdWNoVgbXcUW&#10;FWtPjaLXR/Y1CWbfht1Vo7/eLRR6HGbmG2Yy60wjzuR8bVnBoJ+AIC6srrlUsNsun0cgfEDW2Fgm&#10;BVfyMJv2HiaYaXvhbzrnoRQRwj5DBVUIbSalLyoy6Pu2JY7ej3UGQ5SulNrhJcJNI9MkGUqDNceF&#10;Clv6qKg45iejYL9av59uevFy/FoMRvnmoN3u802pp8duPgYRqAv/4b/2Wit4TVP4PROP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NPYTGAAAA3AAAAA8AAAAAAAAA&#10;AAAAAAAAoQIAAGRycy9kb3ducmV2LnhtbFBLBQYAAAAABAAEAPkAAACUAwAAAAA=&#10;" strokecolor="navy" strokeweight=".2pt"/>
                  <v:line id="Line 748" o:spid="_x0000_s1618" style="position:absolute;visibility:visible;mso-wrap-style:square" from="3523,5522" to="6943,5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YH8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t4Gk/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BmB/GAAAA3AAAAA8AAAAAAAAA&#10;AAAAAAAAoQIAAGRycy9kb3ducmV2LnhtbFBLBQYAAAAABAAEAPkAAACUAwAAAAA=&#10;" strokecolor="navy" strokeweight=".2pt"/>
                  <v:line id="Line 749" o:spid="_x0000_s1619" style="position:absolute;visibility:visible;mso-wrap-style:square" from="3523,5408" to="6943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gAa8YAAADcAAAADwAAAGRycy9kb3ducmV2LnhtbESPQWsCMRSE74X+h/AKvdWsIla3RtFi&#10;i9WTq+j1sXndXdy8LEnU1V9vCgWPw8x8w4ynranFmZyvLCvodhIQxLnVFRcKdtuvtyEIH5A11pZJ&#10;wZU8TCfPT2NMtb3whs5ZKESEsE9RQRlCk0rp85IM+o5tiKP3a53BEKUrpHZ4iXBTy16SDKTBiuNC&#10;iQ19lpQfs5NRsP9ezk83vegf14vuMFsdtNv9jJR6fWlnHyACteER/m8vtYL3Xh/+zsQjIC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oAGvGAAAA3AAAAA8AAAAAAAAA&#10;AAAAAAAAoQIAAGRycy9kb3ducmV2LnhtbFBLBQYAAAAABAAEAPkAAACUAwAAAAA=&#10;" strokecolor="navy" strokeweight=".2pt"/>
                  <v:line id="Line 750" o:spid="_x0000_s1620" style="position:absolute;visibility:visible;mso-wrap-style:square" from="3523,5351" to="6943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Sl8M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U8jR/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kpfDGAAAA3AAAAA8AAAAAAAAA&#10;AAAAAAAAoQIAAGRycy9kb3ducmV2LnhtbFBLBQYAAAAABAAEAPkAAACUAwAAAAA=&#10;" strokecolor="navy" strokeweight=".2pt"/>
                  <v:line id="Line 751" o:spid="_x0000_s1621" style="position:absolute;visibility:visible;mso-wrap-style:square" from="3523,5294" to="6943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Y7h8YAAADcAAAADwAAAGRycy9kb3ducmV2LnhtbESPQWsCMRSE7wX/Q3iCt5pVirVbo2hR&#10;sfXkVvT62LzuLm5eliTq6q83hUKPw8x8w0xmranFhZyvLCsY9BMQxLnVFRcK9t+r5zEIH5A11pZJ&#10;wY08zKadpwmm2l55R5csFCJC2KeooAyhSaX0eUkGfd82xNH7sc5giNIVUju8Rrip5TBJRtJgxXGh&#10;xIY+SspP2dkoOKw3i/NdL19O2+VgnH0dtdt/vinV67bzdxCB2vAf/mtvtILX4Qh+z8Qj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2O4fGAAAA3AAAAA8AAAAAAAAA&#10;AAAAAAAAoQIAAGRycy9kb3ducmV2LnhtbFBLBQYAAAAABAAEAPkAAACUAwAAAAA=&#10;" strokecolor="navy" strokeweight=".2pt"/>
                  <v:line id="Line 752" o:spid="_x0000_s1622" style="position:absolute;visibility:visible;mso-wrap-style:square" from="3523,5237" to="6943,5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qeHMYAAADcAAAADwAAAGRycy9kb3ducmV2LnhtbESPQWsCMRSE7wX/Q3hCbzWrSNXVKK3Y&#10;ou2pq+j1sXnuLm5eliTq6q9vCkKPw8x8w8wWranFhZyvLCvo9xIQxLnVFRcKdtuPlzEIH5A11pZJ&#10;wY08LOadpxmm2l75hy5ZKESEsE9RQRlCk0rp85IM+p5tiKN3tM5giNIVUju8Rrip5SBJXqXBiuNC&#10;iQ0tS8pP2dko2H+u3893vRqevlf9cfZ10G63mSj13G3fpiACteE//GivtYLRY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6nhzGAAAA3AAAAA8AAAAAAAAA&#10;AAAAAAAAoQIAAGRycy9kb3ducmV2LnhtbFBLBQYAAAAABAAEAPkAAACUAwAAAAA=&#10;" strokecolor="navy" strokeweight=".2pt"/>
                  <v:line id="Line 753" o:spid="_x0000_s1623" style="position:absolute;visibility:visible;mso-wrap-style:square" from="3523,5180" to="6943,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UKbsMAAADcAAAADwAAAGRycy9kb3ducmV2LnhtbERPz2vCMBS+C/sfwht409QiznVGUVHR&#10;7bROtuujeWtLm5eSRO3215vDYMeP7/di1ZtWXMn52rKCyTgBQVxYXXOp4PyxH81B+ICssbVMCn7I&#10;w2r5MFhgpu2N3+mah1LEEPYZKqhC6DIpfVGRQT+2HXHkvq0zGCJ0pdQObzHctDJNkpk0WHNsqLCj&#10;bUVFk1+Mgs/DcXP51btp87abzPPXL+3Op2elho/9+gVEoD78i//cR63gKY1r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lCm7DAAAA3AAAAA8AAAAAAAAAAAAA&#10;AAAAoQIAAGRycy9kb3ducmV2LnhtbFBLBQYAAAAABAAEAPkAAACRAwAAAAA=&#10;" strokecolor="navy" strokeweight=".2pt"/>
                  <v:line id="Line 754" o:spid="_x0000_s1624" style="position:absolute;visibility:visible;mso-wrap-style:square" from="3523,5123" to="6943,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mv9cYAAADcAAAADwAAAGRycy9kb3ducmV2LnhtbESPT2sCMRTE74V+h/AKvdWsUqyuRmmL&#10;in9ObqVeH5vX3cXNy5JEXf30Rih4HGbmN8x42ppanMj5yrKCbicBQZxbXXGhYPczfxuA8AFZY22Z&#10;FFzIw3Ty/DTGVNszb+mUhUJECPsUFZQhNKmUPi/JoO/Yhjh6f9YZDFG6QmqH5wg3tewlSV8arDgu&#10;lNjQd0n5ITsaBb+L5dfxqmfvh82sO8jWe+12q6FSry/t5whEoDY8wv/tpVbw0RvC/U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pr/XGAAAA3AAAAA8AAAAAAAAA&#10;AAAAAAAAoQIAAGRycy9kb3ducmV2LnhtbFBLBQYAAAAABAAEAPkAAACUAwAAAAA=&#10;" strokecolor="navy" strokeweight=".2pt"/>
                  <v:line id="Line 755" o:spid="_x0000_s1625" style="position:absolute;visibility:visible;mso-wrap-style:square" from="3523,5066" to="6943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qQtcMAAADcAAAADwAAAGRycy9kb3ducmV2LnhtbERPyW7CMBC9I/UfrEHqDRzaiiVgUFvR&#10;ipYTAcF1FA9JRDyObAMpX18fkDg+vX22aE0tLuR8ZVnBoJ+AIM6trrhQsNt+9cYgfEDWWFsmBX/k&#10;YTF/6sww1fbKG7pkoRAxhH2KCsoQmlRKn5dk0PdtQxy5o3UGQ4SukNrhNYabWr4kyVAarDg2lNjQ&#10;Z0n5KTsbBfvv1cf5ppdvp/VyMM5+D9rtfiZKPXfb9ymIQG14iO/ulVYweo3z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KkLXDAAAA3AAAAA8AAAAAAAAAAAAA&#10;AAAAoQIAAGRycy9kb3ducmV2LnhtbFBLBQYAAAAABAAEAPkAAACRAwAAAAA=&#10;" strokecolor="navy" strokeweight=".2pt"/>
                  <v:line id="Line 756" o:spid="_x0000_s1626" style="position:absolute;visibility:visible;mso-wrap-style:square" from="3523,5009" to="6943,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Y1LscAAADcAAAADwAAAGRycy9kb3ducmV2LnhtbESPQUvDQBSE70L/w/IEb3YTFa1pN6VK&#10;ldaejMVeH9lnEpJ9G3a3beyvdwtCj8PMfMPM5oPpxIGcbywrSMcJCOLS6oYrBduvt9sJCB+QNXaW&#10;ScEveZjno6sZZtoe+ZMORahEhLDPUEEdQp9J6cuaDPqx7Ymj92OdwRClq6R2eIxw08m7JHmUBhuO&#10;CzX29FpT2RZ7o+D7ffWyP+nlQ7tZppPiY6fddv2s1M31sJiCCDSES/i/vdIKnu5TOJ+JR0Dm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RjUuxwAAANwAAAAPAAAAAAAA&#10;AAAAAAAAAKECAABkcnMvZG93bnJldi54bWxQSwUGAAAAAAQABAD5AAAAlQMAAAAA&#10;" strokecolor="navy" strokeweight=".2pt"/>
                  <v:line id="Line 757" o:spid="_x0000_s1627" style="position:absolute;visibility:visible;mso-wrap-style:square" from="3523,4952" to="6943,4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SrWc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t4moz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Uq1nGAAAA3AAAAA8AAAAAAAAA&#10;AAAAAAAAoQIAAGRycy9kb3ducmV2LnhtbFBLBQYAAAAABAAEAPkAAACUAwAAAAA=&#10;" strokecolor="navy" strokeweight=".2pt"/>
                  <v:line id="Line 758" o:spid="_x0000_s1628" style="position:absolute;visibility:visible;mso-wrap-style:square" from="3523,4838" to="6943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gOwsYAAADcAAAADwAAAGRycy9kb3ducmV2LnhtbESPQWsCMRSE74L/ITzBm2bV0urWKCpa&#10;bHvqKu31sXndXdy8LEnUrb++EQo9DjPzDTNftqYWF3K+sqxgNExAEOdWV1woOB52gykIH5A11pZJ&#10;wQ95WC66nTmm2l75gy5ZKESEsE9RQRlCk0rp85IM+qFtiKP3bZ3BEKUrpHZ4jXBTy3GSPEqDFceF&#10;EhvalJSfsrNR8PmyX59vevtwet+Optnbl3bH15lS/V67egYRqA3/4b/2Xit4mkz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YDsLGAAAA3AAAAA8AAAAAAAAA&#10;AAAAAAAAoQIAAGRycy9kb3ducmV2LnhtbFBLBQYAAAAABAAEAPkAAACUAwAAAAA=&#10;" strokecolor="navy" strokeweight=".2pt"/>
                  <v:line id="Line 759" o:spid="_x0000_s1629" style="position:absolute;visibility:visible;mso-wrap-style:square" from="3523,4781" to="6943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GWtsYAAADcAAAADwAAAGRycy9kb3ducmV2LnhtbESPQWsCMRSE74L/ITyhN81qpdWtUVSs&#10;2PbUVdrrY/O6u7h5WZKoq7++EQo9DjPzDTNbtKYWZ3K+sqxgOEhAEOdWV1woOOxf+xMQPiBrrC2T&#10;git5WMy7nRmm2l74k85ZKESEsE9RQRlCk0rp85IM+oFtiKP3Y53BEKUrpHZ4iXBTy1GSPEmDFceF&#10;Ehtal5Qfs5NR8LXdrU43vRkfPzbDSfb+rd3hbarUQ69dvoAI1Ib/8F97pxU8P47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xlrbGAAAA3AAAAA8AAAAAAAAA&#10;AAAAAAAAoQIAAGRycy9kb3ducmV2LnhtbFBLBQYAAAAABAAEAPkAAACUAwAAAAA=&#10;" strokecolor="navy" strokeweight=".2pt"/>
                  <v:line id="Line 760" o:spid="_x0000_s1630" style="position:absolute;visibility:visible;mso-wrap-style:square" from="3523,4724" to="6943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0zLccAAADcAAAADwAAAGRycy9kb3ducmV2LnhtbESPQWsCMRSE7wX/Q3iCN82qtbVbo7TF&#10;im1PrtJeH5vn7uLmZUmirv31jSD0OMzMN8xs0ZpanMj5yrKC4SABQZxbXXGhYLd9709B+ICssbZM&#10;Ci7kYTHv3M0w1fbMGzploRARwj5FBWUITSqlz0sy6Ae2IY7e3jqDIUpXSO3wHOGmlqMkeZAGK44L&#10;JTb0VlJ+yI5Gwfdq/Xr81cv7w9dyOM0+f7TbfTwp1eu2L88gArXhP3xrr7WCx/EE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fTMtxwAAANwAAAAPAAAAAAAA&#10;AAAAAAAAAKECAABkcnMvZG93bnJldi54bWxQSwUGAAAAAAQABAD5AAAAlQMAAAAA&#10;" strokecolor="navy" strokeweight=".2pt"/>
                  <v:line id="Line 761" o:spid="_x0000_s1631" style="position:absolute;visibility:visible;mso-wrap-style:square" from="3523,4667" to="694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+tWscAAADcAAAADwAAAGRycy9kb3ducmV2LnhtbESPT2sCMRTE7wW/Q3iCt5q1Fv9sjVLF&#10;FltPrqLXx+Z1d3HzsiRRt/30TaHgcZiZ3zCzRWtqcSXnK8sKBv0EBHFudcWFgsP+7XECwgdkjbVl&#10;UvBNHhbzzsMMU21vvKNrFgoRIexTVFCG0KRS+rwkg75vG+LofVlnMETpCqkd3iLc1PIpSUbSYMVx&#10;ocSGViXl5+xiFBzfN8vLj14/n7frwST7PGl3+Jgq1eu2ry8gArXhHv5vb7SC8XAE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r61axwAAANwAAAAPAAAAAAAA&#10;AAAAAAAAAKECAABkcnMvZG93bnJldi54bWxQSwUGAAAAAAQABAD5AAAAlQMAAAAA&#10;" strokecolor="navy" strokeweight=".2pt"/>
                  <v:line id="Line 762" o:spid="_x0000_s1632" style="position:absolute;visibility:visible;mso-wrap-style:square" from="3523,4610" to="6943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MIwcYAAADcAAAADwAAAGRycy9kb3ducmV2LnhtbESPQWsCMRSE70L/Q3iF3jSrLVW3RlGx&#10;xerJVfT62LzuLm5eliTqtr++KRQ8DjPzDTOZtaYWV3K+sqyg30tAEOdWV1woOOzfuyMQPiBrrC2T&#10;gm/yMJs+dCaYanvjHV2zUIgIYZ+igjKEJpXS5yUZ9D3bEEfvyzqDIUpXSO3wFuGmloMkeZUGK44L&#10;JTa0LCk/Zxej4PixXlx+9OrlvF31R9nmpN3hc6zU02M7fwMRqA338H97rRUMn4f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jCMHGAAAA3AAAAA8AAAAAAAAA&#10;AAAAAAAAoQIAAGRycy9kb3ducmV2LnhtbFBLBQYAAAAABAAEAPkAAACUAwAAAAA=&#10;" strokecolor="navy" strokeweight=".2pt"/>
                  <v:line id="Line 763" o:spid="_x0000_s1633" style="position:absolute;visibility:visible;mso-wrap-style:square" from="3523,4553" to="6943,4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cs8MAAADcAAAADwAAAGRycy9kb3ducmV2LnhtbERPyW7CMBC9I/UfrEHqDRzaiiVgUFvR&#10;ipYTAcF1FA9JRDyObAMpX18fkDg+vX22aE0tLuR8ZVnBoJ+AIM6trrhQsNt+9cYgfEDWWFsmBX/k&#10;YTF/6sww1fbKG7pkoRAxhH2KCsoQmlRKn5dk0PdtQxy5o3UGQ4SukNrhNYabWr4kyVAarDg2lNjQ&#10;Z0n5KTsbBfvv1cf5ppdvp/VyMM5+D9rtfiZKPXfb9ymIQG14iO/ulVYweo1r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8nLPDAAAA3AAAAA8AAAAAAAAAAAAA&#10;AAAAoQIAAGRycy9kb3ducmV2LnhtbFBLBQYAAAAABAAEAPkAAACRAwAAAAA=&#10;" strokecolor="navy" strokeweight=".2pt"/>
                  <v:line id="Line 764" o:spid="_x0000_s1634" style="position:absolute;visibility:visible;mso-wrap-style:square" from="3523,4496" to="6943,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A5KMYAAADcAAAADwAAAGRycy9kb3ducmV2LnhtbESPQWsCMRSE74X+h/AEbzWrLa2uRqlF&#10;i60nV9HrY/PcXdy8LEnUrb++EQo9DjPzDTOZtaYWF3K+sqyg30tAEOdWV1wo2G2XT0MQPiBrrC2T&#10;gh/yMJs+Pkww1fbKG7pkoRARwj5FBWUITSqlz0sy6Hu2IY7e0TqDIUpXSO3wGuGmloMkeZUGK44L&#10;JTb0UVJ+ys5Gwf5zNT/f9OLltF70h9n3Qbvd10ipbqd9H4MI1Ib/8F97pRW8PY/gfi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wOSjGAAAA3AAAAA8AAAAAAAAA&#10;AAAAAAAAoQIAAGRycy9kb3ducmV2LnhtbFBLBQYAAAAABAAEAPkAAACUAwAAAAA=&#10;" strokecolor="navy" strokeweight=".2pt"/>
                  <v:line id="Line 765" o:spid="_x0000_s1635" style="position:absolute;visibility:visible;mso-wrap-style:square" from="3523,4439" to="6943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zjyMMAAADcAAAADwAAAGRycy9kb3ducmV2LnhtbERPz2vCMBS+D/wfwhO8zdQh01Wj6NDh&#10;9GQn2/XRPNti81KSqNW/fjkIHj++39N5a2pxIecrywoG/QQEcW51xYWCw8/6dQzCB2SNtWVScCMP&#10;81nnZYqptlfe0yULhYgh7FNUUIbQpFL6vCSDvm8b4sgdrTMYInSF1A6vMdzU8i1J3qXBimNDiQ19&#10;lpSfsrNR8Pu1WZ7vejU87VaDcbb90+7w/aFUr9suJiACteEpfrg3WsFoGOfH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M48jDAAAA3AAAAA8AAAAAAAAAAAAA&#10;AAAAoQIAAGRycy9kb3ducmV2LnhtbFBLBQYAAAAABAAEAPkAAACRAwAAAAA=&#10;" strokecolor="navy" strokeweight=".2pt"/>
                  <v:line id="Line 766" o:spid="_x0000_s1636" style="position:absolute;visibility:visible;mso-wrap-style:square" from="3523,4382" to="6943,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BGU8YAAADcAAAADwAAAGRycy9kb3ducmV2LnhtbESPQWvCQBSE70L/w/KE3nSTItZGV2mL&#10;LdaeGkWvj+wzCWbfht1Vo7/eLRR6HGbmG2a26EwjzuR8bVlBOkxAEBdW11wq2G4+BhMQPiBrbCyT&#10;git5WMwfejPMtL3wD53zUIoIYZ+hgiqENpPSFxUZ9EPbEkfvYJ3BEKUrpXZ4iXDTyKckGUuDNceF&#10;Clt6r6g45iejYPe5ejvd9HJ0/F6mk3y912779aLUY797nYII1IX/8F97pRU8j1L4PR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ARlPGAAAA3AAAAA8AAAAAAAAA&#10;AAAAAAAAoQIAAGRycy9kb3ducmV2LnhtbFBLBQYAAAAABAAEAPkAAACUAwAAAAA=&#10;" strokecolor="navy" strokeweight=".2pt"/>
                  <v:line id="Line 767" o:spid="_x0000_s1637" style="position:absolute;visibility:visible;mso-wrap-style:square" from="3523,4268" to="694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LYJMYAAADcAAAADwAAAGRycy9kb3ducmV2LnhtbESPQWsCMRSE74X+h/AKvdWsIla3RtFi&#10;i9WTq+j1sXndXdy8LEnU1V9vCgWPw8x8w4ynranFmZyvLCvodhIQxLnVFRcKdtuvtyEIH5A11pZJ&#10;wZU8TCfPT2NMtb3whs5ZKESEsE9RQRlCk0rp85IM+o5tiKP3a53BEKUrpHZ4iXBTy16SDKTBiuNC&#10;iQ19lpQfs5NRsP9ezk83vegf14vuMFsdtNv9jJR6fWlnHyACteER/m8vtYL3fg/+zsQjIC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S2CTGAAAA3AAAAA8AAAAAAAAA&#10;AAAAAAAAoQIAAGRycy9kb3ducmV2LnhtbFBLBQYAAAAABAAEAPkAAACUAwAAAAA=&#10;" strokecolor="navy" strokeweight=".2pt"/>
                  <v:line id="Line 768" o:spid="_x0000_s1638" style="position:absolute;visibility:visible;mso-wrap-style:square" from="3523,4211" to="6943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59v8YAAADcAAAADwAAAGRycy9kb3ducmV2LnhtbESPQWsCMRSE74L/ITyhN81qpdWtUVSs&#10;2PbUVdrrY/O6u7h5WZKoq7++EQo9DjPzDTNbtKYWZ3K+sqxgOEhAEOdWV1woOOxf+xMQPiBrrC2T&#10;git5WMy7nRmm2l74k85ZKESEsE9RQRlCk0rp85IM+oFtiKP3Y53BEKUrpHZ4iXBTy1GSPEmDFceF&#10;Ehtal5Qfs5NR8LXdrU43vRkfPzbDSfb+rd3hbarUQ69dvoAI1Ib/8F97pxU8jx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efb/GAAAA3AAAAA8AAAAAAAAA&#10;AAAAAAAAoQIAAGRycy9kb3ducmV2LnhtbFBLBQYAAAAABAAEAPkAAACUAwAAAAA=&#10;" strokecolor="navy" strokeweight=".2pt"/>
                  <v:line id="Line 769" o:spid="_x0000_s1639" style="position:absolute;visibility:visible;mso-wrap-style:square" from="3523,4154" to="6943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fly8YAAADcAAAADwAAAGRycy9kb3ducmV2LnhtbESPQWvCQBSE74X+h+UJ3upGCa1NXaWK&#10;itpTU2mvj+wzCWbfht1VU3+9KxR6HGbmG2Yy60wjzuR8bVnBcJCAIC6srrlUsP9aPY1B+ICssbFM&#10;Cn7Jw2z6+DDBTNsLf9I5D6WIEPYZKqhCaDMpfVGRQT+wLXH0DtYZDFG6UmqHlwg3jRwlybM0WHNc&#10;qLClRUXFMT8ZBd/rzfx01cv0+LEcjvPdj3b77atS/V73/gYiUBf+w3/tjVbwkqZ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35cvGAAAA3AAAAA8AAAAAAAAA&#10;AAAAAAAAoQIAAGRycy9kb3ducmV2LnhtbFBLBQYAAAAABAAEAPkAAACUAwAAAAA=&#10;" strokecolor="navy" strokeweight=".2pt"/>
                  <v:line id="Line 770" o:spid="_x0000_s1640" style="position:absolute;visibility:visible;mso-wrap-style:square" from="3523,4097" to="6943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tAUM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U8TR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7QFDGAAAA3AAAAA8AAAAAAAAA&#10;AAAAAAAAoQIAAGRycy9kb3ducmV2LnhtbFBLBQYAAAAABAAEAPkAAACUAwAAAAA=&#10;" strokecolor="navy" strokeweight=".2pt"/>
                  <v:line id="Line 771" o:spid="_x0000_s1641" style="position:absolute;visibility:visible;mso-wrap-style:square" from="3523,4040" to="6943,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neJ8YAAADcAAAADwAAAGRycy9kb3ducmV2LnhtbESPQWsCMRSE74L/ITzBm2YtYu3WKFq0&#10;2HpyK3p9bF53FzcvSxJ16683hUKPw8x8w8wWranFlZyvLCsYDRMQxLnVFRcKDl+bwRSED8gaa8uk&#10;4Ic8LObdzgxTbW+8p2sWChEh7FNUUIbQpFL6vCSDfmgb4uh9W2cwROkKqR3eItzU8ilJJtJgxXGh&#10;xIbeSsrP2cUoOL5vV5e7Xo/Pu/Vomn2etDt8vCjV77XLVxCB2vAf/mtvtYLn8QR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p3ifGAAAA3AAAAA8AAAAAAAAA&#10;AAAAAAAAoQIAAGRycy9kb3ducmV2LnhtbFBLBQYAAAAABAAEAPkAAACUAwAAAAA=&#10;" strokecolor="navy" strokeweight=".2pt"/>
                  <v:line id="Line 772" o:spid="_x0000_s1642" style="position:absolute;visibility:visible;mso-wrap-style:square" from="3523,3983" to="6943,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V7vMYAAADcAAAADwAAAGRycy9kb3ducmV2LnhtbESPT2sCMRTE7wW/Q3hCbzVrEf+sRmmL&#10;FW1PXUWvj81zd3HzsiRRVz99UxB6HGbmN8xs0ZpaXMj5yrKCfi8BQZxbXXGhYLf9fBmD8AFZY22Z&#10;FNzIw2LeeZphqu2Vf+iShUJECPsUFZQhNKmUPi/JoO/Zhjh6R+sMhihdIbXDa4SbWr4myVAarDgu&#10;lNjQR0n5KTsbBfvV+v1818vB6XvZH2dfB+12m4lSz932bQoiUBv+w4/2WisYDUb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le7zGAAAA3AAAAA8AAAAAAAAA&#10;AAAAAAAAoQIAAGRycy9kb3ducmV2LnhtbFBLBQYAAAAABAAEAPkAAACUAwAAAAA=&#10;" strokecolor="navy" strokeweight=".2pt"/>
                  <v:line id="Line 773" o:spid="_x0000_s1643" style="position:absolute;visibility:visible;mso-wrap-style:square" from="3523,3926" to="6943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rvzsMAAADcAAAADwAAAGRycy9kb3ducmV2LnhtbERPz2vCMBS+D/wfwhO8zdQh01Wj6NDh&#10;9GQn2/XRPNti81KSqNW/fjkIHj++39N5a2pxIecrywoG/QQEcW51xYWCw8/6dQzCB2SNtWVScCMP&#10;81nnZYqptlfe0yULhYgh7FNUUIbQpFL6vCSDvm8b4sgdrTMYInSF1A6vMdzU8i1J3qXBimNDiQ19&#10;lpSfsrNR8Pu1WZ7vejU87VaDcbb90+7w/aFUr9suJiACteEpfrg3WsFoGNfG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6787DAAAA3AAAAA8AAAAAAAAAAAAA&#10;AAAAoQIAAGRycy9kb3ducmV2LnhtbFBLBQYAAAAABAAEAPkAAACRAwAAAAA=&#10;" strokecolor="navy" strokeweight=".2pt"/>
                  <v:line id="Line 774" o:spid="_x0000_s1644" style="position:absolute;visibility:visible;mso-wrap-style:square" from="3523,3869" to="6943,3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KVcYAAADcAAAADwAAAGRycy9kb3ducmV2LnhtbESPT2sCMRTE7wW/Q3iF3mrWIv5ZjWKL&#10;LVpPrqLXx+Z1d3HzsiRR1376RhB6HGbmN8x03ppaXMj5yrKCXjcBQZxbXXGhYL/7fB2B8AFZY22Z&#10;FNzIw3zWeZpiqu2Vt3TJQiEihH2KCsoQmlRKn5dk0HdtQxy9H+sMhihdIbXDa4SbWr4lyUAarDgu&#10;lNjQR0n5KTsbBYev1fv5Vy/7p82yN8q+j9rt12OlXp7bxQREoDb8hx/tlVYw7I/hfiYe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2SlXGAAAA3AAAAA8AAAAAAAAA&#10;AAAAAAAAoQIAAGRycy9kb3ducmV2LnhtbFBLBQYAAAAABAAEAPkAAACUAwAAAAA=&#10;" strokecolor="navy" strokeweight=".2pt"/>
                  <v:line id="Line 775" o:spid="_x0000_s1645" style="position:absolute;visibility:visible;mso-wrap-style:square" from="3523,3812" to="694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V1FcMAAADcAAAADwAAAGRycy9kb3ducmV2LnhtbERPyW7CMBC9I/UfrEHqDRyqliVgUFvR&#10;ipYTAcF1FA9JRDyObAMpX18fkDg+vX22aE0tLuR8ZVnBoJ+AIM6trrhQsNt+9cYgfEDWWFsmBX/k&#10;YTF/6sww1fbKG7pkoRAxhH2KCsoQmlRKn5dk0PdtQxy5o3UGQ4SukNrhNYabWr4kyVAarDg2lNjQ&#10;Z0n5KTsbBfvv1cf5ppevp/VyMM5+D9rtfiZKPXfb9ymIQG14iO/ulVYweovz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VdRXDAAAA3AAAAA8AAAAAAAAAAAAA&#10;AAAAoQIAAGRycy9kb3ducmV2LnhtbFBLBQYAAAAABAAEAPkAAACRAwAAAAA=&#10;" strokecolor="navy" strokeweight=".2pt"/>
                  <v:line id="Line 776" o:spid="_x0000_s1646" style="position:absolute;visibility:visible;mso-wrap-style:square" from="3523,3698" to="6943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nQjscAAADcAAAADwAAAGRycy9kb3ducmV2LnhtbESPT2vCQBTE7wW/w/IKvdVNSv/Y6EZs&#10;sUXrqanU6yP7moRk34bdVVM/fVcoeBxm5jfMbD6YThzI+caygnScgCAurW64UrD9erudgPABWWNn&#10;mRT8kod5PrqaYabtkT/pUIRKRAj7DBXUIfSZlL6syaAf2544ej/WGQxRukpqh8cIN528S5JHabDh&#10;uFBjT681lW2xNwq+31cv+5Ne3rebZTopPnbabdfPSt1cD4spiEBDuIT/2yut4OkhhfOZeARk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mdCOxwAAANwAAAAPAAAAAAAA&#10;AAAAAAAAAKECAABkcnMvZG93bnJldi54bWxQSwUGAAAAAAQABAD5AAAAlQMAAAAA&#10;" strokecolor="navy" strokeweight=".2pt"/>
                  <v:line id="Line 777" o:spid="_x0000_s1647" style="position:absolute;visibility:visible;mso-wrap-style:square" from="3523,3641" to="694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tO+c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U8PYzh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LTvnGAAAA3AAAAA8AAAAAAAAA&#10;AAAAAAAAoQIAAGRycy9kb3ducmV2LnhtbFBLBQYAAAAABAAEAPkAAACUAwAAAAA=&#10;" strokecolor="navy" strokeweight=".2pt"/>
                  <v:line id="Line 778" o:spid="_x0000_s1648" style="position:absolute;visibility:visible;mso-wrap-style:square" from="3523,3584" to="6943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frYscAAADcAAAADwAAAGRycy9kb3ducmV2LnhtbESPQWsCMRSE7wX/Q3iCN82qtbVbo7TF&#10;im1PrtJeH5vn7uLmZUmirv31jSD0OMzMN8xs0ZpanMj5yrKC4SABQZxbXXGhYLd9709B+ICssbZM&#10;Ci7kYTHv3M0w1fbMGzploRARwj5FBWUITSqlz0sy6Ae2IY7e3jqDIUpXSO3wHOGmlqMkeZAGK44L&#10;JTb0VlJ+yI5Gwfdq/Xr81cv7w9dyOM0+f7TbfTwp1eu2L88gArXhP3xrr7WCx8kYr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B+tixwAAANwAAAAPAAAAAAAA&#10;AAAAAAAAAKECAABkcnMvZG93bnJldi54bWxQSwUGAAAAAAQABAD5AAAAlQMAAAAA&#10;" strokecolor="navy" strokeweight=".2pt"/>
                  <v:line id="Line 779" o:spid="_x0000_s1649" style="position:absolute;visibility:visible;mso-wrap-style:square" from="3523,3527" to="6943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5zFs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U8PUz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ucxbGAAAA3AAAAA8AAAAAAAAA&#10;AAAAAAAAoQIAAGRycy9kb3ducmV2LnhtbFBLBQYAAAAABAAEAPkAAACUAwAAAAA=&#10;" strokecolor="navy" strokeweight=".2pt"/>
                  <v:line id="Line 780" o:spid="_x0000_s1650" style="position:absolute;visibility:visible;mso-wrap-style:square" from="3523,3470" to="6943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LWjcYAAADcAAAADwAAAGRycy9kb3ducmV2LnhtbESPQWsCMRSE74L/ITyhN80qtdWtUVSs&#10;2PbUVdrrY/O6u7h5WZKoq7++EQo9DjPzDTNbtKYWZ3K+sqxgOEhAEOdWV1woOOxf+xMQPiBrrC2T&#10;git5WMy7nRmm2l74k85ZKESEsE9RQRlCk0rp85IM+oFtiKP3Y53BEKUrpHZ4iXBTy1GSPEmDFceF&#10;Ehtal5Qfs5NR8LXdrU43vXk8fmyGk+z9W7vD21Sph167fAERqA3/4b/2Tit4Ho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i1o3GAAAA3AAAAA8AAAAAAAAA&#10;AAAAAAAAoQIAAGRycy9kb3ducmV2LnhtbFBLBQYAAAAABAAEAPkAAACUAwAAAAA=&#10;" strokecolor="navy" strokeweight=".2pt"/>
                  <v:line id="Line 781" o:spid="_x0000_s1651" style="position:absolute;visibility:visible;mso-wrap-style:square" from="3523,3413" to="6943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BI+scAAADcAAAADwAAAGRycy9kb3ducmV2LnhtbESPT2sCMRTE7wW/Q3iCt5q1WP9sjVLF&#10;FltPrqLXx+Z1d3HzsiRRt/30TaHgcZiZ3zCzRWtqcSXnK8sKBv0EBHFudcWFgsP+7XECwgdkjbVl&#10;UvBNHhbzzsMMU21vvKNrFgoRIexTVFCG0KRS+rwkg75vG+LofVlnMETpCqkd3iLc1PIpSUbSYMVx&#10;ocSGViXl5+xiFBzfN8vLj14Pz9v1YJJ9nrQ7fEyV6nXb1xcQgdpwD/+3N1rB+HkE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cEj6xwAAANwAAAAPAAAAAAAA&#10;AAAAAAAAAKECAABkcnMvZG93bnJldi54bWxQSwUGAAAAAAQABAD5AAAAlQMAAAAA&#10;" strokecolor="navy" strokeweight=".2pt"/>
                  <v:line id="Line 782" o:spid="_x0000_s1652" style="position:absolute;visibility:visible;mso-wrap-style:square" from="3523,3356" to="6943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ztYcYAAADcAAAADwAAAGRycy9kb3ducmV2LnhtbESPQWsCMRSE70L/Q3iF3jSrtFW3RlGx&#10;xerJVfT62LzuLm5eliTqtr++KRQ8DjPzDTOZtaYWV3K+sqyg30tAEOdWV1woOOzfuyMQPiBrrC2T&#10;gm/yMJs+dCaYanvjHV2zUIgIYZ+igjKEJpXS5yUZ9D3bEEfvyzqDIUpXSO3wFuGmloMkeZUGK44L&#10;JTa0LCk/Zxej4PixXlx+9Or5vF31R9nmpN3hc6zU02M7fwMRqA338H97rRUMX4b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87WHGAAAA3AAAAA8AAAAAAAAA&#10;AAAAAAAAoQIAAGRycy9kb3ducmV2LnhtbFBLBQYAAAAABAAEAPkAAACUAwAAAAA=&#10;" strokecolor="navy" strokeweight=".2pt"/>
                  <v:line id="Line 783" o:spid="_x0000_s1653" style="position:absolute;visibility:visible;mso-wrap-style:square" from="3523,3299" to="694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N5E8MAAADcAAAADwAAAGRycy9kb3ducmV2LnhtbERPyW7CMBC9I/UfrEHqDRyqliVgUFvR&#10;ipYTAcF1FA9JRDyObAMpX18fkDg+vX22aE0tLuR8ZVnBoJ+AIM6trrhQsNt+9cYgfEDWWFsmBX/k&#10;YTF/6sww1fbKG7pkoRAxhH2KCsoQmlRKn5dk0PdtQxy5o3UGQ4SukNrhNYabWr4kyVAarDg2lNjQ&#10;Z0n5KTsbBfvv1cf5ppevp/VyMM5+D9rtfiZKPXfb9ymIQG14iO/ulVYweotr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jeRPDAAAA3AAAAA8AAAAAAAAAAAAA&#10;AAAAoQIAAGRycy9kb3ducmV2LnhtbFBLBQYAAAAABAAEAPkAAACRAwAAAAA=&#10;" strokecolor="navy" strokeweight=".2pt"/>
                  <v:line id="Line 784" o:spid="_x0000_s1654" style="position:absolute;visibility:visible;mso-wrap-style:square" from="3523,3242" to="6943,3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/ciMYAAADcAAAADwAAAGRycy9kb3ducmV2LnhtbESPT2sCMRTE74V+h/AEbzWr9I+uRqlF&#10;i60nV9HrY/PcXdy8LEnUrZ++EQo9DjPzG2Yya00tLuR8ZVlBv5eAIM6trrhQsNsun4YgfEDWWFsm&#10;BT/kYTZ9fJhgqu2VN3TJQiEihH2KCsoQmlRKn5dk0PdsQxy9o3UGQ5SukNrhNcJNLQdJ8ioNVhwX&#10;Smzoo6T8lJ2Ngv3nan6+6cXzab3oD7Pvg3a7r5FS3U77PgYRqA3/4b/2Sit4exnB/Uw8An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v3IjGAAAA3AAAAA8AAAAAAAAA&#10;AAAAAAAAoQIAAGRycy9kb3ducmV2LnhtbFBLBQYAAAAABAAEAPkAAACUAwAAAAA=&#10;" strokecolor="navy" strokeweight=".2pt"/>
                  <v:line id="Line 785" o:spid="_x0000_s1655" style="position:absolute;visibility:visible;mso-wrap-style:square" from="3523,3128" to="6943,3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m/qMMAAADcAAAADwAAAGRycy9kb3ducmV2LnhtbERPz2vCMBS+D/wfwhN2m6ljOK1G2YYb&#10;Ok9W0eujebalzUtJYu3215vDYMeP7/di1ZtGdOR8ZVnBeJSAIM6trrhQcDx8Pk1B+ICssbFMCn7I&#10;w2o5eFhgqu2N99RloRAxhH2KCsoQ2lRKn5dk0I9sSxy5i3UGQ4SukNrhLYabRj4nyUQarDg2lNjS&#10;R0l5nV2NgtPX5v36q9cv9W49nmbfZ+2O25lSj8P+bQ4iUB/+xX/ujVbwOonz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5v6jDAAAA3AAAAA8AAAAAAAAAAAAA&#10;AAAAoQIAAGRycy9kb3ducmV2LnhtbFBLBQYAAAAABAAEAPkAAACRAwAAAAA=&#10;" strokecolor="navy" strokeweight=".2pt"/>
                  <v:line id="Line 786" o:spid="_x0000_s1656" style="position:absolute;visibility:visible;mso-wrap-style:square" from="3523,3071" to="6943,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UaM8YAAADcAAAADwAAAGRycy9kb3ducmV2LnhtbESPQWvCQBSE74L/YXmF3nSTUtRGV7HF&#10;FmtPjaLXR/Y1CWbfht1VU3+9WxB6HGbmG2a26EwjzuR8bVlBOkxAEBdW11wq2G3fBxMQPiBrbCyT&#10;gl/ysJj3ezPMtL3wN53zUIoIYZ+hgiqENpPSFxUZ9EPbEkfvxzqDIUpXSu3wEuGmkU9JMpIGa44L&#10;Fbb0VlFxzE9Gwf5j/Xq66tXz8WuVTvLNQbvd54tSjw/dcgoiUBf+w/f2WisYj1L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1GjPGAAAA3AAAAA8AAAAAAAAA&#10;AAAAAAAAoQIAAGRycy9kb3ducmV2LnhtbFBLBQYAAAAABAAEAPkAAACUAwAAAAA=&#10;" strokecolor="navy" strokeweight=".2pt"/>
                  <v:line id="Line 787" o:spid="_x0000_s1657" style="position:absolute;visibility:visible;mso-wrap-style:square" from="3523,3014" to="6943,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eERMYAAADcAAAADwAAAGRycy9kb3ducmV2LnhtbESPQWsCMRSE7wX/Q3iCt5pVirVbo2hR&#10;sfXkVvT62LzuLm5eliTq6q83hUKPw8x8w0xmranFhZyvLCsY9BMQxLnVFRcK9t+r5zEIH5A11pZJ&#10;wY08zKadpwmm2l55R5csFCJC2KeooAyhSaX0eUkGfd82xNH7sc5giNIVUju8Rrip5TBJRtJgxXGh&#10;xIY+SspP2dkoOKw3i/NdL19O2+VgnH0dtdt/vinV67bzdxCB2vAf/mtvtILX0RB+z8Qj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nhETGAAAA3AAAAA8AAAAAAAAA&#10;AAAAAAAAoQIAAGRycy9kb3ducmV2LnhtbFBLBQYAAAAABAAEAPkAAACUAwAAAAA=&#10;" strokecolor="navy" strokeweight=".2pt"/>
                  <v:line id="Line 788" o:spid="_x0000_s1658" style="position:absolute;visibility:visible;mso-wrap-style:square" from="3523,2957" to="6943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sh38cAAADcAAAADwAAAGRycy9kb3ducmV2LnhtbESPT2sCMRTE7wW/Q3iCt5q1Fv9sjVLF&#10;FltPrqLXx+Z1d3HzsiRRt/30TaHgcZiZ3zCzRWtqcSXnK8sKBv0EBHFudcWFgsP+7XECwgdkjbVl&#10;UvBNHhbzzsMMU21vvKNrFgoRIexTVFCG0KRS+rwkg75vG+LofVlnMETpCqkd3iLc1PIpSUbSYMVx&#10;ocSGViXl5+xiFBzfN8vLj14/n7frwST7PGl3+Jgq1eu2ry8gArXhHv5vb7SC8WgI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ayHfxwAAANwAAAAPAAAAAAAA&#10;AAAAAAAAAKECAABkcnMvZG93bnJldi54bWxQSwUGAAAAAAQABAD5AAAAlQMAAAAA&#10;" strokecolor="navy" strokeweight=".2pt"/>
                  <v:line id="Line 789" o:spid="_x0000_s1659" style="position:absolute;visibility:visible;mso-wrap-style:square" from="3523,2900" to="6943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K5q8YAAADcAAAADwAAAGRycy9kb3ducmV2LnhtbESPQWsCMRSE74L/ITzBm2YtYu3WKFq0&#10;2HpyK3p9bF53FzcvSxJ16683hUKPw8x8w8wWranFlZyvLCsYDRMQxLnVFRcKDl+bwRSED8gaa8uk&#10;4Ic8LObdzgxTbW+8p2sWChEh7FNUUIbQpFL6vCSDfmgb4uh9W2cwROkKqR3eItzU8ilJJtJgxXGh&#10;xIbeSsrP2cUoOL5vV5e7Xo/Pu/Vomn2etDt8vCjV77XLVxCB2vAf/mtvtYLnyRh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CuavGAAAA3AAAAA8AAAAAAAAA&#10;AAAAAAAAoQIAAGRycy9kb3ducmV2LnhtbFBLBQYAAAAABAAEAPkAAACUAwAAAAA=&#10;" strokecolor="navy" strokeweight=".2pt"/>
                  <v:line id="Line 790" o:spid="_x0000_s1660" style="position:absolute;visibility:visible;mso-wrap-style:square" from="3523,2843" to="6943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4cMMcAAADcAAAADwAAAGRycy9kb3ducmV2LnhtbESPT2sCMRTE7wW/Q3iCt5q1WP9sjVLF&#10;FltPrqLXx+Z1d3HzsiRRt/30TaHgcZiZ3zCzRWtqcSXnK8sKBv0EBHFudcWFgsP+7XECwgdkjbVl&#10;UvBNHhbzzsMMU21vvKNrFgoRIexTVFCG0KRS+rwkg75vG+LofVlnMETpCqkd3iLc1PIpSUbSYMVx&#10;ocSGViXl5+xiFBzfN8vLj14Pz9v1YJJ9nrQ7fEyV6nXb1xcQgdpwD/+3N1rBePQM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zhwwxwAAANwAAAAPAAAAAAAA&#10;AAAAAAAAAKECAABkcnMvZG93bnJldi54bWxQSwUGAAAAAAQABAD5AAAAlQMAAAAA&#10;" strokecolor="navy" strokeweight=".2pt"/>
                  <v:line id="Line 791" o:spid="_x0000_s1661" style="position:absolute;visibility:visible;mso-wrap-style:square" from="3523,2786" to="6943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yCR8YAAADcAAAADwAAAGRycy9kb3ducmV2LnhtbESPQWvCQBSE7wX/w/KE3urGIqmmrmLF&#10;FqsnU2mvj+wzCWbfht1VU3+9Wyh4HGbmG2Y670wjzuR8bVnBcJCAIC6srrlUsP96fxqD8AFZY2OZ&#10;FPySh/ms9zDFTNsL7+ich1JECPsMFVQhtJmUvqjIoB/Yljh6B+sMhihdKbXDS4SbRj4nSSoN1hwX&#10;KmxpWVFxzE9GwffH+u101avRcbsajvPNj3b7z4lSj/1u8QoiUBfu4f/2Wit4SVP4OxOP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cgkfGAAAA3AAAAA8AAAAAAAAA&#10;AAAAAAAAoQIAAGRycy9kb3ducmV2LnhtbFBLBQYAAAAABAAEAPkAAACUAwAAAAA=&#10;" strokecolor="navy" strokeweight=".2pt"/>
                  <v:line id="Line 792" o:spid="_x0000_s1662" style="position:absolute;visibility:visible;mso-wrap-style:square" from="3523,2729" to="6943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An3MYAAADcAAAADwAAAGRycy9kb3ducmV2LnhtbESPT2sCMRTE7wW/Q3hCbzWrFP9sjaJi&#10;i21PXUWvj83r7uLmZUmirn56IxR6HGbmN8x03ppanMn5yrKCfi8BQZxbXXGhYLd9fxmD8AFZY22Z&#10;FFzJw3zWeZpiqu2Ff+ichUJECPsUFZQhNKmUPi/JoO/Zhjh6v9YZDFG6QmqHlwg3tRwkyVAarDgu&#10;lNjQqqT8mJ2Mgv3HZnm66fXr8XvdH2dfB+12nxOlnrvt4g1EoDb8h//aG61gNBzB40w8An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QJ9zGAAAA3AAAAA8AAAAAAAAA&#10;AAAAAAAAoQIAAGRycy9kb3ducmV2LnhtbFBLBQYAAAAABAAEAPkAAACUAwAAAAA=&#10;" strokecolor="navy" strokeweight=".2pt"/>
                  <v:line id="Line 793" o:spid="_x0000_s1663" style="position:absolute;visibility:visible;mso-wrap-style:square" from="3523,2672" to="6943,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+zrsMAAADcAAAADwAAAGRycy9kb3ducmV2LnhtbERPz2vCMBS+D/wfwhN2m6ljOK1G2YYb&#10;Ok9W0eujebalzUtJYu3215vDYMeP7/di1ZtGdOR8ZVnBeJSAIM6trrhQcDx8Pk1B+ICssbFMCn7I&#10;w2o5eFhgqu2N99RloRAxhH2KCsoQ2lRKn5dk0I9sSxy5i3UGQ4SukNrhLYabRj4nyUQarDg2lNjS&#10;R0l5nV2NgtPX5v36q9cv9W49nmbfZ+2O25lSj8P+bQ4iUB/+xX/ujVbwOolr45l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Ps67DAAAA3AAAAA8AAAAAAAAAAAAA&#10;AAAAoQIAAGRycy9kb3ducmV2LnhtbFBLBQYAAAAABAAEAPkAAACRAwAAAAA=&#10;" strokecolor="navy" strokeweight=".2pt"/>
                  <v:line id="Line 794" o:spid="_x0000_s1664" style="position:absolute;flip:y;visibility:visible;mso-wrap-style:square" from="3523,2615" to="352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og48YAAADcAAAADwAAAGRycy9kb3ducmV2LnhtbESPzWrDMBCE74G+g9hCb43c0vw5VkIp&#10;BFoCJXFy8HGx1pZTa2UsNXHePioUchxm5hsmWw+2FWfqfeNYwcs4AUFcOt1wreB42DzPQfiArLF1&#10;TAqu5GG9ehhlmGp34T2d81CLCGGfogITQpdK6UtDFv3YdcTRq1xvMUTZ11L3eIlw28rXJJlKiw3H&#10;BYMdfRgqf/Jfq+C7+ApvZl/JzTYvJmaxm7tTVSr19Di8L0EEGsI9/N/+1Apm0wX8nYlH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qIOPGAAAA3AAAAA8AAAAAAAAA&#10;AAAAAAAAoQIAAGRycy9kb3ducmV2LnhtbFBLBQYAAAAABAAEAPkAAACUAwAAAAA=&#10;" strokeweight="1.5pt">
                    <v:stroke endarrow="open"/>
                  </v:line>
                  <v:line id="Line 795" o:spid="_x0000_s1665" style="position:absolute;flip:y;visibility:visible;mso-wrap-style:square" from="4093,2615" to="409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lbrb4AAADcAAAADwAAAGRycy9kb3ducmV2LnhtbERPTYvCMBC9L/gfwgje1lRBK9UoIiie&#10;VrZ68TY0YxtsJiWJWv+9OSzs8fG+V5vetuJJPhjHCibjDARx5bThWsHlvP9egAgRWWPrmBS8KcBm&#10;PfhaYaHdi3/pWcZapBAOBSpoYuwKKUPVkMUwdh1x4m7OW4wJ+lpqj68Ubls5zbK5tGg4NTTY0a6h&#10;6l4+rIJDsBU5NC70s1M5efjrj8mvSo2G/XYJIlIf/8V/7qNWkOdpfjqTjoBc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XaVutvgAAANwAAAAPAAAAAAAAAAAAAAAAAKEC&#10;AABkcnMvZG93bnJldi54bWxQSwUGAAAAAAQABAD5AAAAjAMAAAAA&#10;" strokeweight=".5pt"/>
                  <v:line id="Line 796" o:spid="_x0000_s1666" style="position:absolute;flip:y;visibility:visible;mso-wrap-style:square" from="4663,2615" to="466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X+NsIAAADcAAAADwAAAGRycy9kb3ducmV2LnhtbESPQYvCMBSE7wv+h/AEb2vaBa10jbII&#10;Lp5WrF68PZq3bdjmpSRR67/fCILHYWa+YZbrwXbiSj4YxwryaQaCuHbacKPgdNy+L0CEiKyxc0wK&#10;7hRgvRq9LbHU7sYHulaxEQnCoUQFbYx9KWWoW7IYpq4nTt6v8xZjkr6R2uMtwW0nP7JsLi0aTgst&#10;9rRpqf6rLlbBd7A1OTQuDLN9lV/8+ccUZ6Um4+HrE0SkIb7Cz/ZOKyiKHB5n0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CX+NsIAAADcAAAADwAAAAAAAAAAAAAA&#10;AAChAgAAZHJzL2Rvd25yZXYueG1sUEsFBgAAAAAEAAQA+QAAAJADAAAAAA==&#10;" strokeweight=".5pt"/>
                  <v:line id="Line 797" o:spid="_x0000_s1667" style="position:absolute;flip:y;visibility:visible;mso-wrap-style:square" from="5233,2615" to="523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dgQcMAAADcAAAADwAAAGRycy9kb3ducmV2LnhtbESPzWrDMBCE74G+g9hCb4kcQ+PiRgml&#10;0NJTQ9xeclusjS1irYwk//Ttq0Agx2FmvmG2+9l2YiQfjGMF61UGgrh22nCj4PfnY/kCIkRkjZ1j&#10;UvBHAfa7h8UWS+0mPtJYxUYkCIcSFbQx9qWUoW7JYli5njh5Z+ctxiR9I7XHKcFtJ/Ms20iLhtNC&#10;iz29t1RfqsEq+Ay2JofGhfn5UK0Hf/o2xUmpp8f57RVEpDnew7f2l1ZQFDlcz6QjI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3YEHDAAAA3AAAAA8AAAAAAAAAAAAA&#10;AAAAoQIAAGRycy9kb3ducmV2LnhtbFBLBQYAAAAABAAEAPkAAACRAwAAAAA=&#10;" strokeweight=".5pt"/>
                  <v:line id="Line 798" o:spid="_x0000_s1668" style="position:absolute;flip:y;visibility:visible;mso-wrap-style:square" from="5803,2615" to="580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vF2sIAAADcAAAADwAAAGRycy9kb3ducmV2LnhtbESPQWsCMRSE70L/Q3gFb25WS7tla5RS&#10;sHiqdPXi7bF57gY3L0sSdf33RhA8DjPzDTNfDrYTZ/LBOFYwzXIQxLXThhsFu+1q8gkiRGSNnWNS&#10;cKUAy8XLaI6ldhf+p3MVG5EgHEpU0MbYl1KGuiWLIXM9cfIOzluMSfpGao+XBLednOX5h7RoOC20&#10;2NNPS/WxOlkFv8HW5NC4MLxvqunJ7/9MsVdq/Dp8f4GINMRn+NFeawVF8Qb3M+kI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vF2sIAAADcAAAADwAAAAAAAAAAAAAA&#10;AAChAgAAZHJzL2Rvd25yZXYueG1sUEsFBgAAAAAEAAQA+QAAAJADAAAAAA==&#10;" strokeweight=".5pt"/>
                  <v:line id="Line 799" o:spid="_x0000_s1669" style="position:absolute;flip:y;visibility:visible;mso-wrap-style:square" from="6373,2615" to="637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JdrsIAAADcAAAADwAAAGRycy9kb3ducmV2LnhtbESPQWsCMRSE70L/Q3gFb25Wabtla5RS&#10;sHiqdPXi7bF57gY3L0sSdf33RhA8DjPzDTNfDrYTZ/LBOFYwzXIQxLXThhsFu+1q8gkiRGSNnWNS&#10;cKUAy8XLaI6ldhf+p3MVG5EgHEpU0MbYl1KGuiWLIXM9cfIOzluMSfpGao+XBLednOX5h7RoOC20&#10;2NNPS/WxOlkFv8HW5NC4MLxvqunJ7/9MsVdq/Dp8f4GINMRn+NFeawVF8Qb3M+kI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FJdrsIAAADcAAAADwAAAAAAAAAAAAAA&#10;AAChAgAAZHJzL2Rvd25yZXYueG1sUEsFBgAAAAAEAAQA+QAAAJADAAAAAA==&#10;" strokeweight=".5pt"/>
                  <v:line id="Line 800" o:spid="_x0000_s1670" style="position:absolute;flip:y;visibility:visible;mso-wrap-style:square" from="6943,261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74NcEAAADcAAAADwAAAGRycy9kb3ducmV2LnhtbESPQYvCMBSE7wv+h/AEb2uqoJVqFBFc&#10;9uRidy/eHs2zDTYvJYla/71ZEDwOM/MNs9r0thU38sE4VjAZZyCIK6cN1wr+fvefCxAhImtsHZOC&#10;BwXYrAcfKyy0u/ORbmWsRYJwKFBBE2NXSBmqhiyGseuIk3d23mJM0tdSe7wnuG3lNMvm0qLhtNBg&#10;R7uGqkt5tQq+gq3IoXGhn/2Uk6s/HUx+Umo07LdLEJH6+A6/2t9aQZ7P4P9MOgJy/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vg1wQAAANwAAAAPAAAAAAAAAAAAAAAA&#10;AKECAABkcnMvZG93bnJldi54bWxQSwUGAAAAAAQABAD5AAAAjwMAAAAA&#10;" strokeweight=".5pt"/>
                  <v:line id="Line 801" o:spid="_x0000_s1671" style="position:absolute;visibility:visible;mso-wrap-style:square" from="3523,603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h4RcUAAADcAAAADwAAAGRycy9kb3ducmV2LnhtbESPUWvCQBCE3wv+h2OFvtVLlaqkniJC&#10;wWKhaETwbcltk9DcXrjbavz3vULBx2FmvmEWq9616kIhNp4NPI8yUMSltw1XBo7F29McVBRki61n&#10;MnCjCKvl4GGBufVX3tPlIJVKEI45GqhFulzrWNbkMI58R5y8Lx8cSpKh0jbgNcFdq8dZNtUOG04L&#10;NXa0qan8Pvw4A/2naF0U4/f5Rzl5OUl73oXibMzjsF+/ghLq5R7+b2+tgdlsCn9n0hH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h4RcUAAADcAAAADwAAAAAAAAAA&#10;AAAAAAChAgAAZHJzL2Rvd25yZXYueG1sUEsFBgAAAAAEAAQA+QAAAJMDAAAAAA==&#10;" strokeweight="1.5pt">
                    <v:stroke endarrow="open"/>
                  </v:line>
                  <v:line id="Line 802" o:spid="_x0000_s1672" style="position:absolute;visibility:visible;mso-wrap-style:square" from="3523,5465" to="6943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sJecQAAADcAAAADwAAAGRycy9kb3ducmV2LnhtbESPQWvCQBSE7wX/w/IEb3VjkUaiq6hF&#10;EHqQaC/eHtlnEs2+DburRn+9Wyj0OMzMN8xs0ZlG3Mj52rKC0TABQVxYXXOp4OeweZ+A8AFZY2OZ&#10;FDzIw2Lee5thpu2dc7rtQykihH2GCqoQ2kxKX1Rk0A9tSxy9k3UGQ5SulNrhPcJNIz+S5FMarDku&#10;VNjSuqLisr8aBZND678e6+PG7tz5mX+PcxrjSqlBv1tOQQTqwn/4r73VCtI0hd8z8QjI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uwl5xAAAANwAAAAPAAAAAAAAAAAA&#10;AAAAAKECAABkcnMvZG93bnJldi54bWxQSwUGAAAAAAQABAD5AAAAkgMAAAAA&#10;" strokeweight=".5pt"/>
                  <v:line id="Line 803" o:spid="_x0000_s1673" style="position:absolute;visibility:visible;mso-wrap-style:square" from="3523,4895" to="694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SdC8MAAADcAAAADwAAAGRycy9kb3ducmV2LnhtbERPz2vCMBS+D/wfwhN2W1NHmdI1ijqE&#10;wQ5S9bLbo3m21ealJFmt++vNYbDjx/e7WI2mEwM531pWMEtSEMSV1S3XCk7H3csChA/IGjvLpOBO&#10;HlbLyVOBubY3Lmk4hFrEEPY5KmhC6HMpfdWQQZ/YnjhyZ+sMhghdLbXDWww3nXxN0zdpsOXY0GBP&#10;24aq6+HHKFgce/9x337v7N5dfsuvrKQMN0o9T8f1O4hAY/gX/7k/tYL5PK6N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knQvDAAAA3AAAAA8AAAAAAAAAAAAA&#10;AAAAoQIAAGRycy9kb3ducmV2LnhtbFBLBQYAAAAABAAEAPkAAACRAwAAAAA=&#10;" strokeweight=".5pt"/>
                  <v:line id="Line 804" o:spid="_x0000_s1674" style="position:absolute;visibility:visible;mso-wrap-style:square" from="3523,4325" to="6943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g4kMYAAADcAAAADwAAAGRycy9kb3ducmV2LnhtbESPQWvCQBSE7wX/w/KE3upGkWpTV9EU&#10;odBDSfTS2yP7mkSzb8PuNsb++m5B8DjMzDfMajOYVvTkfGNZwXSSgCAurW64UnA87J+WIHxA1tha&#10;JgVX8rBZjx5WmGp74Zz6IlQiQtinqKAOoUul9GVNBv3EdsTR+7bOYIjSVVI7vES4aeUsSZ6lwYbj&#10;Qo0dZTWV5+LHKFgeOv92zb729tOdfvOPeU5z3Cn1OB62ryACDeEevrXftYLF4gX+z8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oOJDGAAAA3AAAAA8AAAAAAAAA&#10;AAAAAAAAoQIAAGRycy9kb3ducmV2LnhtbFBLBQYAAAAABAAEAPkAAACUAwAAAAA=&#10;" strokeweight=".5pt"/>
                  <v:line id="Line 805" o:spid="_x0000_s1675" style="position:absolute;visibility:visible;mso-wrap-style:square" from="3523,3755" to="6943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fhKsEAAADcAAAADwAAAGRycy9kb3ducmV2LnhtbERPTYvCMBC9C/sfwix409RFtFSjuC6C&#10;4GGpevE2NGNbbSYlyWr115vDgsfH+54vO9OIGzlfW1YwGiYgiAuray4VHA+bQQrCB2SNjWVS8CAP&#10;y8VHb46ZtnfO6bYPpYgh7DNUUIXQZlL6oiKDfmhb4sidrTMYInSl1A7vMdw08itJJtJgzbGhwpbW&#10;FRXX/Z9RkB5a//NYnzb2112e+W6c0xi/lep/dqsZiEBdeIv/3VutYJrG+fFMPAJ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h+EqwQAAANwAAAAPAAAAAAAAAAAAAAAA&#10;AKECAABkcnMvZG93bnJldi54bWxQSwUGAAAAAAQABAD5AAAAjwMAAAAA&#10;" strokeweight=".5pt"/>
                  <v:line id="Line 806" o:spid="_x0000_s1676" style="position:absolute;visibility:visible;mso-wrap-style:square" from="3523,3185" to="6943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tEscQAAADcAAAADwAAAGRycy9kb3ducmV2LnhtbESPQWvCQBSE70L/w/IK3nRjEQ2pq7SK&#10;IHiQaC+9PbLPJDb7NuyuGv31riD0OMzMN8xs0ZlGXMj52rKC0TABQVxYXXOp4OewHqQgfEDW2Fgm&#10;BTfysJi/9WaYaXvlnC77UIoIYZ+hgiqENpPSFxUZ9EPbEkfvaJ3BEKUrpXZ4jXDTyI8kmUiDNceF&#10;CltaVlT87c9GQXpo/eq2/F3bnTvd8+04pzF+K9V/774+QQTqwn/41d5oBdN0BM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y0SxxAAAANwAAAAPAAAAAAAAAAAA&#10;AAAAAKECAABkcnMvZG93bnJldi54bWxQSwUGAAAAAAQABAD5AAAAkgMAAAAA&#10;" strokeweight=".5pt"/>
                  <v:line id="Line 807" o:spid="_x0000_s1677" style="position:absolute;visibility:visible;mso-wrap-style:square" from="3523,2615" to="6943,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axsUAAADcAAAADwAAAGRycy9kb3ducmV2LnhtbESPT4vCMBTE7wt+h/AEb2uqiFuqUfyD&#10;IHhYqnvx9mjetl2bl5JErX56s7Cwx2FmfsPMl51pxI2cry0rGA0TEMSF1TWXCr5Ou/cUhA/IGhvL&#10;pOBBHpaL3tscM23vnNPtGEoRIewzVFCF0GZS+qIig35oW+LofVtnMETpSqkd3iPcNHKcJFNpsOa4&#10;UGFLm4qKy/FqFKSn1m8fm/POfrqfZ36Y5DTBtVKDfreagQjUhf/wX3uvFXykY/g9E4+AXL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naxsUAAADcAAAADwAAAAAAAAAA&#10;AAAAAAChAgAAZHJzL2Rvd25yZXYueG1sUEsFBgAAAAAEAAQA+QAAAJMDAAAAAA==&#10;" strokeweight=".5pt"/>
                  <v:shape id="Freeform 808" o:spid="_x0000_s1678" style="position:absolute;left:3523;top:3192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//1sYA&#10;AADcAAAADwAAAGRycy9kb3ducmV2LnhtbESPT2vCQBTE7wW/w/KE3upGLf5JXUULhYp4MO3B4yP7&#10;mk2bfRuzG43fvisIHoeZ+Q2zWHW2EmdqfOlYwXCQgCDOnS65UPD99fEyA+EDssbKMSm4kofVsve0&#10;wFS7Cx/onIVCRAj7FBWYEOpUSp8bsugHriaO3o9rLIYom0LqBi8Rbis5SpKJtFhyXDBY07uh/C9r&#10;rYLN6+/0WDizu2bjMPKndtvu51ulnvvd+g1EoC48wvf2p1YwnY3hdiYeAbn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//1sYAAADcAAAADwAAAAAAAAAAAAAAAACYAgAAZHJz&#10;L2Rvd25yZXYueG1sUEsFBgAAAAAEAAQA9QAAAIsDAAAAAA=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</v:shape>
                  <v:shape id="Text Box 809" o:spid="_x0000_s1679" type="#_x0000_t202" style="position:absolute;left:2993;top:2223;width:106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9sk8gA&#10;AADcAAAADwAAAGRycy9kb3ducmV2LnhtbESPQWvCQBSE7wX/w/IEL6IbU2kldZXSYhEUS7WHHl+z&#10;zyQ2+zbsbmPsr+8WhB6HmfmGmS87U4uWnK8sK5iMExDEudUVFwreD6vRDIQPyBpry6TgQh6Wi97N&#10;HDNtz/xG7T4UIkLYZ6igDKHJpPR5SQb92DbE0TtaZzBE6QqpHZ4j3NQyTZI7abDiuFBiQ08l5V/7&#10;b6Pg59VtbZpuXyafH7dVG56Hp91mp9Sg3z0+gAjUhf/wtb3WCu5nU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8L2yTyAAAANwAAAAPAAAAAAAAAAAAAAAAAJgCAABk&#10;cnMvZG93bnJldi54bWxQSwUGAAAAAAQABAD1AAAAjQMAAAAA&#10;" filled="f" stroked="f">
                    <v:textbox>
                      <w:txbxContent>
                        <w:p w:rsidR="00C65AC3" w:rsidRDefault="00C65AC3" w:rsidP="00B2180F">
                          <w:r w:rsidRPr="00B2180F">
                            <w:rPr>
                              <w:position w:val="-12"/>
                            </w:rPr>
                            <w:object w:dxaOrig="780" w:dyaOrig="360">
                              <v:shape id="_x0000_i1070" type="#_x0000_t75" style="width:39.2pt;height:18.25pt" o:ole="">
                                <v:imagedata r:id="rId75" o:title=""/>
                              </v:shape>
                              <o:OLEObject Type="Embed" ProgID="Equation.DSMT4" ShapeID="_x0000_i1070" DrawAspect="Content" ObjectID="_1609435228" r:id="rId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810" o:spid="_x0000_s1680" type="#_x0000_t202" style="position:absolute;left:2957;top:5225;width:649;height: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JCMgA&#10;AADcAAAADwAAAGRycy9kb3ducmV2LnhtbESPQWvCQBSE7wX/w/IEL6IbU2wldZXSYhEUS7WHHl+z&#10;zyQ2+zbsbmPsr+8WhB6HmfmGmS87U4uWnK8sK5iMExDEudUVFwreD6vRDIQPyBpry6TgQh6Wi97N&#10;HDNtz/xG7T4UIkLYZ6igDKHJpPR5SQb92DbE0TtaZzBE6QqpHZ4j3NQyTZI7abDiuFBiQ08l5V/7&#10;b6Pg59VtbZpuXyafH7dVG56Hp91mp9Sg3z0+gAjUhf/wtb3WCu5nU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Y8kI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6"/>
                            </w:rPr>
                            <w:object w:dxaOrig="360" w:dyaOrig="300">
                              <v:shape id="_x0000_i1071" type="#_x0000_t75" style="width:18.25pt;height:15.05pt" o:ole="">
                                <v:imagedata r:id="rId77" o:title=""/>
                              </v:shape>
                              <o:OLEObject Type="Embed" ProgID="Equation.DSMT4" ShapeID="_x0000_i1071" DrawAspect="Content" ObjectID="_1609435229" r:id="rId10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811" o:spid="_x0000_s1681" type="#_x0000_t202" style="position:absolute;left:6301;top:6024;width:1049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FXf8gA&#10;AADcAAAADwAAAGRycy9kb3ducmV2LnhtbESPT2vCQBTE70K/w/IKXkQ3pqASXaVUlELF4p+Dx9fs&#10;a5I2+zbsbmPaT98tFDwOM/MbZrHqTC1acr6yrGA8SkAQ51ZXXCg4nzbDGQgfkDXWlknBN3lYLe96&#10;C8y0vfKB2mMoRISwz1BBGUKTSenzkgz6kW2Io/duncEQpSukdniNcFPLNEkm0mDFcaHEhp5Kyj+P&#10;X0bBz6vb2TTdbcdvl4eqDevBx/5lr1T/vnucgwjUhVv4v/2sFUxnE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jsVd/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12"/>
                            </w:rPr>
                            <w:object w:dxaOrig="760" w:dyaOrig="360">
                              <v:shape id="_x0000_i1072" type="#_x0000_t75" style="width:38.15pt;height:18.25pt" o:ole="">
                                <v:imagedata r:id="rId79" o:title=""/>
                              </v:shape>
                              <o:OLEObject Type="Embed" ProgID="Equation.DSMT4" ShapeID="_x0000_i1072" DrawAspect="Content" ObjectID="_1609435230" r:id="rId10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812" o:spid="_x0000_s1682" type="#_x0000_t202" style="position:absolute;left:3848;top:6024;width:489;height: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3y5MgA&#10;AADcAAAADwAAAGRycy9kb3ducmV2LnhtbESPT2vCQBTE7wW/w/KEXopuTKFKdBWxtBQqin8OHl+z&#10;r0na7Nuwu42xn74rFDwOM/MbZrboTC1acr6yrGA0TEAQ51ZXXCg4Hl4GExA+IGusLZOCC3lYzHt3&#10;M8y0PfOO2n0oRISwz1BBGUKTSenzkgz6oW2Io/dpncEQpSukdniOcFPLNEmepMGK40KJDa1Kyr/3&#10;P0bB79atbZquX0cfp8eqDc8PX5v3jVL3/W45BRGoC7fwf/tNKxhPxnA9E4+AnP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M/fLkyAAAANwAAAAPAAAAAAAAAAAAAAAAAJgCAABk&#10;cnMvZG93bnJldi54bWxQSwUGAAAAAAQABAD1AAAAjQMAAAAA&#10;" filled="f" stroked="f">
                    <v:textbox>
                      <w:txbxContent>
                        <w:p w:rsidR="00C65AC3" w:rsidRDefault="00C65AC3" w:rsidP="00E36DAA">
                          <w:r w:rsidRPr="00E36DAA">
                            <w:rPr>
                              <w:position w:val="-4"/>
                            </w:rPr>
                            <w:object w:dxaOrig="200" w:dyaOrig="279">
                              <v:shape id="_x0000_i1073" type="#_x0000_t75" style="width:10.2pt;height:13.95pt" o:ole="">
                                <v:imagedata r:id="rId81" o:title=""/>
                              </v:shape>
                              <o:OLEObject Type="Embed" ProgID="Equation.DSMT4" ShapeID="_x0000_i1073" DrawAspect="Content" ObjectID="_1609435231" r:id="rId10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813" o:spid="_x0000_s1683" type="#_x0000_t202" style="position:absolute;left:8565;top:15507;width:1558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7SRM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b7SRMAAAADcAAAADwAAAAAAAAAAAAAAAACYAgAAZHJzL2Rvd25y&#10;ZXYueG1sUEsFBgAAAAAEAAQA9QAAAIUDAAAAAA==&#10;" filled="f" stroked="f">
                  <v:textbox>
                    <w:txbxContent>
                      <w:p w:rsidR="00C65AC3" w:rsidRPr="00405777" w:rsidRDefault="00C65AC3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3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721F891" wp14:editId="5D49A279">
                <wp:simplePos x="0" y="0"/>
                <wp:positionH relativeFrom="column">
                  <wp:posOffset>4476115</wp:posOffset>
                </wp:positionH>
                <wp:positionV relativeFrom="paragraph">
                  <wp:posOffset>7320915</wp:posOffset>
                </wp:positionV>
                <wp:extent cx="2789555" cy="2908300"/>
                <wp:effectExtent l="0" t="0" r="1270" b="0"/>
                <wp:wrapNone/>
                <wp:docPr id="529" name="Groupe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9555" cy="2908300"/>
                          <a:chOff x="7050" y="11529"/>
                          <a:chExt cx="4393" cy="4580"/>
                        </a:xfrm>
                      </wpg:grpSpPr>
                      <wpg:grpSp>
                        <wpg:cNvPr id="530" name="Group 555"/>
                        <wpg:cNvGrpSpPr>
                          <a:grpSpLocks/>
                        </wpg:cNvGrpSpPr>
                        <wpg:grpSpPr bwMode="auto">
                          <a:xfrm>
                            <a:off x="7050" y="11529"/>
                            <a:ext cx="4393" cy="4363"/>
                            <a:chOff x="2957" y="2223"/>
                            <a:chExt cx="4393" cy="4363"/>
                          </a:xfrm>
                        </wpg:grpSpPr>
                        <wps:wsp>
                          <wps:cNvPr id="531" name="Line 556"/>
                          <wps:cNvCnPr/>
                          <wps:spPr bwMode="auto">
                            <a:xfrm flipV="1">
                              <a:off x="358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" name="Line 557"/>
                          <wps:cNvCnPr/>
                          <wps:spPr bwMode="auto">
                            <a:xfrm flipV="1">
                              <a:off x="363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Line 558"/>
                          <wps:cNvCnPr/>
                          <wps:spPr bwMode="auto">
                            <a:xfrm flipV="1">
                              <a:off x="369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559"/>
                          <wps:cNvCnPr/>
                          <wps:spPr bwMode="auto">
                            <a:xfrm flipV="1">
                              <a:off x="375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560"/>
                          <wps:cNvCnPr/>
                          <wps:spPr bwMode="auto">
                            <a:xfrm flipV="1">
                              <a:off x="380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561"/>
                          <wps:cNvCnPr/>
                          <wps:spPr bwMode="auto">
                            <a:xfrm flipV="1">
                              <a:off x="386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Line 562"/>
                          <wps:cNvCnPr/>
                          <wps:spPr bwMode="auto">
                            <a:xfrm flipV="1">
                              <a:off x="392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Line 563"/>
                          <wps:cNvCnPr/>
                          <wps:spPr bwMode="auto">
                            <a:xfrm flipV="1">
                              <a:off x="397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" name="Line 564"/>
                          <wps:cNvCnPr/>
                          <wps:spPr bwMode="auto">
                            <a:xfrm flipV="1">
                              <a:off x="403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" name="Line 565"/>
                          <wps:cNvCnPr/>
                          <wps:spPr bwMode="auto">
                            <a:xfrm flipV="1">
                              <a:off x="415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1" name="Line 566"/>
                          <wps:cNvCnPr/>
                          <wps:spPr bwMode="auto">
                            <a:xfrm flipV="1">
                              <a:off x="420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Line 567"/>
                          <wps:cNvCnPr/>
                          <wps:spPr bwMode="auto">
                            <a:xfrm flipV="1">
                              <a:off x="426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Line 568"/>
                          <wps:cNvCnPr/>
                          <wps:spPr bwMode="auto">
                            <a:xfrm flipV="1">
                              <a:off x="432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Line 569"/>
                          <wps:cNvCnPr/>
                          <wps:spPr bwMode="auto">
                            <a:xfrm flipV="1">
                              <a:off x="437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570"/>
                          <wps:cNvCnPr/>
                          <wps:spPr bwMode="auto">
                            <a:xfrm flipV="1">
                              <a:off x="443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571"/>
                          <wps:cNvCnPr/>
                          <wps:spPr bwMode="auto">
                            <a:xfrm flipV="1">
                              <a:off x="449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572"/>
                          <wps:cNvCnPr/>
                          <wps:spPr bwMode="auto">
                            <a:xfrm flipV="1">
                              <a:off x="454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573"/>
                          <wps:cNvCnPr/>
                          <wps:spPr bwMode="auto">
                            <a:xfrm flipV="1">
                              <a:off x="460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574"/>
                          <wps:cNvCnPr/>
                          <wps:spPr bwMode="auto">
                            <a:xfrm flipV="1">
                              <a:off x="472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575"/>
                          <wps:cNvCnPr/>
                          <wps:spPr bwMode="auto">
                            <a:xfrm flipV="1">
                              <a:off x="477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576"/>
                          <wps:cNvCnPr/>
                          <wps:spPr bwMode="auto">
                            <a:xfrm flipV="1">
                              <a:off x="483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577"/>
                          <wps:cNvCnPr/>
                          <wps:spPr bwMode="auto">
                            <a:xfrm flipV="1">
                              <a:off x="489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578"/>
                          <wps:cNvCnPr/>
                          <wps:spPr bwMode="auto">
                            <a:xfrm flipV="1">
                              <a:off x="494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579"/>
                          <wps:cNvCnPr/>
                          <wps:spPr bwMode="auto">
                            <a:xfrm flipV="1">
                              <a:off x="500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580"/>
                          <wps:cNvCnPr/>
                          <wps:spPr bwMode="auto">
                            <a:xfrm flipV="1">
                              <a:off x="506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Line 581"/>
                          <wps:cNvCnPr/>
                          <wps:spPr bwMode="auto">
                            <a:xfrm flipV="1">
                              <a:off x="511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Line 582"/>
                          <wps:cNvCnPr/>
                          <wps:spPr bwMode="auto">
                            <a:xfrm flipV="1">
                              <a:off x="517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583"/>
                          <wps:cNvCnPr/>
                          <wps:spPr bwMode="auto">
                            <a:xfrm flipV="1">
                              <a:off x="529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584"/>
                          <wps:cNvCnPr/>
                          <wps:spPr bwMode="auto">
                            <a:xfrm flipV="1">
                              <a:off x="534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585"/>
                          <wps:cNvCnPr/>
                          <wps:spPr bwMode="auto">
                            <a:xfrm flipV="1">
                              <a:off x="540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586"/>
                          <wps:cNvCnPr/>
                          <wps:spPr bwMode="auto">
                            <a:xfrm flipV="1">
                              <a:off x="546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587"/>
                          <wps:cNvCnPr/>
                          <wps:spPr bwMode="auto">
                            <a:xfrm flipV="1">
                              <a:off x="551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588"/>
                          <wps:cNvCnPr/>
                          <wps:spPr bwMode="auto">
                            <a:xfrm flipV="1">
                              <a:off x="557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589"/>
                          <wps:cNvCnPr/>
                          <wps:spPr bwMode="auto">
                            <a:xfrm flipV="1">
                              <a:off x="563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590"/>
                          <wps:cNvCnPr/>
                          <wps:spPr bwMode="auto">
                            <a:xfrm flipV="1">
                              <a:off x="568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591"/>
                          <wps:cNvCnPr/>
                          <wps:spPr bwMode="auto">
                            <a:xfrm flipV="1">
                              <a:off x="574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592"/>
                          <wps:cNvCnPr/>
                          <wps:spPr bwMode="auto">
                            <a:xfrm flipV="1">
                              <a:off x="586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Line 593"/>
                          <wps:cNvCnPr/>
                          <wps:spPr bwMode="auto">
                            <a:xfrm flipV="1">
                              <a:off x="591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Line 594"/>
                          <wps:cNvCnPr/>
                          <wps:spPr bwMode="auto">
                            <a:xfrm flipV="1">
                              <a:off x="597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Line 595"/>
                          <wps:cNvCnPr/>
                          <wps:spPr bwMode="auto">
                            <a:xfrm flipV="1">
                              <a:off x="603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Line 596"/>
                          <wps:cNvCnPr/>
                          <wps:spPr bwMode="auto">
                            <a:xfrm flipV="1">
                              <a:off x="608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Line 597"/>
                          <wps:cNvCnPr/>
                          <wps:spPr bwMode="auto">
                            <a:xfrm flipV="1">
                              <a:off x="614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3" name="Line 598"/>
                          <wps:cNvCnPr/>
                          <wps:spPr bwMode="auto">
                            <a:xfrm flipV="1">
                              <a:off x="620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Line 599"/>
                          <wps:cNvCnPr/>
                          <wps:spPr bwMode="auto">
                            <a:xfrm flipV="1">
                              <a:off x="625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5" name="Line 600"/>
                          <wps:cNvCnPr/>
                          <wps:spPr bwMode="auto">
                            <a:xfrm flipV="1">
                              <a:off x="631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Line 601"/>
                          <wps:cNvCnPr/>
                          <wps:spPr bwMode="auto">
                            <a:xfrm flipV="1">
                              <a:off x="643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Line 602"/>
                          <wps:cNvCnPr/>
                          <wps:spPr bwMode="auto">
                            <a:xfrm flipV="1">
                              <a:off x="648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Line 603"/>
                          <wps:cNvCnPr/>
                          <wps:spPr bwMode="auto">
                            <a:xfrm flipV="1">
                              <a:off x="654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9" name="Line 604"/>
                          <wps:cNvCnPr/>
                          <wps:spPr bwMode="auto">
                            <a:xfrm flipV="1">
                              <a:off x="660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Line 605"/>
                          <wps:cNvCnPr/>
                          <wps:spPr bwMode="auto">
                            <a:xfrm flipV="1">
                              <a:off x="665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Line 606"/>
                          <wps:cNvCnPr/>
                          <wps:spPr bwMode="auto">
                            <a:xfrm flipV="1">
                              <a:off x="671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Line 607"/>
                          <wps:cNvCnPr/>
                          <wps:spPr bwMode="auto">
                            <a:xfrm flipV="1">
                              <a:off x="677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608"/>
                          <wps:cNvCnPr/>
                          <wps:spPr bwMode="auto">
                            <a:xfrm flipV="1">
                              <a:off x="682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Line 609"/>
                          <wps:cNvCnPr/>
                          <wps:spPr bwMode="auto">
                            <a:xfrm flipV="1">
                              <a:off x="688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610"/>
                          <wps:cNvCnPr/>
                          <wps:spPr bwMode="auto">
                            <a:xfrm>
                              <a:off x="3523" y="597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611"/>
                          <wps:cNvCnPr/>
                          <wps:spPr bwMode="auto">
                            <a:xfrm>
                              <a:off x="3523" y="592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Line 612"/>
                          <wps:cNvCnPr/>
                          <wps:spPr bwMode="auto">
                            <a:xfrm>
                              <a:off x="3523" y="586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Line 613"/>
                          <wps:cNvCnPr/>
                          <wps:spPr bwMode="auto">
                            <a:xfrm>
                              <a:off x="3523" y="580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9" name="Line 614"/>
                          <wps:cNvCnPr/>
                          <wps:spPr bwMode="auto">
                            <a:xfrm>
                              <a:off x="3523" y="575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615"/>
                          <wps:cNvCnPr/>
                          <wps:spPr bwMode="auto">
                            <a:xfrm>
                              <a:off x="3523" y="569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Line 616"/>
                          <wps:cNvCnPr/>
                          <wps:spPr bwMode="auto">
                            <a:xfrm>
                              <a:off x="3523" y="563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Line 617"/>
                          <wps:cNvCnPr/>
                          <wps:spPr bwMode="auto">
                            <a:xfrm>
                              <a:off x="3523" y="557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Line 618"/>
                          <wps:cNvCnPr/>
                          <wps:spPr bwMode="auto">
                            <a:xfrm>
                              <a:off x="3523" y="552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Line 619"/>
                          <wps:cNvCnPr/>
                          <wps:spPr bwMode="auto">
                            <a:xfrm>
                              <a:off x="3523" y="540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620"/>
                          <wps:cNvCnPr/>
                          <wps:spPr bwMode="auto">
                            <a:xfrm>
                              <a:off x="3523" y="535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621"/>
                          <wps:cNvCnPr/>
                          <wps:spPr bwMode="auto">
                            <a:xfrm>
                              <a:off x="3523" y="529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622"/>
                          <wps:cNvCnPr/>
                          <wps:spPr bwMode="auto">
                            <a:xfrm>
                              <a:off x="3523" y="523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623"/>
                          <wps:cNvCnPr/>
                          <wps:spPr bwMode="auto">
                            <a:xfrm>
                              <a:off x="3523" y="518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624"/>
                          <wps:cNvCnPr/>
                          <wps:spPr bwMode="auto">
                            <a:xfrm>
                              <a:off x="3523" y="512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625"/>
                          <wps:cNvCnPr/>
                          <wps:spPr bwMode="auto">
                            <a:xfrm>
                              <a:off x="3523" y="506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626"/>
                          <wps:cNvCnPr/>
                          <wps:spPr bwMode="auto">
                            <a:xfrm>
                              <a:off x="3523" y="500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627"/>
                          <wps:cNvCnPr/>
                          <wps:spPr bwMode="auto">
                            <a:xfrm>
                              <a:off x="3523" y="495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Line 628"/>
                          <wps:cNvCnPr/>
                          <wps:spPr bwMode="auto">
                            <a:xfrm>
                              <a:off x="3523" y="483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4" name="Line 629"/>
                          <wps:cNvCnPr/>
                          <wps:spPr bwMode="auto">
                            <a:xfrm>
                              <a:off x="3523" y="478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5" name="Line 630"/>
                          <wps:cNvCnPr/>
                          <wps:spPr bwMode="auto">
                            <a:xfrm>
                              <a:off x="3523" y="472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Line 631"/>
                          <wps:cNvCnPr/>
                          <wps:spPr bwMode="auto">
                            <a:xfrm>
                              <a:off x="3523" y="466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632"/>
                          <wps:cNvCnPr/>
                          <wps:spPr bwMode="auto">
                            <a:xfrm>
                              <a:off x="3523" y="461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Line 633"/>
                          <wps:cNvCnPr/>
                          <wps:spPr bwMode="auto">
                            <a:xfrm>
                              <a:off x="3523" y="455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Line 634"/>
                          <wps:cNvCnPr/>
                          <wps:spPr bwMode="auto">
                            <a:xfrm>
                              <a:off x="3523" y="449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Line 635"/>
                          <wps:cNvCnPr/>
                          <wps:spPr bwMode="auto">
                            <a:xfrm>
                              <a:off x="3523" y="443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Line 636"/>
                          <wps:cNvCnPr/>
                          <wps:spPr bwMode="auto">
                            <a:xfrm>
                              <a:off x="3523" y="438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Line 637"/>
                          <wps:cNvCnPr/>
                          <wps:spPr bwMode="auto">
                            <a:xfrm>
                              <a:off x="3523" y="426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Line 638"/>
                          <wps:cNvCnPr/>
                          <wps:spPr bwMode="auto">
                            <a:xfrm>
                              <a:off x="3523" y="421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Line 639"/>
                          <wps:cNvCnPr/>
                          <wps:spPr bwMode="auto">
                            <a:xfrm>
                              <a:off x="3523" y="415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Line 640"/>
                          <wps:cNvCnPr/>
                          <wps:spPr bwMode="auto">
                            <a:xfrm>
                              <a:off x="3523" y="409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Line 641"/>
                          <wps:cNvCnPr/>
                          <wps:spPr bwMode="auto">
                            <a:xfrm>
                              <a:off x="3523" y="404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Line 642"/>
                          <wps:cNvCnPr/>
                          <wps:spPr bwMode="auto">
                            <a:xfrm>
                              <a:off x="3523" y="398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8" name="Line 643"/>
                          <wps:cNvCnPr/>
                          <wps:spPr bwMode="auto">
                            <a:xfrm>
                              <a:off x="3523" y="392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9" name="Line 644"/>
                          <wps:cNvCnPr/>
                          <wps:spPr bwMode="auto">
                            <a:xfrm>
                              <a:off x="3523" y="386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Line 645"/>
                          <wps:cNvCnPr/>
                          <wps:spPr bwMode="auto">
                            <a:xfrm>
                              <a:off x="3523" y="381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Line 646"/>
                          <wps:cNvCnPr/>
                          <wps:spPr bwMode="auto">
                            <a:xfrm>
                              <a:off x="3523" y="369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Line 647"/>
                          <wps:cNvCnPr/>
                          <wps:spPr bwMode="auto">
                            <a:xfrm>
                              <a:off x="3523" y="364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Line 648"/>
                          <wps:cNvCnPr/>
                          <wps:spPr bwMode="auto">
                            <a:xfrm>
                              <a:off x="3523" y="358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Line 649"/>
                          <wps:cNvCnPr/>
                          <wps:spPr bwMode="auto">
                            <a:xfrm>
                              <a:off x="3523" y="352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Line 650"/>
                          <wps:cNvCnPr/>
                          <wps:spPr bwMode="auto">
                            <a:xfrm>
                              <a:off x="3523" y="347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Line 651"/>
                          <wps:cNvCnPr/>
                          <wps:spPr bwMode="auto">
                            <a:xfrm>
                              <a:off x="3523" y="341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Line 652"/>
                          <wps:cNvCnPr/>
                          <wps:spPr bwMode="auto">
                            <a:xfrm>
                              <a:off x="3523" y="335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Line 653"/>
                          <wps:cNvCnPr/>
                          <wps:spPr bwMode="auto">
                            <a:xfrm>
                              <a:off x="3523" y="329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Line 654"/>
                          <wps:cNvCnPr/>
                          <wps:spPr bwMode="auto">
                            <a:xfrm>
                              <a:off x="3523" y="324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Line 655"/>
                          <wps:cNvCnPr/>
                          <wps:spPr bwMode="auto">
                            <a:xfrm>
                              <a:off x="3523" y="312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Line 656"/>
                          <wps:cNvCnPr/>
                          <wps:spPr bwMode="auto">
                            <a:xfrm>
                              <a:off x="3523" y="307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2" name="Line 657"/>
                          <wps:cNvCnPr/>
                          <wps:spPr bwMode="auto">
                            <a:xfrm>
                              <a:off x="3523" y="301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3" name="Line 658"/>
                          <wps:cNvCnPr/>
                          <wps:spPr bwMode="auto">
                            <a:xfrm>
                              <a:off x="3523" y="295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" name="Line 659"/>
                          <wps:cNvCnPr/>
                          <wps:spPr bwMode="auto">
                            <a:xfrm>
                              <a:off x="3523" y="290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Line 660"/>
                          <wps:cNvCnPr/>
                          <wps:spPr bwMode="auto">
                            <a:xfrm>
                              <a:off x="3523" y="284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" name="Line 661"/>
                          <wps:cNvCnPr/>
                          <wps:spPr bwMode="auto">
                            <a:xfrm>
                              <a:off x="3523" y="278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Line 662"/>
                          <wps:cNvCnPr/>
                          <wps:spPr bwMode="auto">
                            <a:xfrm>
                              <a:off x="3523" y="272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8" name="Line 663"/>
                          <wps:cNvCnPr/>
                          <wps:spPr bwMode="auto">
                            <a:xfrm>
                              <a:off x="3523" y="267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Line 664"/>
                          <wps:cNvCnPr/>
                          <wps:spPr bwMode="auto">
                            <a:xfrm flipV="1">
                              <a:off x="352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Line 665"/>
                          <wps:cNvCnPr/>
                          <wps:spPr bwMode="auto">
                            <a:xfrm flipV="1">
                              <a:off x="409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666"/>
                          <wps:cNvCnPr/>
                          <wps:spPr bwMode="auto">
                            <a:xfrm flipV="1">
                              <a:off x="466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Line 667"/>
                          <wps:cNvCnPr/>
                          <wps:spPr bwMode="auto">
                            <a:xfrm flipV="1">
                              <a:off x="523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Line 668"/>
                          <wps:cNvCnPr/>
                          <wps:spPr bwMode="auto">
                            <a:xfrm flipV="1">
                              <a:off x="580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Line 669"/>
                          <wps:cNvCnPr/>
                          <wps:spPr bwMode="auto">
                            <a:xfrm flipV="1">
                              <a:off x="637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Line 670"/>
                          <wps:cNvCnPr/>
                          <wps:spPr bwMode="auto">
                            <a:xfrm flipV="1">
                              <a:off x="694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671"/>
                          <wps:cNvCnPr/>
                          <wps:spPr bwMode="auto">
                            <a:xfrm>
                              <a:off x="3523" y="603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672"/>
                          <wps:cNvCnPr/>
                          <wps:spPr bwMode="auto">
                            <a:xfrm>
                              <a:off x="3523" y="546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673"/>
                          <wps:cNvCnPr/>
                          <wps:spPr bwMode="auto">
                            <a:xfrm>
                              <a:off x="3523" y="489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Line 674"/>
                          <wps:cNvCnPr/>
                          <wps:spPr bwMode="auto">
                            <a:xfrm>
                              <a:off x="3523" y="432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Line 675"/>
                          <wps:cNvCnPr/>
                          <wps:spPr bwMode="auto">
                            <a:xfrm>
                              <a:off x="3523" y="375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Line 676"/>
                          <wps:cNvCnPr/>
                          <wps:spPr bwMode="auto">
                            <a:xfrm>
                              <a:off x="3523" y="318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Line 677"/>
                          <wps:cNvCnPr/>
                          <wps:spPr bwMode="auto">
                            <a:xfrm>
                              <a:off x="3523" y="261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Freeform 678"/>
                          <wps:cNvSpPr>
                            <a:spLocks/>
                          </wps:cNvSpPr>
                          <wps:spPr bwMode="auto">
                            <a:xfrm>
                              <a:off x="3523" y="3192"/>
                              <a:ext cx="3421" cy="2844"/>
                            </a:xfrm>
                            <a:custGeom>
                              <a:avLst/>
                              <a:gdLst>
                                <a:gd name="T0" fmla="*/ 15 w 3421"/>
                                <a:gd name="T1" fmla="*/ 2769 h 2844"/>
                                <a:gd name="T2" fmla="*/ 45 w 3421"/>
                                <a:gd name="T3" fmla="*/ 2627 h 2844"/>
                                <a:gd name="T4" fmla="*/ 75 w 3421"/>
                                <a:gd name="T5" fmla="*/ 2493 h 2844"/>
                                <a:gd name="T6" fmla="*/ 105 w 3421"/>
                                <a:gd name="T7" fmla="*/ 2365 h 2844"/>
                                <a:gd name="T8" fmla="*/ 134 w 3421"/>
                                <a:gd name="T9" fmla="*/ 2244 h 2844"/>
                                <a:gd name="T10" fmla="*/ 164 w 3421"/>
                                <a:gd name="T11" fmla="*/ 2129 h 2844"/>
                                <a:gd name="T12" fmla="*/ 194 w 3421"/>
                                <a:gd name="T13" fmla="*/ 2020 h 2844"/>
                                <a:gd name="T14" fmla="*/ 227 w 3421"/>
                                <a:gd name="T15" fmla="*/ 1906 h 2844"/>
                                <a:gd name="T16" fmla="*/ 262 w 3421"/>
                                <a:gd name="T17" fmla="*/ 1794 h 2844"/>
                                <a:gd name="T18" fmla="*/ 298 w 3421"/>
                                <a:gd name="T19" fmla="*/ 1683 h 2844"/>
                                <a:gd name="T20" fmla="*/ 336 w 3421"/>
                                <a:gd name="T21" fmla="*/ 1574 h 2844"/>
                                <a:gd name="T22" fmla="*/ 376 w 3421"/>
                                <a:gd name="T23" fmla="*/ 1468 h 2844"/>
                                <a:gd name="T24" fmla="*/ 419 w 3421"/>
                                <a:gd name="T25" fmla="*/ 1359 h 2844"/>
                                <a:gd name="T26" fmla="*/ 465 w 3421"/>
                                <a:gd name="T27" fmla="*/ 1253 h 2844"/>
                                <a:gd name="T28" fmla="*/ 513 w 3421"/>
                                <a:gd name="T29" fmla="*/ 1151 h 2844"/>
                                <a:gd name="T30" fmla="*/ 566 w 3421"/>
                                <a:gd name="T31" fmla="*/ 1048 h 2844"/>
                                <a:gd name="T32" fmla="*/ 625 w 3421"/>
                                <a:gd name="T33" fmla="*/ 946 h 2844"/>
                                <a:gd name="T34" fmla="*/ 686 w 3421"/>
                                <a:gd name="T35" fmla="*/ 849 h 2844"/>
                                <a:gd name="T36" fmla="*/ 753 w 3421"/>
                                <a:gd name="T37" fmla="*/ 754 h 2844"/>
                                <a:gd name="T38" fmla="*/ 823 w 3421"/>
                                <a:gd name="T39" fmla="*/ 665 h 2844"/>
                                <a:gd name="T40" fmla="*/ 901 w 3421"/>
                                <a:gd name="T41" fmla="*/ 580 h 2844"/>
                                <a:gd name="T42" fmla="*/ 986 w 3421"/>
                                <a:gd name="T43" fmla="*/ 498 h 2844"/>
                                <a:gd name="T44" fmla="*/ 1076 w 3421"/>
                                <a:gd name="T45" fmla="*/ 425 h 2844"/>
                                <a:gd name="T46" fmla="*/ 1170 w 3421"/>
                                <a:gd name="T47" fmla="*/ 359 h 2844"/>
                                <a:gd name="T48" fmla="*/ 1273 w 3421"/>
                                <a:gd name="T49" fmla="*/ 299 h 2844"/>
                                <a:gd name="T50" fmla="*/ 1376 w 3421"/>
                                <a:gd name="T51" fmla="*/ 248 h 2844"/>
                                <a:gd name="T52" fmla="*/ 1489 w 3421"/>
                                <a:gd name="T53" fmla="*/ 202 h 2844"/>
                                <a:gd name="T54" fmla="*/ 1603 w 3421"/>
                                <a:gd name="T55" fmla="*/ 164 h 2844"/>
                                <a:gd name="T56" fmla="*/ 1716 w 3421"/>
                                <a:gd name="T57" fmla="*/ 133 h 2844"/>
                                <a:gd name="T58" fmla="*/ 1830 w 3421"/>
                                <a:gd name="T59" fmla="*/ 108 h 2844"/>
                                <a:gd name="T60" fmla="*/ 1943 w 3421"/>
                                <a:gd name="T61" fmla="*/ 87 h 2844"/>
                                <a:gd name="T62" fmla="*/ 2057 w 3421"/>
                                <a:gd name="T63" fmla="*/ 70 h 2844"/>
                                <a:gd name="T64" fmla="*/ 2170 w 3421"/>
                                <a:gd name="T65" fmla="*/ 56 h 2844"/>
                                <a:gd name="T66" fmla="*/ 2284 w 3421"/>
                                <a:gd name="T67" fmla="*/ 45 h 2844"/>
                                <a:gd name="T68" fmla="*/ 2403 w 3421"/>
                                <a:gd name="T69" fmla="*/ 35 h 2844"/>
                                <a:gd name="T70" fmla="*/ 2528 w 3421"/>
                                <a:gd name="T71" fmla="*/ 27 h 2844"/>
                                <a:gd name="T72" fmla="*/ 2653 w 3421"/>
                                <a:gd name="T73" fmla="*/ 20 h 2844"/>
                                <a:gd name="T74" fmla="*/ 2777 w 3421"/>
                                <a:gd name="T75" fmla="*/ 15 h 2844"/>
                                <a:gd name="T76" fmla="*/ 2902 w 3421"/>
                                <a:gd name="T77" fmla="*/ 11 h 2844"/>
                                <a:gd name="T78" fmla="*/ 3027 w 3421"/>
                                <a:gd name="T79" fmla="*/ 7 h 2844"/>
                                <a:gd name="T80" fmla="*/ 3152 w 3421"/>
                                <a:gd name="T81" fmla="*/ 4 h 2844"/>
                                <a:gd name="T82" fmla="*/ 3277 w 3421"/>
                                <a:gd name="T83" fmla="*/ 2 h 2844"/>
                                <a:gd name="T84" fmla="*/ 3402 w 3421"/>
                                <a:gd name="T85" fmla="*/ 0 h 28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21" h="2844">
                                  <a:moveTo>
                                    <a:pt x="0" y="2843"/>
                                  </a:moveTo>
                                  <a:lnTo>
                                    <a:pt x="15" y="2769"/>
                                  </a:lnTo>
                                  <a:lnTo>
                                    <a:pt x="30" y="2697"/>
                                  </a:lnTo>
                                  <a:lnTo>
                                    <a:pt x="45" y="2627"/>
                                  </a:lnTo>
                                  <a:lnTo>
                                    <a:pt x="60" y="2559"/>
                                  </a:lnTo>
                                  <a:lnTo>
                                    <a:pt x="75" y="2493"/>
                                  </a:lnTo>
                                  <a:lnTo>
                                    <a:pt x="90" y="2428"/>
                                  </a:lnTo>
                                  <a:lnTo>
                                    <a:pt x="105" y="2365"/>
                                  </a:lnTo>
                                  <a:lnTo>
                                    <a:pt x="120" y="2304"/>
                                  </a:lnTo>
                                  <a:lnTo>
                                    <a:pt x="134" y="2244"/>
                                  </a:lnTo>
                                  <a:lnTo>
                                    <a:pt x="149" y="2186"/>
                                  </a:lnTo>
                                  <a:lnTo>
                                    <a:pt x="164" y="2129"/>
                                  </a:lnTo>
                                  <a:lnTo>
                                    <a:pt x="179" y="2074"/>
                                  </a:lnTo>
                                  <a:lnTo>
                                    <a:pt x="194" y="2020"/>
                                  </a:lnTo>
                                  <a:lnTo>
                                    <a:pt x="211" y="1962"/>
                                  </a:lnTo>
                                  <a:lnTo>
                                    <a:pt x="227" y="1906"/>
                                  </a:lnTo>
                                  <a:lnTo>
                                    <a:pt x="244" y="1852"/>
                                  </a:lnTo>
                                  <a:lnTo>
                                    <a:pt x="262" y="1794"/>
                                  </a:lnTo>
                                  <a:lnTo>
                                    <a:pt x="280" y="1738"/>
                                  </a:lnTo>
                                  <a:lnTo>
                                    <a:pt x="298" y="1683"/>
                                  </a:lnTo>
                                  <a:lnTo>
                                    <a:pt x="316" y="1630"/>
                                  </a:lnTo>
                                  <a:lnTo>
                                    <a:pt x="336" y="1574"/>
                                  </a:lnTo>
                                  <a:lnTo>
                                    <a:pt x="356" y="1520"/>
                                  </a:lnTo>
                                  <a:lnTo>
                                    <a:pt x="376" y="1468"/>
                                  </a:lnTo>
                                  <a:lnTo>
                                    <a:pt x="397" y="1412"/>
                                  </a:lnTo>
                                  <a:lnTo>
                                    <a:pt x="419" y="1359"/>
                                  </a:lnTo>
                                  <a:lnTo>
                                    <a:pt x="441" y="1307"/>
                                  </a:lnTo>
                                  <a:lnTo>
                                    <a:pt x="465" y="1253"/>
                                  </a:lnTo>
                                  <a:lnTo>
                                    <a:pt x="489" y="1201"/>
                                  </a:lnTo>
                                  <a:lnTo>
                                    <a:pt x="513" y="1151"/>
                                  </a:lnTo>
                                  <a:lnTo>
                                    <a:pt x="540" y="1098"/>
                                  </a:lnTo>
                                  <a:lnTo>
                                    <a:pt x="566" y="1048"/>
                                  </a:lnTo>
                                  <a:lnTo>
                                    <a:pt x="595" y="996"/>
                                  </a:lnTo>
                                  <a:lnTo>
                                    <a:pt x="625" y="946"/>
                                  </a:lnTo>
                                  <a:lnTo>
                                    <a:pt x="654" y="898"/>
                                  </a:lnTo>
                                  <a:lnTo>
                                    <a:pt x="686" y="849"/>
                                  </a:lnTo>
                                  <a:lnTo>
                                    <a:pt x="718" y="802"/>
                                  </a:lnTo>
                                  <a:lnTo>
                                    <a:pt x="753" y="754"/>
                                  </a:lnTo>
                                  <a:lnTo>
                                    <a:pt x="788" y="708"/>
                                  </a:lnTo>
                                  <a:lnTo>
                                    <a:pt x="823" y="665"/>
                                  </a:lnTo>
                                  <a:lnTo>
                                    <a:pt x="862" y="621"/>
                                  </a:lnTo>
                                  <a:lnTo>
                                    <a:pt x="901" y="580"/>
                                  </a:lnTo>
                                  <a:lnTo>
                                    <a:pt x="944" y="537"/>
                                  </a:lnTo>
                                  <a:lnTo>
                                    <a:pt x="986" y="498"/>
                                  </a:lnTo>
                                  <a:lnTo>
                                    <a:pt x="1029" y="462"/>
                                  </a:lnTo>
                                  <a:lnTo>
                                    <a:pt x="1076" y="425"/>
                                  </a:lnTo>
                                  <a:lnTo>
                                    <a:pt x="1123" y="391"/>
                                  </a:lnTo>
                                  <a:lnTo>
                                    <a:pt x="1170" y="359"/>
                                  </a:lnTo>
                                  <a:lnTo>
                                    <a:pt x="1221" y="328"/>
                                  </a:lnTo>
                                  <a:lnTo>
                                    <a:pt x="1273" y="299"/>
                                  </a:lnTo>
                                  <a:lnTo>
                                    <a:pt x="1324" y="272"/>
                                  </a:lnTo>
                                  <a:lnTo>
                                    <a:pt x="1376" y="248"/>
                                  </a:lnTo>
                                  <a:lnTo>
                                    <a:pt x="1433" y="224"/>
                                  </a:lnTo>
                                  <a:lnTo>
                                    <a:pt x="1489" y="202"/>
                                  </a:lnTo>
                                  <a:lnTo>
                                    <a:pt x="1546" y="182"/>
                                  </a:lnTo>
                                  <a:lnTo>
                                    <a:pt x="1603" y="164"/>
                                  </a:lnTo>
                                  <a:lnTo>
                                    <a:pt x="1660" y="148"/>
                                  </a:lnTo>
                                  <a:lnTo>
                                    <a:pt x="1716" y="133"/>
                                  </a:lnTo>
                                  <a:lnTo>
                                    <a:pt x="1773" y="120"/>
                                  </a:lnTo>
                                  <a:lnTo>
                                    <a:pt x="1830" y="108"/>
                                  </a:lnTo>
                                  <a:lnTo>
                                    <a:pt x="1887" y="97"/>
                                  </a:lnTo>
                                  <a:lnTo>
                                    <a:pt x="1943" y="87"/>
                                  </a:lnTo>
                                  <a:lnTo>
                                    <a:pt x="2000" y="78"/>
                                  </a:lnTo>
                                  <a:lnTo>
                                    <a:pt x="2057" y="70"/>
                                  </a:lnTo>
                                  <a:lnTo>
                                    <a:pt x="2114" y="63"/>
                                  </a:lnTo>
                                  <a:lnTo>
                                    <a:pt x="2170" y="56"/>
                                  </a:lnTo>
                                  <a:lnTo>
                                    <a:pt x="2227" y="50"/>
                                  </a:lnTo>
                                  <a:lnTo>
                                    <a:pt x="2284" y="45"/>
                                  </a:lnTo>
                                  <a:lnTo>
                                    <a:pt x="2340" y="40"/>
                                  </a:lnTo>
                                  <a:lnTo>
                                    <a:pt x="2403" y="35"/>
                                  </a:lnTo>
                                  <a:lnTo>
                                    <a:pt x="2465" y="31"/>
                                  </a:lnTo>
                                  <a:lnTo>
                                    <a:pt x="2528" y="27"/>
                                  </a:lnTo>
                                  <a:lnTo>
                                    <a:pt x="2590" y="23"/>
                                  </a:lnTo>
                                  <a:lnTo>
                                    <a:pt x="2653" y="20"/>
                                  </a:lnTo>
                                  <a:lnTo>
                                    <a:pt x="2715" y="17"/>
                                  </a:lnTo>
                                  <a:lnTo>
                                    <a:pt x="2777" y="15"/>
                                  </a:lnTo>
                                  <a:lnTo>
                                    <a:pt x="2840" y="13"/>
                                  </a:lnTo>
                                  <a:lnTo>
                                    <a:pt x="2902" y="11"/>
                                  </a:lnTo>
                                  <a:lnTo>
                                    <a:pt x="2965" y="9"/>
                                  </a:lnTo>
                                  <a:lnTo>
                                    <a:pt x="3027" y="7"/>
                                  </a:lnTo>
                                  <a:lnTo>
                                    <a:pt x="3089" y="6"/>
                                  </a:lnTo>
                                  <a:lnTo>
                                    <a:pt x="3152" y="4"/>
                                  </a:lnTo>
                                  <a:lnTo>
                                    <a:pt x="3214" y="3"/>
                                  </a:lnTo>
                                  <a:lnTo>
                                    <a:pt x="3277" y="2"/>
                                  </a:lnTo>
                                  <a:lnTo>
                                    <a:pt x="3339" y="1"/>
                                  </a:lnTo>
                                  <a:lnTo>
                                    <a:pt x="3402" y="0"/>
                                  </a:lnTo>
                                  <a:lnTo>
                                    <a:pt x="3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3" y="2223"/>
                              <a:ext cx="106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B2180F">
                                <w:r w:rsidRPr="00B2180F">
                                  <w:rPr>
                                    <w:position w:val="-12"/>
                                  </w:rPr>
                                  <w:object w:dxaOrig="780" w:dyaOrig="360">
                                    <v:shape id="_x0000_i1074" type="#_x0000_t75" style="width:39.2pt;height:18.25pt" o:ole="">
                                      <v:imagedata r:id="rId75" o:title=""/>
                                    </v:shape>
                                    <o:OLEObject Type="Embed" ProgID="Equation.DSMT4" ShapeID="_x0000_i1074" DrawAspect="Content" ObjectID="_1609435232" r:id="rId10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7" y="5225"/>
                              <a:ext cx="649" cy="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6"/>
                                  </w:rPr>
                                  <w:object w:dxaOrig="360" w:dyaOrig="300">
                                    <v:shape id="_x0000_i1075" type="#_x0000_t75" style="width:18.25pt;height:15.05pt" o:ole="">
                                      <v:imagedata r:id="rId77" o:title=""/>
                                    </v:shape>
                                    <o:OLEObject Type="Embed" ProgID="Equation.DSMT4" ShapeID="_x0000_i1075" DrawAspect="Content" ObjectID="_1609435233" r:id="rId10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1" y="6024"/>
                              <a:ext cx="104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12"/>
                                  </w:rPr>
                                  <w:object w:dxaOrig="760" w:dyaOrig="360">
                                    <v:shape id="_x0000_i1076" type="#_x0000_t75" style="width:38.15pt;height:18.25pt" o:ole="">
                                      <v:imagedata r:id="rId79" o:title=""/>
                                    </v:shape>
                                    <o:OLEObject Type="Embed" ProgID="Equation.DSMT4" ShapeID="_x0000_i1076" DrawAspect="Content" ObjectID="_1609435234" r:id="rId10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7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6024"/>
                              <a:ext cx="489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E36DAA">
                                <w:r w:rsidRPr="00E36DAA">
                                  <w:rPr>
                                    <w:position w:val="-4"/>
                                  </w:rPr>
                                  <w:object w:dxaOrig="200" w:dyaOrig="279">
                                    <v:shape id="_x0000_i1077" type="#_x0000_t75" style="width:10.2pt;height:13.95pt" o:ole="">
                                      <v:imagedata r:id="rId81" o:title=""/>
                                    </v:shape>
                                    <o:OLEObject Type="Embed" ProgID="Equation.DSMT4" ShapeID="_x0000_i1077" DrawAspect="Content" ObjectID="_1609435235" r:id="rId10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8" name="Text Box 68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5507"/>
                            <a:ext cx="155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5AC3" w:rsidRPr="00405777" w:rsidRDefault="00C65AC3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3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529" o:spid="_x0000_s1684" style="position:absolute;left:0;text-align:left;margin-left:352.45pt;margin-top:576.45pt;width:219.65pt;height:229pt;z-index:251663360" coordorigin="7050,11529" coordsize="4393,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">
                <v:group id="Group 555" o:spid="_x0000_s1685" style="position:absolute;left:7050;top:11529;width:4393;height:4363" coordorigin="2957,2223" coordsize="4393,4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<v:line id="Line 556" o:spid="_x0000_s1686" style="position:absolute;flip:y;visibility:visible;mso-wrap-style:square" from="3580,2615" to="358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mf8cQAAADcAAAADwAAAGRycy9kb3ducmV2LnhtbESPQWsCMRSE74L/ITzBi9SsVVvZblak&#10;oPTQi1ro9XXzulncvCybqPHfm0LB4zAz3zDFOtpWXKj3jWMFs2kGgrhyuuFawddx+7QC4QOyxtYx&#10;KbiRh3U5HBSYa3flPV0OoRYJwj5HBSaELpfSV4Ys+qnriJP363qLIcm+lrrHa4LbVj5n2Yu02HBa&#10;MNjRu6HqdDhbBXGF3UJGu6NvQ+1r/XP2n9lEqfEobt5ABIrhEf5vf2gFy/kM/s6kI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uZ/xxAAAANwAAAAPAAAAAAAAAAAA&#10;AAAAAKECAABkcnMvZG93bnJldi54bWxQSwUGAAAAAAQABAD5AAAAkgMAAAAA&#10;" strokecolor="navy" strokeweight=".2pt"/>
                  <v:line id="Line 557" o:spid="_x0000_s1687" style="position:absolute;flip:y;visibility:visible;mso-wrap-style:square" from="3637,2615" to="363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sBhsMAAADcAAAADwAAAGRycy9kb3ducmV2LnhtbESPQWsCMRSE7wX/Q3hCL0WzaquyGqUU&#10;Kj14cSt4fW6em8XNy7KJGv+9KQg9DjPzDbNcR9uIK3W+dqxgNMxAEJdO11wp2P9+D+YgfEDW2Dgm&#10;BXfysF71XpaYa3fjHV2LUIkEYZ+jAhNCm0vpS0MW/dC1xMk7uc5iSLKrpO7wluC2keMsm0qLNacF&#10;gy19GSrPxcUqiHNs32W0GzoYambV8eK32ZtSr/34uQARKIb/8LP9oxV8TMb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rAYbDAAAA3AAAAA8AAAAAAAAAAAAA&#10;AAAAoQIAAGRycy9kb3ducmV2LnhtbFBLBQYAAAAABAAEAPkAAACRAwAAAAA=&#10;" strokecolor="navy" strokeweight=".2pt"/>
                  <v:line id="Line 558" o:spid="_x0000_s1688" style="position:absolute;flip:y;visibility:visible;mso-wrap-style:square" from="3694,2615" to="369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ekHcMAAADcAAAADwAAAGRycy9kb3ducmV2LnhtbESPQWsCMRSE74L/IbxCL6JZq1VZjSJC&#10;xUMvWsHrc/PcLN28LJuo6b83QsHjMDPfMItVtLW4UesrxwqGgwwEceF0xaWC489XfwbCB2SNtWNS&#10;8EceVstuZ4G5dnfe0+0QSpEg7HNUYEJocil9YciiH7iGOHkX11oMSbal1C3eE9zW8iPLJtJixWnB&#10;YEMbQ8Xv4WoVxBk2Yxntlk6G6ml5vvrvrKfU+1tcz0EEiuEV/m/vtILP0QieZ9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npB3DAAAA3AAAAA8AAAAAAAAAAAAA&#10;AAAAoQIAAGRycy9kb3ducmV2LnhtbFBLBQYAAAAABAAEAPkAAACRAwAAAAA=&#10;" strokecolor="navy" strokeweight=".2pt"/>
                  <v:line id="Line 559" o:spid="_x0000_s1689" style="position:absolute;flip:y;visibility:visible;mso-wrap-style:square" from="3751,2615" to="375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48acMAAADcAAAADwAAAGRycy9kb3ducmV2LnhtbESPQWsCMRSE74L/IbxCL6JZW6uyGkWE&#10;Fg9etILX5+a5Wbp5WTZR039vBMHjMDPfMPNltLW4UusrxwqGgwwEceF0xaWCw+93fwrCB2SNtWNS&#10;8E8elotuZ465djfe0XUfSpEg7HNUYEJocil9YciiH7iGOHln11oMSbal1C3eEtzW8iPLxtJixWnB&#10;YENrQ8Xf/mIVxCk2IxntDx0N1ZPydPHbrKfU+1tczUAEiuEVfrY3WsHX5wg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OPGnDAAAA3AAAAA8AAAAAAAAAAAAA&#10;AAAAoQIAAGRycy9kb3ducmV2LnhtbFBLBQYAAAAABAAEAPkAAACRAwAAAAA=&#10;" strokecolor="navy" strokeweight=".2pt"/>
                  <v:line id="Line 560" o:spid="_x0000_s1690" style="position:absolute;flip:y;visibility:visible;mso-wrap-style:square" from="3808,2615" to="380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KZ8sQAAADcAAAADwAAAGRycy9kb3ducmV2LnhtbESPT2sCMRTE7wW/Q3hCL0WztvUP62al&#10;FCweeqkVvD43z83i5mXZRI3f3hQKHoeZ+Q1TrKJtxYV63zhWMBlnIIgrpxuuFex+16MFCB+QNbaO&#10;ScGNPKzKwVOBuXZX/qHLNtQiQdjnqMCE0OVS+sqQRT92HXHyjq63GJLsa6l7vCa4beVrls2kxYbT&#10;gsGOPg1Vp+3ZKogL7N5ltF+0N9TO68PZf2cvSj0P48cSRKAYHuH/9kYrmL5N4e9MOgKy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gpnyxAAAANwAAAAPAAAAAAAAAAAA&#10;AAAAAKECAABkcnMvZG93bnJldi54bWxQSwUGAAAAAAQABAD5AAAAkgMAAAAA&#10;" strokecolor="navy" strokeweight=".2pt"/>
                  <v:line id="Line 561" o:spid="_x0000_s1691" style="position:absolute;flip:y;visibility:visible;mso-wrap-style:square" from="3865,2615" to="386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AHhcQAAADcAAAADwAAAGRycy9kb3ducmV2LnhtbESPT2sCMRTE74LfITyhF+lmbf3HdqNI&#10;odJDL2rB63Pz3CzdvCybqPHbN4WCx2FmfsOU62hbcaXeN44VTLIcBHHldMO1gu/Dx/MShA/IGlvH&#10;pOBOHtar4aDEQrsb7+i6D7VIEPYFKjAhdIWUvjJk0WeuI07e2fUWQ5J9LXWPtwS3rXzJ87m02HBa&#10;MNjRu6HqZ3+xCuISu6mMdktHQ+2iPl38Vz5W6mkUN28gAsXwCP+3P7WC2esc/s6kI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UAeFxAAAANwAAAAPAAAAAAAAAAAA&#10;AAAAAKECAABkcnMvZG93bnJldi54bWxQSwUGAAAAAAQABAD5AAAAkgMAAAAA&#10;" strokecolor="navy" strokeweight=".2pt"/>
                  <v:line id="Line 562" o:spid="_x0000_s1692" style="position:absolute;flip:y;visibility:visible;mso-wrap-style:square" from="3922,2615" to="392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yiHsQAAADcAAAADwAAAGRycy9kb3ducmV2LnhtbESPS2vDMBCE74H8B7GBXkIsp80L10oI&#10;hYYeeskDct1aW8vUWhlLSZR/XxUKOQ4z8w1TbqJtxZV63zhWMM1yEMSV0w3XCk7H98kKhA/IGlvH&#10;pOBOHjbr4aDEQrsb7+l6CLVIEPYFKjAhdIWUvjJk0WeuI07et+sthiT7WuoebwluW/mc5wtpseG0&#10;YLCjN0PVz+FiFcQVdjMZ7Y7Ohtpl/XXxn/lYqadR3L6CCBTDI/zf/tAK5i9L+DuTj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HKIexAAAANwAAAAPAAAAAAAAAAAA&#10;AAAAAKECAABkcnMvZG93bnJldi54bWxQSwUGAAAAAAQABAD5AAAAkgMAAAAA&#10;" strokecolor="navy" strokeweight=".2pt"/>
                  <v:line id="Line 563" o:spid="_x0000_s1693" style="position:absolute;flip:y;visibility:visible;mso-wrap-style:square" from="3979,2615" to="397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M2bMEAAADcAAAADwAAAGRycy9kb3ducmV2LnhtbERPz2vCMBS+C/sfwhN2EU236VY6o4iw&#10;sYMX68DrW/PWFJuX0qQ1+++Xg+Dx4/u93kbbipF63zhW8LTIQBBXTjdcK/g+fcxzED4ga2wdk4I/&#10;8rDdPEzWWGh35SONZahFCmFfoAITQldI6StDFv3CdcSJ+3W9xZBgX0vd4zWF21Y+Z9mrtNhwajDY&#10;0d5QdSkHqyDm2C1ltJ90NtS+1T+DP2QzpR6ncfcOIlAMd/HN/aUVrF7S2nQmHQG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gzZswQAAANwAAAAPAAAAAAAAAAAAAAAA&#10;AKECAABkcnMvZG93bnJldi54bWxQSwUGAAAAAAQABAD5AAAAjwMAAAAA&#10;" strokecolor="navy" strokeweight=".2pt"/>
                  <v:line id="Line 564" o:spid="_x0000_s1694" style="position:absolute;flip:y;visibility:visible;mso-wrap-style:square" from="4036,2615" to="403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+T98QAAADcAAAADwAAAGRycy9kb3ducmV2LnhtbESPQWsCMRSE70L/Q3hCL6WbrdpWtxtF&#10;CooHL7WFXp+b183i5mXZRI3/3ggFj8PMfMOUi2hbcaLeN44VvGQ5COLK6YZrBT/fq+cpCB+QNbaO&#10;ScGFPCzmD4MSC+3O/EWnXahFgrAvUIEJoSuk9JUhiz5zHXHy/lxvMSTZ11L3eE5w28pRnr9Jiw2n&#10;BYMdfRqqDrujVRCn2E1ktGv6NdS+1/uj3+ZPSj0O4/IDRKAY7uH/9kYreB3P4HYmHQE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z5P3xAAAANwAAAAPAAAAAAAAAAAA&#10;AAAAAKECAABkcnMvZG93bnJldi54bWxQSwUGAAAAAAQABAD5AAAAkgMAAAAA&#10;" strokecolor="navy" strokeweight=".2pt"/>
                  <v:line id="Line 565" o:spid="_x0000_s1695" style="position:absolute;flip:y;visibility:visible;mso-wrap-style:square" from="4150,2615" to="415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JF8EAAADcAAAADwAAAGRycy9kb3ducmV2LnhtbERPz2vCMBS+D/wfwhvsMjSdOJVqLDJw&#10;7LDLVPD6bJ5NWfNSmrSN/705DHb8+H5vi2gbMVDna8cK3mYZCOLS6ZorBefTYboG4QOyxsYxKbiT&#10;h2I3edpirt3IPzQcQyVSCPscFZgQ2lxKXxqy6GeuJU7czXUWQ4JdJXWHYwq3jZxn2VJarDk1GGzp&#10;w1D5e+ytgrjGdiGj/aSLoWZVXXv/nb0q9fIc9xsQgWL4F/+5v7SC90Wan86kIy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80kXwQAAANwAAAAPAAAAAAAAAAAAAAAA&#10;AKECAABkcnMvZG93bnJldi54bWxQSwUGAAAAAAQABAD5AAAAjwMAAAAA&#10;" strokecolor="navy" strokeweight=".2pt"/>
                  <v:line id="Line 566" o:spid="_x0000_s1696" style="position:absolute;flip:y;visibility:visible;mso-wrap-style:square" from="4207,2615" to="420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/sjMQAAADcAAAADwAAAGRycy9kb3ducmV2LnhtbESPT2sCMRTE70K/Q3hCL1KzW9TK1iil&#10;0OLBi3+g19fN62Zx87IkWU2/vREKPQ4z8xtmtUm2ExfyoXWsoJwWIIhrp1tuFJyOH09LECEia+wc&#10;k4JfCrBZP4xWWGl35T1dDrERGcKhQgUmxr6SMtSGLIap64mz9+O8xZilb6T2eM1w28nnolhIiy3n&#10;BYM9vRuqz4fBKkhL7Gcy2U/6MtS9NN9D2BUTpR7H6e0VRKQU/8N/7a1WMJ+VcD+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+yMxAAAANwAAAAPAAAAAAAAAAAA&#10;AAAAAKECAABkcnMvZG93bnJldi54bWxQSwUGAAAAAAQABAD5AAAAkgMAAAAA&#10;" strokecolor="navy" strokeweight=".2pt"/>
                  <v:line id="Line 567" o:spid="_x0000_s1697" style="position:absolute;flip:y;visibility:visible;mso-wrap-style:square" from="4264,2615" to="426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1y+8MAAADcAAAADwAAAGRycy9kb3ducmV2LnhtbESPzYoCMRCE78K+Q2jBi6wZRV2ZNcoi&#10;KB68+AN77Z30TgYnnWESNb69EQSPRVV9Rc2X0dbiSq2vHCsYDjIQxIXTFZcKTsf15wyED8gaa8ek&#10;4E4elouPzhxz7W68p+shlCJB2OeowITQ5FL6wpBFP3ANcfL+XWsxJNmWUrd4S3Bby1GWTaXFitOC&#10;wYZWhorz4WIVxBk2Yxnthn4N1V/l38Xvsr5SvW78+QYRKIZ3+NXeagWT8Qi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tcvvDAAAA3AAAAA8AAAAAAAAAAAAA&#10;AAAAoQIAAGRycy9kb3ducmV2LnhtbFBLBQYAAAAABAAEAPkAAACRAwAAAAA=&#10;" strokecolor="navy" strokeweight=".2pt"/>
                  <v:line id="Line 568" o:spid="_x0000_s1698" style="position:absolute;flip:y;visibility:visible;mso-wrap-style:square" from="4321,2615" to="432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HXYMMAAADcAAAADwAAAGRycy9kb3ducmV2LnhtbESPQWsCMRSE74L/IbxCL6JZW6uyGkWE&#10;Fg9etILX5+a5Wbp5WTZR039vBMHjMDPfMPNltLW4UusrxwqGgwwEceF0xaWCw+93fwrCB2SNtWNS&#10;8E8elotuZ465djfe0XUfSpEg7HNUYEJocil9YciiH7iGOHln11oMSbal1C3eEtzW8iPLxtJixWnB&#10;YENrQ8Xf/mIVxCk2IxntDx0N1ZPydPHbrKfU+1tczUAEiuEVfrY3WsHX6BM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h12DDAAAA3AAAAA8AAAAAAAAAAAAA&#10;AAAAoQIAAGRycy9kb3ducmV2LnhtbFBLBQYAAAAABAAEAPkAAACRAwAAAAA=&#10;" strokecolor="navy" strokeweight=".2pt"/>
                  <v:line id="Line 569" o:spid="_x0000_s1699" style="position:absolute;flip:y;visibility:visible;mso-wrap-style:square" from="4378,2615" to="43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hPFMIAAADcAAAADwAAAGRycy9kb3ducmV2LnhtbESPQWsCMRSE7wX/Q3iCl1KzytbK1igi&#10;KD14qQpen5vnZunmZdlEjf++EQSPw8x8w8wW0TbiSp2vHSsYDTMQxKXTNVcKDvv1xxSED8gaG8ek&#10;4E4eFvPe2wwL7W78S9ddqESCsC9QgQmhLaT0pSGLfuha4uSdXWcxJNlVUnd4S3DbyHGWTaTFmtOC&#10;wZZWhsq/3cUqiFNscxntho6Gmq/qdPHb7F2pQT8uv0EEiuEVfrZ/tILPPIfHmXQ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8hPFMIAAADcAAAADwAAAAAAAAAAAAAA&#10;AAChAgAAZHJzL2Rvd25yZXYueG1sUEsFBgAAAAAEAAQA+QAAAJADAAAAAA==&#10;" strokecolor="navy" strokeweight=".2pt"/>
                  <v:line id="Line 570" o:spid="_x0000_s1700" style="position:absolute;flip:y;visibility:visible;mso-wrap-style:square" from="4435,2615" to="443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Tqj8IAAADcAAAADwAAAGRycy9kb3ducmV2LnhtbESPzYoCMRCE74LvEFrwIppZ8Y/RKLKg&#10;eNjLquC1nbSTwUlnmETNvv1GWNhjUVVfUatNtLV4Uusrxwo+RhkI4sLpiksF59NuuADhA7LG2jEp&#10;+CEPm3W3s8Jcuxd/0/MYSpEg7HNUYEJocil9YciiH7mGOHk311oMSbal1C2+EtzWcpxlM2mx4rRg&#10;sKFPQ8X9+LAK4gKbiYx2TxdD9by8PvxXNlCq34vbJYhAMfyH/9oHrWA6mcL7TDo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Tqj8IAAADcAAAADwAAAAAAAAAAAAAA&#10;AAChAgAAZHJzL2Rvd25yZXYueG1sUEsFBgAAAAAEAAQA+QAAAJADAAAAAA==&#10;" strokecolor="navy" strokeweight=".2pt"/>
                  <v:line id="Line 571" o:spid="_x0000_s1701" style="position:absolute;flip:y;visibility:visible;mso-wrap-style:square" from="4492,2615" to="449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Z0+MMAAADcAAAADwAAAGRycy9kb3ducmV2LnhtbESPzYoCMRCE78K+Q+gFL7JmFHVl1igi&#10;KB68+ANeeye9k2EnnWESNb69EQSPRVV9Rc0W0dbiSq2vHCsY9DMQxIXTFZcKTsf11xSED8gaa8ek&#10;4E4eFvOPzgxz7W68p+shlCJB2OeowITQ5FL6wpBF33cNcfL+XGsxJNmWUrd4S3Bby2GWTaTFitOC&#10;wYZWhor/w8UqiFNsRjLaDZ0N1d/l78Xvsp5S3c+4/AERKIZ3+NXeagXj0QSeZ9IR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WdPjDAAAA3AAAAA8AAAAAAAAAAAAA&#10;AAAAoQIAAGRycy9kb3ducmV2LnhtbFBLBQYAAAAABAAEAPkAAACRAwAAAAA=&#10;" strokecolor="navy" strokeweight=".2pt"/>
                  <v:line id="Line 572" o:spid="_x0000_s1702" style="position:absolute;flip:y;visibility:visible;mso-wrap-style:square" from="4549,2615" to="454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rRY8MAAADcAAAADwAAAGRycy9kb3ducmV2LnhtbESPS4sCMRCE78L+h9ALXmTNKL6YNYoI&#10;igcvPmCvvZPeybCTzjCJGv+9EQSPRVV9Rc2X0dbiSq2vHCsY9DMQxIXTFZcKzqfN1wyED8gaa8ek&#10;4E4elouPzhxz7W58oOsxlCJB2OeowITQ5FL6wpBF33cNcfL+XGsxJNmWUrd4S3Bby2GWTaTFitOC&#10;wYbWhor/48UqiDNsRjLaLf0Yqqfl78Xvs55S3c+4+gYRKIZ3+NXeaQXj0RS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a0WPDAAAA3AAAAA8AAAAAAAAAAAAA&#10;AAAAoQIAAGRycy9kb3ducmV2LnhtbFBLBQYAAAAABAAEAPkAAACRAwAAAAA=&#10;" strokecolor="navy" strokeweight=".2pt"/>
                  <v:line id="Line 573" o:spid="_x0000_s1703" style="position:absolute;flip:y;visibility:visible;mso-wrap-style:square" from="4606,2615" to="460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VFEcEAAADcAAAADwAAAGRycy9kb3ducmV2LnhtbERPz2vCMBS+D/wfwhvsMjSdOJVqLDJw&#10;7LDLVPD6bJ5NWfNSmrSN/705DHb8+H5vi2gbMVDna8cK3mYZCOLS6ZorBefTYboG4QOyxsYxKbiT&#10;h2I3edpirt3IPzQcQyVSCPscFZgQ2lxKXxqy6GeuJU7czXUWQ4JdJXWHYwq3jZxn2VJarDk1GGzp&#10;w1D5e+ytgrjGdiGj/aSLoWZVXXv/nb0q9fIc9xsQgWL4F/+5v7SC90Vam86kIy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hUURwQAAANwAAAAPAAAAAAAAAAAAAAAA&#10;AKECAABkcnMvZG93bnJldi54bWxQSwUGAAAAAAQABAD5AAAAjwMAAAAA&#10;" strokecolor="navy" strokeweight=".2pt"/>
                  <v:line id="Line 574" o:spid="_x0000_s1704" style="position:absolute;flip:y;visibility:visible;mso-wrap-style:square" from="4720,2615" to="472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ngisQAAADcAAAADwAAAGRycy9kb3ducmV2LnhtbESPQWsCMRSE74L/IbxCL1KzFm3tdrMi&#10;QsWDF7eFXl83r5ulm5dlEzX990YQPA4z8w1TrKLtxIkG3zpWMJtmIIhrp1tuFHx9fjwtQfiArLFz&#10;TAr+ycOqHI8KzLU784FOVWhEgrDPUYEJoc+l9LUhi37qeuLk/brBYkhyaKQe8JzgtpPPWfYiLbac&#10;Fgz2tDFU/1VHqyAusZ/LaLf0bah7bX6Ofp9NlHp8iOt3EIFiuIdv7Z1WsJi/wf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eCKxAAAANwAAAAPAAAAAAAAAAAA&#10;AAAAAKECAABkcnMvZG93bnJldi54bWxQSwUGAAAAAAQABAD5AAAAkgMAAAAA&#10;" strokecolor="navy" strokeweight=".2pt"/>
                  <v:line id="Line 575" o:spid="_x0000_s1705" style="position:absolute;flip:y;visibility:visible;mso-wrap-style:square" from="4777,2615" to="477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rfysEAAADcAAAADwAAAGRycy9kb3ducmV2LnhtbERPz2vCMBS+C/4P4Q12EU0n00lnLDJw&#10;7LCLVdj12bw1Zc1LadI2+++Xw8Djx/d7X0TbipF63zhW8LTKQBBXTjdcK7heTssdCB+QNbaOScEv&#10;eSgO89kec+0mPtNYhlqkEPY5KjAhdLmUvjJk0a9cR5y4b9dbDAn2tdQ9TinctnKdZVtpseHUYLCj&#10;N0PVTzlYBXGH3bOM9p2+DLUv9W3wn9lCqceHeHwFESiGu/jf/aEVbDZpfjqTjoA8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Kt/KwQAAANwAAAAPAAAAAAAAAAAAAAAA&#10;AKECAABkcnMvZG93bnJldi54bWxQSwUGAAAAAAQABAD5AAAAjwMAAAAA&#10;" strokecolor="navy" strokeweight=".2pt"/>
                  <v:line id="Line 576" o:spid="_x0000_s1706" style="position:absolute;flip:y;visibility:visible;mso-wrap-style:square" from="4834,2615" to="483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Z6UcMAAADcAAAADwAAAGRycy9kb3ducmV2LnhtbESPQWsCMRSE7wX/Q3hCL0WzlqrLahQp&#10;tPTQS1fB63Pz3CxuXpYkavrvm0Khx2FmvmHW22R7cSMfOscKZtMCBHHjdMetgsP+bVKCCBFZY++Y&#10;FHxTgO1m9LDGSrs7f9Gtjq3IEA4VKjAxDpWUoTFkMUzdQJy9s/MWY5a+ldrjPcNtL5+LYiEtdpwX&#10;DA70aqi51FerIJU4vMhk3+loqF+2p2v4LJ6Uehyn3QpEpBT/w3/tD61gPp/B75l8BO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5melHDAAAA3AAAAA8AAAAAAAAAAAAA&#10;AAAAoQIAAGRycy9kb3ducmV2LnhtbFBLBQYAAAAABAAEAPkAAACRAwAAAAA=&#10;" strokecolor="navy" strokeweight=".2pt"/>
                  <v:line id="Line 577" o:spid="_x0000_s1707" style="position:absolute;flip:y;visibility:visible;mso-wrap-style:square" from="4891,2615" to="489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TkJsMAAADcAAAADwAAAGRycy9kb3ducmV2LnhtbESPQWsCMRSE7wX/Q3iFXopmK1WX1ShS&#10;qPTQS1fB63Pz3CzdvIRN1Pjvm0Khx2FmvmFWm2R7caUhdI4VvEwKEMSN0x23Cg7793EJIkRkjb1j&#10;UnCnAJv16GGFlXY3/qJrHVuRIRwqVGBi9JWUoTFkMUycJ87e2Q0WY5ZDK/WAtwy3vZwWxVxa7Dgv&#10;GPT0Zqj5ri9WQSrRv8pkd3Q01C/a0yV8Fs9KPT2m7RJEpBT/w3/tD61gNpvC75l8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05CbDAAAA3AAAAA8AAAAAAAAAAAAA&#10;AAAAoQIAAGRycy9kb3ducmV2LnhtbFBLBQYAAAAABAAEAPkAAACRAwAAAAA=&#10;" strokecolor="navy" strokeweight=".2pt"/>
                  <v:line id="Line 578" o:spid="_x0000_s1708" style="position:absolute;flip:y;visibility:visible;mso-wrap-style:square" from="4948,2615" to="494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hBvcQAAADcAAAADwAAAGRycy9kb3ducmV2LnhtbESPT2sCMRTE7wW/Q3hCL0WztvUP62al&#10;FCweeqkVvD43z83i5mXZRI3f3hQKHoeZ+Q1TrKJtxYV63zhWMBlnIIgrpxuuFex+16MFCB+QNbaO&#10;ScGNPKzKwVOBuXZX/qHLNtQiQdjnqMCE0OVS+sqQRT92HXHyjq63GJLsa6l7vCa4beVrls2kxYbT&#10;gsGOPg1Vp+3ZKogL7N5ltF+0N9TO68PZf2cvSj0P48cSRKAYHuH/9kYrmE7f4O9MOgKy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+EG9xAAAANwAAAAPAAAAAAAAAAAA&#10;AAAAAKECAABkcnMvZG93bnJldi54bWxQSwUGAAAAAAQABAD5AAAAkgMAAAAA&#10;" strokecolor="navy" strokeweight=".2pt"/>
                  <v:line id="Line 579" o:spid="_x0000_s1709" style="position:absolute;flip:y;visibility:visible;mso-wrap-style:square" from="5005,2615" to="500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ZycIAAADcAAAADwAAAGRycy9kb3ducmV2LnhtbESPzYoCMRCE74LvEFrwIppZ8Y/RKLKg&#10;eNjLquC1nbSTwUlnmETNvv1GWNhjUVVfUatNtLV4Uusrxwo+RhkI4sLpiksF59NuuADhA7LG2jEp&#10;+CEPm3W3s8Jcuxd/0/MYSpEg7HNUYEJocil9YciiH7mGOHk311oMSbal1C2+EtzWcpxlM2mx4rRg&#10;sKFPQ8X9+LAK4gKbiYx2TxdD9by8PvxXNlCq34vbJYhAMfyH/9oHrWA6ncD7TDo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HZycIAAADcAAAADwAAAAAAAAAAAAAA&#10;AAChAgAAZHJzL2Rvd25yZXYueG1sUEsFBgAAAAAEAAQA+QAAAJADAAAAAA==&#10;" strokecolor="navy" strokeweight=".2pt"/>
                  <v:line id="Line 580" o:spid="_x0000_s1710" style="position:absolute;flip:y;visibility:visible;mso-wrap-style:square" from="5062,2615" to="506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18UsIAAADcAAAADwAAAGRycy9kb3ducmV2LnhtbESPQWsCMRSE7wX/Q3iCl1KzimtlaxQR&#10;lB68VAWvz81zs3Tzsmyixn/fCEKPw8x8w8yX0TbiRp2vHSsYDTMQxKXTNVcKjofNxwyED8gaG8ek&#10;4EEelove2xwL7e78Q7d9qESCsC9QgQmhLaT0pSGLfuha4uRdXGcxJNlVUnd4T3DbyHGWTaXFmtOC&#10;wZbWhsrf/dUqiDNsJzLaLZ0MNZ/V+ep32btSg35cfYEIFMN/+NX+1gryPIfn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18UsIAAADcAAAADwAAAAAAAAAAAAAA&#10;AAChAgAAZHJzL2Rvd25yZXYueG1sUEsFBgAAAAAEAAQA+QAAAJADAAAAAA==&#10;" strokecolor="navy" strokeweight=".2pt"/>
                  <v:line id="Line 581" o:spid="_x0000_s1711" style="position:absolute;flip:y;visibility:visible;mso-wrap-style:square" from="5119,2615" to="511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/iJcIAAADcAAAADwAAAGRycy9kb3ducmV2LnhtbESPzYoCMRCE7wu+Q2jBy6IZxT9Go4ig&#10;7GEvq4LXdtJOBiedYRI1vv1GWNhjUVVfUct1tLV4UOsrxwqGgwwEceF0xaWC03HXn4PwAVlj7ZgU&#10;vMjDetX5WGKu3ZN/6HEIpUgQ9jkqMCE0uZS+MGTRD1xDnLyray2GJNtS6hafCW5rOcqyqbRYcVow&#10;2NDWUHE73K2COMdmLKPd09lQPSsvd/+dfSrV68bNAkSgGP7Df+0vrWAymcL7TD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/iJcIAAADcAAAADwAAAAAAAAAAAAAA&#10;AAChAgAAZHJzL2Rvd25yZXYueG1sUEsFBgAAAAAEAAQA+QAAAJADAAAAAA==&#10;" strokecolor="navy" strokeweight=".2pt"/>
                  <v:line id="Line 582" o:spid="_x0000_s1712" style="position:absolute;flip:y;visibility:visible;mso-wrap-style:square" from="5176,2615" to="517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NHvsIAAADcAAAADwAAAGRycy9kb3ducmV2LnhtbESPzYoCMRCE7wu+Q2jBy6IZxT9Go4ig&#10;7GEvq4LXdtJOBiedYRI1vv1GWNhjUVVfUct1tLV4UOsrxwqGgwwEceF0xaWC03HXn4PwAVlj7ZgU&#10;vMjDetX5WGKu3ZN/6HEIpUgQ9jkqMCE0uZS+MGTRD1xDnLyray2GJNtS6hafCW5rOcqyqbRYcVow&#10;2NDWUHE73K2COMdmLKPd09lQPSsvd/+dfSrV68bNAkSgGP7Df+0vrWAymcH7TD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NHvsIAAADcAAAADwAAAAAAAAAAAAAA&#10;AAChAgAAZHJzL2Rvd25yZXYueG1sUEsFBgAAAAAEAAQA+QAAAJADAAAAAA==&#10;" strokecolor="navy" strokeweight=".2pt"/>
                  <v:line id="Line 583" o:spid="_x0000_s1713" style="position:absolute;flip:y;visibility:visible;mso-wrap-style:square" from="5290,2615" to="529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zTzMEAAADcAAAADwAAAGRycy9kb3ducmV2LnhtbERPz2vCMBS+C/4P4Q12EU0n00lnLDJw&#10;7LCLVdj12bw1Zc1LadI2+++Xw8Djx/d7X0TbipF63zhW8LTKQBBXTjdcK7heTssdCB+QNbaOScEv&#10;eSgO89kec+0mPtNYhlqkEPY5KjAhdLmUvjJk0a9cR5y4b9dbDAn2tdQ9TinctnKdZVtpseHUYLCj&#10;N0PVTzlYBXGH3bOM9p2+DLUv9W3wn9lCqceHeHwFESiGu/jf/aEVbDZpbTqTjoA8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XNPMwQAAANwAAAAPAAAAAAAAAAAAAAAA&#10;AKECAABkcnMvZG93bnJldi54bWxQSwUGAAAAAAQABAD5AAAAjwMAAAAA&#10;" strokecolor="navy" strokeweight=".2pt"/>
                  <v:line id="Line 584" o:spid="_x0000_s1714" style="position:absolute;flip:y;visibility:visible;mso-wrap-style:square" from="5347,2615" to="534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B2V8QAAADcAAAADwAAAGRycy9kb3ducmV2LnhtbESPQWsCMRSE74L/IbxCL1KzFm3tdrMi&#10;QsWDF7eFXl83r5ulm5dlEzX990YQPA4z8w1TrKLtxIkG3zpWMJtmIIhrp1tuFHx9fjwtQfiArLFz&#10;TAr+ycOqHI8KzLU784FOVWhEgrDPUYEJoc+l9LUhi37qeuLk/brBYkhyaKQe8JzgtpPPWfYiLbac&#10;Fgz2tDFU/1VHqyAusZ/LaLf0bah7bX6Ofp9NlHp8iOt3EIFiuIdv7Z1WsFi8wf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HZXxAAAANwAAAAPAAAAAAAAAAAA&#10;AAAAAKECAABkcnMvZG93bnJldi54bWxQSwUGAAAAAAQABAD5AAAAkgMAAAAA&#10;" strokecolor="navy" strokeweight=".2pt"/>
                  <v:line id="Line 585" o:spid="_x0000_s1715" style="position:absolute;flip:y;visibility:visible;mso-wrap-style:square" from="5404,2615" to="540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YVd8AAAADcAAAADwAAAGRycy9kb3ducmV2LnhtbERPy4rCMBTdC/5DuIIb0VQZH1SjyMAM&#10;LmZjFdxem2tTbG5KEzXz92YxMMvDeW920TbiSZ2vHSuYTjIQxKXTNVcKzqev8QqED8gaG8ek4Jc8&#10;7Lb93gZz7V58pGcRKpFC2OeowITQ5lL60pBFP3EtceJurrMYEuwqqTt8pXDbyFmWLaTFmlODwZY+&#10;DZX34mEVxBW2HzLab7oYapbV9eF/spFSw0Hcr0EEiuFf/Oc+aAXzRZqfzqQj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9GFXfAAAAA3AAAAA8AAAAAAAAAAAAAAAAA&#10;oQIAAGRycy9kb3ducmV2LnhtbFBLBQYAAAAABAAEAPkAAACOAwAAAAA=&#10;" strokecolor="navy" strokeweight=".2pt"/>
                  <v:line id="Line 586" o:spid="_x0000_s1716" style="position:absolute;flip:y;visibility:visible;mso-wrap-style:square" from="5461,2615" to="546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qw7MQAAADcAAAADwAAAGRycy9kb3ducmV2LnhtbESPQWvCQBSE7wX/w/IEL0U3ljZKdJVS&#10;qPTQS6Pg9Zl9ZoPZtyG7idt/3y0Uehxm5htmu4+2FSP1vnGsYLnIQBBXTjdcKzgd3+drED4ga2wd&#10;k4Jv8rDfTR62WGh35y8ay1CLBGFfoAITQldI6StDFv3CdcTJu7reYkiyr6Xu8Z7gtpVPWZZLiw2n&#10;BYMdvRmqbuVgFcQ1ds8y2gOdDbWr+jL4z+xRqdk0vm5ABIrhP/zX/tAKXvIl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CrDsxAAAANwAAAAPAAAAAAAAAAAA&#10;AAAAAKECAABkcnMvZG93bnJldi54bWxQSwUGAAAAAAQABAD5AAAAkgMAAAAA&#10;" strokecolor="navy" strokeweight=".2pt"/>
                  <v:line id="Line 587" o:spid="_x0000_s1717" style="position:absolute;flip:y;visibility:visible;mso-wrap-style:square" from="5518,2615" to="551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um8IAAADcAAAADwAAAGRycy9kb3ducmV2LnhtbESPQWsCMRSE7wX/Q3hCL0WzilVZjSKC&#10;xYOXquD1uXluFjcvyyZq+u8bQfA4zMw3zHwZbS3u1PrKsYJBPwNBXDhdcangeNj0piB8QNZYOyYF&#10;f+Rhueh8zDHX7sG/dN+HUiQI+xwVmBCaXEpfGLLo+64hTt7FtRZDkm0pdYuPBLe1HGbZWFqsOC0Y&#10;bGhtqLjub1ZBnGIzktH+0MlQPSnPN7/LvpT67MbVDESgGN7hV3urFXyPh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gum8IAAADcAAAADwAAAAAAAAAAAAAA&#10;AAChAgAAZHJzL2Rvd25yZXYueG1sUEsFBgAAAAAEAAQA+QAAAJADAAAAAA==&#10;" strokecolor="navy" strokeweight=".2pt"/>
                  <v:line id="Line 588" o:spid="_x0000_s1718" style="position:absolute;flip:y;visibility:visible;mso-wrap-style:square" from="5575,2615" to="557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SLAMQAAADcAAAADwAAAGRycy9kb3ducmV2LnhtbESPT2sCMRTE74LfITyhF+lmbf3HdqNI&#10;odJDL2rB63Pz3CzdvCybqPHbN4WCx2FmfsOU62hbcaXeN44VTLIcBHHldMO1gu/Dx/MShA/IGlvH&#10;pOBOHtar4aDEQrsb7+i6D7VIEPYFKjAhdIWUvjJk0WeuI07e2fUWQ5J9LXWPtwS3rXzJ87m02HBa&#10;MNjRu6HqZ3+xCuISu6mMdktHQ+2iPl38Vz5W6mkUN28gAsXwCP+3P7WC2fwV/s6kI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lIsAxAAAANwAAAAPAAAAAAAAAAAA&#10;AAAAAKECAABkcnMvZG93bnJldi54bWxQSwUGAAAAAAQABAD5AAAAkgMAAAAA&#10;" strokecolor="navy" strokeweight=".2pt"/>
                  <v:line id="Line 589" o:spid="_x0000_s1719" style="position:absolute;flip:y;visibility:visible;mso-wrap-style:square" from="5632,2615" to="563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0TdMMAAADcAAAADwAAAGRycy9kb3ducmV2LnhtbESPzYoCMRCE78K+Q+gFL7JmFHVl1igi&#10;KB68+ANeeye9k2EnnWESNb69EQSPRVV9Rc0W0dbiSq2vHCsY9DMQxIXTFZcKTsf11xSED8gaa8ek&#10;4E4eFvOPzgxz7W68p+shlCJB2OeowITQ5FL6wpBF33cNcfL+XGsxJNmWUrd4S3Bby2GWTaTFitOC&#10;wYZWhor/w8UqiFNsRjLaDZ0N1d/l78Xvsp5S3c+4/AERKIZ3+NXeagXjyQieZ9IR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9E3TDAAAA3AAAAA8AAAAAAAAAAAAA&#10;AAAAoQIAAGRycy9kb3ducmV2LnhtbFBLBQYAAAAABAAEAPkAAACRAwAAAAA=&#10;" strokecolor="navy" strokeweight=".2pt"/>
                  <v:line id="Line 590" o:spid="_x0000_s1720" style="position:absolute;flip:y;visibility:visible;mso-wrap-style:square" from="5689,2615" to="568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G278IAAADcAAAADwAAAGRycy9kb3ducmV2LnhtbESPzYoCMRCE7wu+Q2jBy6IZxT9Go4ig&#10;7GEvq4LXdtJOBiedYRI1vv1GWNhjUVVfUct1tLV4UOsrxwqGgwwEceF0xaWC03HXn4PwAVlj7ZgU&#10;vMjDetX5WGKu3ZN/6HEIpUgQ9jkqMCE0uZS+MGTRD1xDnLyray2GJNtS6hafCW5rOcqyqbRYcVow&#10;2NDWUHE73K2COMdmLKPd09lQPSsvd/+dfSrV68bNAkSgGP7Df+0vrWAyncD7TD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zG278IAAADcAAAADwAAAAAAAAAAAAAA&#10;AAChAgAAZHJzL2Rvd25yZXYueG1sUEsFBgAAAAAEAAQA+QAAAJADAAAAAA==&#10;" strokecolor="navy" strokeweight=".2pt"/>
                  <v:line id="Line 591" o:spid="_x0000_s1721" style="position:absolute;flip:y;visibility:visible;mso-wrap-style:square" from="5746,2615" to="574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MomMMAAADcAAAADwAAAGRycy9kb3ducmV2LnhtbESPQWsCMRSE74L/ITzBi2i2pa6yblak&#10;UOmhF23B63Pz3CxuXpZN1PTfN4VCj8PMfMOU22g7cafBt44VPC0yEMS10y03Cr4+3+ZrED4ga+wc&#10;k4Jv8rCtxqMSC+0efKD7MTQiQdgXqMCE0BdS+tqQRb9wPXHyLm6wGJIcGqkHfCS47eRzluXSYstp&#10;wWBPr4bq6/FmFcQ19i8y2j2dDHWr5nzzH9lMqekk7jYgAsXwH/5rv2sFyzyH3zPpCMj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jKJjDAAAA3AAAAA8AAAAAAAAAAAAA&#10;AAAAoQIAAGRycy9kb3ducmV2LnhtbFBLBQYAAAAABAAEAPkAAACRAwAAAAA=&#10;" strokecolor="navy" strokeweight=".2pt"/>
                  <v:line id="Line 592" o:spid="_x0000_s1722" style="position:absolute;flip:y;visibility:visible;mso-wrap-style:square" from="5860,2615" to="586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+NA8IAAADcAAAADwAAAGRycy9kb3ducmV2LnhtbESPzYoCMRCE78K+Q2jBi2jGxT9GoyzC&#10;igcv6sJe20k7GZx0hknU+PZGWNhjUVVfUct1tLW4U+srxwpGwwwEceF0xaWCn9P3YA7CB2SNtWNS&#10;8CQP69VHZ4m5dg8+0P0YSpEg7HNUYEJocil9YciiH7qGOHkX11oMSbal1C0+EtzW8jPLptJixWnB&#10;YEMbQ8X1eLMK4hybsYx2S7+G6ll5vvl91leq141fCxCBYvgP/7V3WsFkOoP3mXQ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+NA8IAAADcAAAADwAAAAAAAAAAAAAA&#10;AAChAgAAZHJzL2Rvd25yZXYueG1sUEsFBgAAAAAEAAQA+QAAAJADAAAAAA==&#10;" strokecolor="navy" strokeweight=".2pt"/>
                  <v:line id="Line 593" o:spid="_x0000_s1723" style="position:absolute;flip:y;visibility:visible;mso-wrap-style:square" from="5917,2615" to="591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AZccAAAADcAAAADwAAAGRycy9kb3ducmV2LnhtbERPy4rCMBTdC/5DuIIb0VQZH1SjyMAM&#10;LmZjFdxem2tTbG5KEzXz92YxMMvDeW920TbiSZ2vHSuYTjIQxKXTNVcKzqev8QqED8gaG8ek4Jc8&#10;7Lb93gZz7V58pGcRKpFC2OeowITQ5lL60pBFP3EtceJurrMYEuwqqTt8pXDbyFmWLaTFmlODwZY+&#10;DZX34mEVxBW2HzLab7oYapbV9eF/spFSw0Hcr0EEiuFf/Oc+aAXzRVqbzqQj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wGXHAAAAA3AAAAA8AAAAAAAAAAAAAAAAA&#10;oQIAAGRycy9kb3ducmV2LnhtbFBLBQYAAAAABAAEAPkAAACOAwAAAAA=&#10;" strokecolor="navy" strokeweight=".2pt"/>
                  <v:line id="Line 594" o:spid="_x0000_s1724" style="position:absolute;flip:y;visibility:visible;mso-wrap-style:square" from="5974,2615" to="597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y86sQAAADcAAAADwAAAGRycy9kb3ducmV2LnhtbESPQWsCMRSE74L/ITyhF6lZi1q73ayU&#10;guLBS7eFXl83r5vFzcuyiRr/vSkUPA4z8w1TbKLtxJkG3zpWMJ9lIIhrp1tuFHx9bh/XIHxA1tg5&#10;JgVX8rApx6MCc+0u/EHnKjQiQdjnqMCE0OdS+tqQRT9zPXHyft1gMSQ5NFIPeElw28mnLFtJiy2n&#10;BYM9vRuqj9XJKohr7Bcy2h19G+qem5+TP2RTpR4m8e0VRKAY7uH/9l4rWK5e4O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fLzqxAAAANwAAAAPAAAAAAAAAAAA&#10;AAAAAKECAABkcnMvZG93bnJldi54bWxQSwUGAAAAAAQABAD5AAAAkgMAAAAA&#10;" strokecolor="navy" strokeweight=".2pt"/>
                  <v:line id="Line 595" o:spid="_x0000_s1725" style="position:absolute;flip:y;visibility:visible;mso-wrap-style:square" from="6031,2615" to="603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+Dqr8AAADcAAAADwAAAGRycy9kb3ducmV2LnhtbERPy4rCMBTdC/5DuMJsZExn8EXHKIOg&#10;uHBjFWZ7ba5NmeamNFHj35uF4PJw3otVtI24Uedrxwq+RhkI4tLpmisFp+Pmcw7CB2SNjWNS8CAP&#10;q2W/t8Bcuzsf6FaESqQQ9jkqMCG0uZS+NGTRj1xLnLiL6yyGBLtK6g7vKdw28jvLptJizanBYEtr&#10;Q+V/cbUK4hzbsYx2S3+Gmll1vvp9NlTqYxB/f0AEiuEtfrl3WsFkluanM+kI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p+Dqr8AAADcAAAADwAAAAAAAAAAAAAAAACh&#10;AgAAZHJzL2Rvd25yZXYueG1sUEsFBgAAAAAEAAQA+QAAAI0DAAAAAA==&#10;" strokecolor="navy" strokeweight=".2pt"/>
                  <v:line id="Line 596" o:spid="_x0000_s1726" style="position:absolute;flip:y;visibility:visible;mso-wrap-style:square" from="6088,2615" to="608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MmMcQAAADcAAAADwAAAGRycy9kb3ducmV2LnhtbESPQWvCQBSE7wX/w/IEL0U3ltZIdJVS&#10;qPTQS6Pg9Zl9ZoPZtyG7idt/3y0Uehxm5htmu4+2FSP1vnGsYLnIQBBXTjdcKzgd3+drED4ga2wd&#10;k4Jv8rDfTR62WGh35y8ay1CLBGFfoAITQldI6StDFv3CdcTJu7reYkiyr6Xu8Z7gtpVPWbaSFhtO&#10;CwY7ejNU3crBKohr7J5ltAc6G2rz+jL4z+xRqdk0vm5ABIrhP/zX/tAKXvIl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0yYxxAAAANwAAAAPAAAAAAAAAAAA&#10;AAAAAKECAABkcnMvZG93bnJldi54bWxQSwUGAAAAAAQABAD5AAAAkgMAAAAA&#10;" strokecolor="navy" strokeweight=".2pt"/>
                  <v:line id="Line 597" o:spid="_x0000_s1727" style="position:absolute;flip:y;visibility:visible;mso-wrap-style:square" from="6145,2615" to="614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G4RsIAAADcAAAADwAAAGRycy9kb3ducmV2LnhtbESPQWsCMRSE7wX/Q3hCL0WzilVZjSKC&#10;xYOXquD1uXluFjcvyyZq+u8bQfA4zMw3zHwZbS3u1PrKsYJBPwNBXDhdcangeNj0piB8QNZYOyYF&#10;f+Rhueh8zDHX7sG/dN+HUiQI+xwVmBCaXEpfGLLo+64hTt7FtRZDkm0pdYuPBLe1HGbZWFqsOC0Y&#10;bGhtqLjub1ZBnGIzktH+0MlQPSnPN7/LvpT67MbVDESgGN7hV3urFXxPhv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G4RsIAAADcAAAADwAAAAAAAAAAAAAA&#10;AAChAgAAZHJzL2Rvd25yZXYueG1sUEsFBgAAAAAEAAQA+QAAAJADAAAAAA==&#10;" strokecolor="navy" strokeweight=".2pt"/>
                  <v:line id="Line 598" o:spid="_x0000_s1728" style="position:absolute;flip:y;visibility:visible;mso-wrap-style:square" from="6202,2615" to="620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0d3cQAAADcAAAADwAAAGRycy9kb3ducmV2LnhtbESPS2vDMBCE74H8B7GBXkIsp80L10oI&#10;hYYeeskDct1aW8vUWhlLSZR/XxUKOQ4z8w1TbqJtxZV63zhWMM1yEMSV0w3XCk7H98kKhA/IGlvH&#10;pOBOHjbr4aDEQrsb7+l6CLVIEPYFKjAhdIWUvjJk0WeuI07et+sthiT7WuoebwluW/mc5wtpseG0&#10;YLCjN0PVz+FiFcQVdjMZ7Y7Ohtpl/XXxn/lYqadR3L6CCBTDI/zf/tAK5ssX+DuTj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TR3dxAAAANwAAAAPAAAAAAAAAAAA&#10;AAAAAKECAABkcnMvZG93bnJldi54bWxQSwUGAAAAAAQABAD5AAAAkgMAAAAA&#10;" strokecolor="navy" strokeweight=".2pt"/>
                  <v:line id="Line 599" o:spid="_x0000_s1729" style="position:absolute;flip:y;visibility:visible;mso-wrap-style:square" from="6259,2615" to="625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SFqcMAAADcAAAADwAAAGRycy9kb3ducmV2LnhtbESPS4sCMRCE78L+h9ALXmTNKL6YNYoI&#10;igcvPmCvvZPeybCTzjCJGv+9EQSPRVV9Rc2X0dbiSq2vHCsY9DMQxIXTFZcKzqfN1wyED8gaa8ek&#10;4E4elouPzhxz7W58oOsxlCJB2OeowITQ5FL6wpBF33cNcfL+XGsxJNmWUrd4S3Bby2GWTaTFitOC&#10;wYbWhor/48UqiDNsRjLaLf0Yqqfl78Xvs55S3c+4+gYRKIZ3+NXeaQXj6Qi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khanDAAAA3AAAAA8AAAAAAAAAAAAA&#10;AAAAoQIAAGRycy9kb3ducmV2LnhtbFBLBQYAAAAABAAEAPkAAACRAwAAAAA=&#10;" strokecolor="navy" strokeweight=".2pt"/>
                  <v:line id="Line 600" o:spid="_x0000_s1730" style="position:absolute;flip:y;visibility:visible;mso-wrap-style:square" from="6316,2615" to="631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ggMsIAAADcAAAADwAAAGRycy9kb3ducmV2LnhtbESPzYoCMRCE7wu+Q2jBy6IZxT9Go4ig&#10;7GEvq4LXdtJOBiedYRI1vv1GWNhjUVVfUct1tLV4UOsrxwqGgwwEceF0xaWC03HXn4PwAVlj7ZgU&#10;vMjDetX5WGKu3ZN/6HEIpUgQ9jkqMCE0uZS+MGTRD1xDnLyray2GJNtS6hafCW5rOcqyqbRYcVow&#10;2NDWUHE73K2COMdmLKPd09lQPSsvd/+dfSrV68bNAkSgGP7Df+0vrWAym8D7TD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ggMsIAAADcAAAADwAAAAAAAAAAAAAA&#10;AAChAgAAZHJzL2Rvd25yZXYueG1sUEsFBgAAAAAEAAQA+QAAAJADAAAAAA==&#10;" strokecolor="navy" strokeweight=".2pt"/>
                  <v:line id="Line 601" o:spid="_x0000_s1731" style="position:absolute;flip:y;visibility:visible;mso-wrap-style:square" from="6430,2615" to="643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q+RcIAAADcAAAADwAAAGRycy9kb3ducmV2LnhtbESPzYoCMRCE78K+Q2jBi2jGxT9GoyzC&#10;igcv6sJe20k7GZx0hknU+PZGWNhjUVVfUct1tLW4U+srxwpGwwwEceF0xaWCn9P3YA7CB2SNtWNS&#10;8CQP69VHZ4m5dg8+0P0YSpEg7HNUYEJocil9YciiH7qGOHkX11oMSbal1C0+EtzW8jPLptJixWnB&#10;YEMbQ8X1eLMK4hybsYx2S7+G6ll5vvl91leq141fCxCBYvgP/7V3WsFkNoX3mXQ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q+RcIAAADcAAAADwAAAAAAAAAAAAAA&#10;AAChAgAAZHJzL2Rvd25yZXYueG1sUEsFBgAAAAAEAAQA+QAAAJADAAAAAA==&#10;" strokecolor="navy" strokeweight=".2pt"/>
                  <v:line id="Line 602" o:spid="_x0000_s1732" style="position:absolute;flip:y;visibility:visible;mso-wrap-style:square" from="6487,2615" to="648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Yb3sMAAADcAAAADwAAAGRycy9kb3ducmV2LnhtbESPQWsCMRSE74L/ITzBi2i2pXZl3axI&#10;odJDL1rB63Pz3CxuXpZN1PTfN4VCj8PMfMOUm2g7cafBt44VPC0yEMS10y03Co5f7/MVCB+QNXaO&#10;ScE3edhU41GJhXYP3tP9EBqRIOwLVGBC6AspfW3Iol+4njh5FzdYDEkOjdQDPhLcdvI5y16lxZbT&#10;gsGe3gzV18PNKogr7F9ktDs6Gery5nzzn9lMqekkbtcgAsXwH/5rf2gFyzyH3zPpCMj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2G97DAAAA3AAAAA8AAAAAAAAAAAAA&#10;AAAAoQIAAGRycy9kb3ducmV2LnhtbFBLBQYAAAAABAAEAPkAAACRAwAAAAA=&#10;" strokecolor="navy" strokeweight=".2pt"/>
                  <v:line id="Line 603" o:spid="_x0000_s1733" style="position:absolute;flip:y;visibility:visible;mso-wrap-style:square" from="6544,2615" to="654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mPrL8AAADcAAAADwAAAGRycy9kb3ducmV2LnhtbERPy4rCMBTdC/5DuMJsZExn8EXHKIOg&#10;uHBjFWZ7ba5NmeamNFHj35uF4PJw3otVtI24Uedrxwq+RhkI4tLpmisFp+Pmcw7CB2SNjWNS8CAP&#10;q2W/t8Bcuzsf6FaESqQQ9jkqMCG0uZS+NGTRj1xLnLiL6yyGBLtK6g7vKdw28jvLptJizanBYEtr&#10;Q+V/cbUK4hzbsYx2S3+Gmll1vvp9NlTqYxB/f0AEiuEtfrl3WsFkltamM+kI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OmPrL8AAADcAAAADwAAAAAAAAAAAAAAAACh&#10;AgAAZHJzL2Rvd25yZXYueG1sUEsFBgAAAAAEAAQA+QAAAI0DAAAAAA==&#10;" strokecolor="navy" strokeweight=".2pt"/>
                  <v:line id="Line 604" o:spid="_x0000_s1734" style="position:absolute;flip:y;visibility:visible;mso-wrap-style:square" from="6601,2615" to="660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UqN8MAAADcAAAADwAAAGRycy9kb3ducmV2LnhtbESPQWsCMRSE7wX/Q3iCl6LZiq12NUoR&#10;FA9e3Aq9vm5eN4ubl2UTNf57Iwg9DjPzDbNYRduIC3W+dqzgbZSBIC6drrlScPzeDGcgfEDW2Dgm&#10;BTfysFr2XhaYa3flA12KUIkEYZ+jAhNCm0vpS0MW/ci1xMn7c53FkGRXSd3hNcFtI8dZ9iEt1pwW&#10;DLa0NlSeirNVEGfYTmS0W/ox1Eyr37PfZ69KDfrxaw4iUAz/4Wd7pxW8Tz/h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lKjfDAAAA3AAAAA8AAAAAAAAAAAAA&#10;AAAAoQIAAGRycy9kb3ducmV2LnhtbFBLBQYAAAAABAAEAPkAAACRAwAAAAA=&#10;" strokecolor="navy" strokeweight=".2pt"/>
                  <v:line id="Line 605" o:spid="_x0000_s1735" style="position:absolute;flip:y;visibility:visible;mso-wrap-style:square" from="6658,2615" to="665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rzjb8AAADcAAAADwAAAGRycy9kb3ducmV2LnhtbERPTYvCMBC9L/gfwgheFk0VV0s1iizs&#10;4sHLquB1bMam2ExKEzX7781B8Ph438t1tI24U+drxwrGowwEcel0zZWC4+FnmIPwAVlj45gU/JOH&#10;9ar3scRCuwf/0X0fKpFC2BeowITQFlL60pBFP3ItceIurrMYEuwqqTt8pHDbyEmWzaTFmlODwZa+&#10;DZXX/c0qiDm2UxntL50MNfPqfPO77FOpQT9uFiACxfAWv9xbreArT/PTmXQE5O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0rzjb8AAADcAAAADwAAAAAAAAAAAAAAAACh&#10;AgAAZHJzL2Rvd25yZXYueG1sUEsFBgAAAAAEAAQA+QAAAI0DAAAAAA==&#10;" strokecolor="navy" strokeweight=".2pt"/>
                  <v:line id="Line 606" o:spid="_x0000_s1736" style="position:absolute;flip:y;visibility:visible;mso-wrap-style:square" from="6715,2615" to="671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ZWFsMAAADcAAAADwAAAGRycy9kb3ducmV2LnhtbESPQWsCMRSE7wX/Q3iCl6JZpdVlNbuU&#10;gtJDL1XB63Pz3CxuXpZN1PTfN4VCj8PMfMNsqmg7cafBt44VzGcZCOLa6ZYbBcfDdpqD8AFZY+eY&#10;FHyTh6ocPW2w0O7BX3Tfh0YkCPsCFZgQ+kJKXxuy6GeuJ07exQ0WQ5JDI/WAjwS3nVxk2VJabDkt&#10;GOzp3VB93d+sgphj/yKj3dHJULdqzjf/mT0rNRnHtzWIQDH8h//aH1rBaz6H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GVhbDAAAA3AAAAA8AAAAAAAAAAAAA&#10;AAAAoQIAAGRycy9kb3ducmV2LnhtbFBLBQYAAAAABAAEAPkAAACRAwAAAAA=&#10;" strokecolor="navy" strokeweight=".2pt"/>
                  <v:line id="Line 607" o:spid="_x0000_s1737" style="position:absolute;flip:y;visibility:visible;mso-wrap-style:square" from="6772,2615" to="677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TIYcIAAADcAAAADwAAAGRycy9kb3ducmV2LnhtbESPQWsCMRSE7wX/Q3hCL0WzitVlNYoI&#10;Fg+9VAWvz81zs7h5WTZR03/fFASPw8x8wyxW0TbiTp2vHSsYDTMQxKXTNVcKjoftIAfhA7LGxjEp&#10;+CUPq2XvbYGFdg/+ofs+VCJB2BeowITQFlL60pBFP3QtcfIurrMYkuwqqTt8JLht5DjLptJizWnB&#10;YEsbQ+V1f7MKYo7tREb7RSdDzaw63/x39qHUez+u5yACxfAKP9s7reAzH8P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TIYcIAAADcAAAADwAAAAAAAAAAAAAA&#10;AAChAgAAZHJzL2Rvd25yZXYueG1sUEsFBgAAAAAEAAQA+QAAAJADAAAAAA==&#10;" strokecolor="navy" strokeweight=".2pt"/>
                  <v:line id="Line 608" o:spid="_x0000_s1738" style="position:absolute;flip:y;visibility:visible;mso-wrap-style:square" from="6829,2615" to="682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ht+sMAAADcAAAADwAAAGRycy9kb3ducmV2LnhtbESPT2sCMRTE7wW/Q3hCL6VmrbUuq1Gk&#10;UPHgxT/g9XXzulncvCybqPHbG0HocZiZ3zCzRbSNuFDna8cKhoMMBHHpdM2VgsP+5z0H4QOyxsYx&#10;KbiRh8W89zLDQrsrb+myC5VIEPYFKjAhtIWUvjRk0Q9cS5y8P9dZDEl2ldQdXhPcNvIjy76kxZrT&#10;gsGWvg2Vp93ZKog5tp8y2hUdDTWT6vfsN9mbUq/9uJyCCBTDf/jZXmsF43wEj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YbfrDAAAA3AAAAA8AAAAAAAAAAAAA&#10;AAAAoQIAAGRycy9kb3ducmV2LnhtbFBLBQYAAAAABAAEAPkAAACRAwAAAAA=&#10;" strokecolor="navy" strokeweight=".2pt"/>
                  <v:line id="Line 609" o:spid="_x0000_s1739" style="position:absolute;flip:y;visibility:visible;mso-wrap-style:square" from="6886,2615" to="688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H1jsMAAADcAAAADwAAAGRycy9kb3ducmV2LnhtbESPQWsCMRSE7wX/Q3iCl1KzirXL1igi&#10;KB68dC30+rp53SzdvCybqPHfG0HwOMzMN8xiFW0rztT7xrGCyTgDQVw53XCt4Pu4fctB+ICssXVM&#10;Cq7kYbUcvCyw0O7CX3QuQy0ShH2BCkwIXSGlrwxZ9GPXESfvz/UWQ5J9LXWPlwS3rZxm2VxabDgt&#10;GOxoY6j6L09WQcyxm8lod/RjqP2of0/+kL0qNRrG9SeIQDE8w4/2Xit4z2d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x9Y7DAAAA3AAAAA8AAAAAAAAAAAAA&#10;AAAAoQIAAGRycy9kb3ducmV2LnhtbFBLBQYAAAAABAAEAPkAAACRAwAAAAA=&#10;" strokecolor="navy" strokeweight=".2pt"/>
                  <v:line id="Line 610" o:spid="_x0000_s1740" style="position:absolute;visibility:visible;mso-wrap-style:square" from="3523,5978" to="6943,5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aUK8YAAADcAAAADwAAAGRycy9kb3ducmV2LnhtbESPQWvCQBSE70L/w/KE3nSjaElTV6li&#10;i9pTU2mvj+wzCWbfht1VU3+9KxR6HGbmG2a26EwjzuR8bVnBaJiAIC6srrlUsP96G6QgfEDW2Fgm&#10;Bb/kYTF/6M0w0/bCn3TOQykihH2GCqoQ2kxKX1Rk0A9tSxy9g3UGQ5SulNrhJcJNI8dJ8iQN1hwX&#10;KmxpVVFxzE9Gwff7Znm66vXk+LEepfnuR7v99lmpx373+gIiUBf+w3/tjVYwTadwP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GlCvGAAAA3AAAAA8AAAAAAAAA&#10;AAAAAAAAoQIAAGRycy9kb3ducmV2LnhtbFBLBQYAAAAABAAEAPkAAACUAwAAAAA=&#10;" strokecolor="navy" strokeweight=".2pt"/>
                  <v:line id="Line 611" o:spid="_x0000_s1741" style="position:absolute;visibility:visible;mso-wrap-style:square" from="3523,5921" to="6943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KXMYAAADcAAAADwAAAGRycy9kb3ducmV2LnhtbESPQWvCQBSE7wX/w/KE3urG0kpMXcUW&#10;W6yeTKW9PrLPJJh9G3ZXjf56Vyh4HGbmG2Yy60wjjuR8bVnBcJCAIC6srrlUsP35fEpB+ICssbFM&#10;Cs7kYTbtPUww0/bEGzrmoRQRwj5DBVUIbSalLyoy6Ae2JY7ezjqDIUpXSu3wFOGmkc9JMpIGa44L&#10;Fbb0UVGxzw9Gwe/X8v1w0YuX/XoxTPPVn3bb77FSj/1u/gYiUBfu4f/2Uit4TUd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UClzGAAAA3AAAAA8AAAAAAAAA&#10;AAAAAAAAoQIAAGRycy9kb3ducmV2LnhtbFBLBQYAAAAABAAEAPkAAACUAwAAAAA=&#10;" strokecolor="navy" strokeweight=".2pt"/>
                  <v:line id="Line 612" o:spid="_x0000_s1742" style="position:absolute;visibility:visible;mso-wrap-style:square" from="3523,5864" to="6943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ivx8cAAADcAAAADwAAAGRycy9kb3ducmV2LnhtbESPT2vCQBTE7wW/w/IKvdWNpX/S6Cq2&#10;2KL11FTq9ZF9TYLZt2F3E1M/fVcoeBxm5jfMbDGYRvTkfG1ZwWScgCAurK65VLD7ertNQfiArLGx&#10;TAp+ycNiPrqaYabtkT+pz0MpIoR9hgqqENpMSl9UZNCPbUscvR/rDIYoXSm1w2OEm0beJcmjNFhz&#10;XKiwpdeKikPeGQXf7+uX7qRX94ftapLmH3vtdptnpW6uh+UURKAhXML/7bVW8JA+wflMPAJy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mK/HxwAAANwAAAAPAAAAAAAA&#10;AAAAAAAAAKECAABkcnMvZG93bnJldi54bWxQSwUGAAAAAAQABAD5AAAAlQMAAAAA&#10;" strokecolor="navy" strokeweight=".2pt"/>
                  <v:line id="Line 613" o:spid="_x0000_s1743" style="position:absolute;visibility:visible;mso-wrap-style:square" from="3523,5807" to="6943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c7tcMAAADcAAAADwAAAGRycy9kb3ducmV2LnhtbERPz2vCMBS+D/wfwhN2m6mySa1G0eGG&#10;cyer6PXRPNti81KSqN3++uUg7Pjx/Z4tOtOIGzlfW1YwHCQgiAuray4VHPYfLykIH5A1NpZJwQ95&#10;WMx7TzPMtL3zjm55KEUMYZ+hgiqENpPSFxUZ9APbEkfubJ3BEKErpXZ4j+GmkaMkGUuDNceGClt6&#10;r6i45Fej4Pi5WV1/9fr18r0epvn2pN3ha6LUc79bTkEE6sK/+OHeaAVvaVwb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HO7XDAAAA3AAAAA8AAAAAAAAAAAAA&#10;AAAAoQIAAGRycy9kb3ducmV2LnhtbFBLBQYAAAAABAAEAPkAAACRAwAAAAA=&#10;" strokecolor="navy" strokeweight=".2pt"/>
                  <v:line id="Line 614" o:spid="_x0000_s1744" style="position:absolute;visibility:visible;mso-wrap-style:square" from="3523,5750" to="6943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eLsYAAADcAAAADwAAAGRycy9kb3ducmV2LnhtbESPQWvCQBSE7wX/w/IEb3VjsSVGV9Fi&#10;i9VTU2mvj+wzCWbfht1VU3+9Wyh4HGbmG2a26EwjzuR8bVnBaJiAIC6srrlUsP96e0xB+ICssbFM&#10;Cn7Jw2Lee5hhpu2FP+mch1JECPsMFVQhtJmUvqjIoB/aljh6B+sMhihdKbXDS4SbRj4lyYs0WHNc&#10;qLCl14qKY34yCr7fN6vTVa/Hx916lObbH+32HxOlBv1uOQURqAv38H97oxU8px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Lni7GAAAA3AAAAA8AAAAAAAAA&#10;AAAAAAAAoQIAAGRycy9kb3ducmV2LnhtbFBLBQYAAAAABAAEAPkAAACUAwAAAAA=&#10;" strokecolor="navy" strokeweight=".2pt"/>
                  <v:line id="Line 615" o:spid="_x0000_s1745" style="position:absolute;visibility:visible;mso-wrap-style:square" from="3523,5693" to="6943,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ihbsMAAADcAAAADwAAAGRycy9kb3ducmV2LnhtbERPz2vCMBS+C/sfwhvspqkyRatR5nCi&#10;7rQqen00b22xeSlJ1G5/vTkIHj++37NFa2pxJecrywr6vQQEcW51xYWCw/6rOwbhA7LG2jIp+CMP&#10;i/lLZ4aptjf+oWsWChFD2KeooAyhSaX0eUkGfc82xJH7tc5giNAVUju8xXBTy0GSjKTBimNDiQ19&#10;lpSfs4tRcFxvlpd/vXo/f6/642x30u6wnSj19tp+TEEEasNT/HBvtILhJM6PZ+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ooW7DAAAA3AAAAA8AAAAAAAAAAAAA&#10;AAAAoQIAAGRycy9kb3ducmV2LnhtbFBLBQYAAAAABAAEAPkAAACRAwAAAAA=&#10;" strokecolor="navy" strokeweight=".2pt"/>
                  <v:line id="Line 616" o:spid="_x0000_s1746" style="position:absolute;visibility:visible;mso-wrap-style:square" from="3523,5636" to="6943,5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QE9cYAAADcAAAADwAAAGRycy9kb3ducmV2LnhtbESPQWvCQBSE7wX/w/IEb3WTYotGV9Fi&#10;i9VTU2mvj+wzCWbfht1VU3+9Wyh4HGbmG2a26EwjzuR8bVlBOkxAEBdW11wq2H+9PY5B+ICssbFM&#10;Cn7Jw2Lee5hhpu2FP+mch1JECPsMFVQhtJmUvqjIoB/aljh6B+sMhihdKbXDS4SbRj4lyYs0WHNc&#10;qLCl14qKY34yCr7fN6vTVa9Hx906HefbH+32HxOlBv1uOQURqAv38H97oxU8T1L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kBPXGAAAA3AAAAA8AAAAAAAAA&#10;AAAAAAAAoQIAAGRycy9kb3ducmV2LnhtbFBLBQYAAAAABAAEAPkAAACUAwAAAAA=&#10;" strokecolor="navy" strokeweight=".2pt"/>
                  <v:line id="Line 617" o:spid="_x0000_s1747" style="position:absolute;visibility:visible;mso-wrap-style:square" from="3523,5579" to="6943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aagsYAAADcAAAADwAAAGRycy9kb3ducmV2LnhtbESPT2sCMRTE74V+h/AKvdWsUouuRmmL&#10;in9ObqVeH5vX3cXNy5JEXf30Rih4HGbmN8x42ppanMj5yrKCbicBQZxbXXGhYPczfxuA8AFZY22Z&#10;FFzIw3Ty/DTGVNszb+mUhUJECPsUFZQhNKmUPi/JoO/Yhjh6f9YZDFG6QmqH5wg3tewlyYc0WHFc&#10;KLGh75LyQ3Y0Cn4Xy6/jVc/eD5tZd5Ct99rtVkOlXl/azxGIQG14hP/bS62gP+zB/U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2moLGAAAA3AAAAA8AAAAAAAAA&#10;AAAAAAAAoQIAAGRycy9kb3ducmV2LnhtbFBLBQYAAAAABAAEAPkAAACUAwAAAAA=&#10;" strokecolor="navy" strokeweight=".2pt"/>
                  <v:line id="Line 618" o:spid="_x0000_s1748" style="position:absolute;visibility:visible;mso-wrap-style:square" from="3523,5522" to="6943,5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o/GcYAAADcAAAADwAAAGRycy9kb3ducmV2LnhtbESPT2sCMRTE74V+h/AEbzWr/YOuRqlF&#10;i60nV9HrY/PcXdy8LEnUrZ++EQo9DjPzG2Yya00tLuR8ZVlBv5eAIM6trrhQsNsun4YgfEDWWFsm&#10;BT/kYTZ9fJhgqu2VN3TJQiEihH2KCsoQmlRKn5dk0PdsQxy9o3UGQ5SukNrhNcJNLQdJ8iYNVhwX&#10;Smzoo6T8lJ2Ngv3nan6+6cXLab3oD7Pvg3a7r5FS3U77PgYRqA3/4b/2Sit4HT3D/Uw8An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6PxnGAAAA3AAAAA8AAAAAAAAA&#10;AAAAAAAAoQIAAGRycy9kb3ducmV2LnhtbFBLBQYAAAAABAAEAPkAAACUAwAAAAA=&#10;" strokecolor="navy" strokeweight=".2pt"/>
                  <v:line id="Line 619" o:spid="_x0000_s1749" style="position:absolute;visibility:visible;mso-wrap-style:square" from="3523,5408" to="6943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OnbcYAAADcAAAADwAAAGRycy9kb3ducmV2LnhtbESPQWsCMRSE7wX/Q3iF3mrWoqKrUWyx&#10;RevJVfT62LzuLm5eliTq2l/fCEKPw8x8w0znranFhZyvLCvodRMQxLnVFRcK9rvP1xEIH5A11pZJ&#10;wY08zGedpymm2l55S5csFCJC2KeooAyhSaX0eUkGfdc2xNH7sc5giNIVUju8Rrip5VuSDKXBiuNC&#10;iQ19lJSfsrNRcPhavZ9/9bJ/2ix7o+z7qN1+PVbq5bldTEAEasN/+NFeaQWDcR/uZ+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Tp23GAAAA3AAAAA8AAAAAAAAA&#10;AAAAAAAAoQIAAGRycy9kb3ducmV2LnhtbFBLBQYAAAAABAAEAPkAAACUAwAAAAA=&#10;" strokecolor="navy" strokeweight=".2pt"/>
                  <v:line id="Line 620" o:spid="_x0000_s1750" style="position:absolute;visibility:visible;mso-wrap-style:square" from="3523,5351" to="6943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8C9sYAAADcAAAADwAAAGRycy9kb3ducmV2LnhtbESPT2sCMRTE74LfIbxCb5q1VNHVKLbY&#10;4p+TW6nXx+Z1d3HzsiRRt/30jSB4HGbmN8xs0ZpaXMj5yrKCQT8BQZxbXXGh4PD10RuD8AFZY22Z&#10;FPySh8W825lhqu2V93TJQiEihH2KCsoQmlRKn5dk0PdtQxy9H+sMhihdIbXDa4SbWr4kyUgarDgu&#10;lNjQe0n5KTsbBd+f67fzn169nnarwTjbHrU7bCZKPT+1yymIQG14hO/ttVYwnAzhdiYeAT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fAvbGAAAA3AAAAA8AAAAAAAAA&#10;AAAAAAAAoQIAAGRycy9kb3ducmV2LnhtbFBLBQYAAAAABAAEAPkAAACUAwAAAAA=&#10;" strokecolor="navy" strokeweight=".2pt"/>
                  <v:line id="Line 621" o:spid="_x0000_s1751" style="position:absolute;visibility:visible;mso-wrap-style:square" from="3523,5294" to="6943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2cgcYAAADcAAAADwAAAGRycy9kb3ducmV2LnhtbESPQWsCMRSE74L/IbxCb5pVWtHVKFps&#10;0XpyFb0+Nq+7i5uXJYm67a9vCkKPw8x8w8wWranFjZyvLCsY9BMQxLnVFRcKjof33hiED8gaa8uk&#10;4Js8LObdzgxTbe+8p1sWChEh7FNUUIbQpFL6vCSDvm8b4uh9WWcwROkKqR3eI9zUcpgkI2mw4rhQ&#10;YkNvJeWX7GoUnD42q+uPXr9cduvBOPs8a3fcTpR6fmqXUxCB2vAffrQ3WsHrZ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NnIHGAAAA3AAAAA8AAAAAAAAA&#10;AAAAAAAAoQIAAGRycy9kb3ducmV2LnhtbFBLBQYAAAAABAAEAPkAAACUAwAAAAA=&#10;" strokecolor="navy" strokeweight=".2pt"/>
                  <v:line id="Line 622" o:spid="_x0000_s1752" style="position:absolute;visibility:visible;mso-wrap-style:square" from="3523,5237" to="6943,5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E5GsYAAADcAAAADwAAAGRycy9kb3ducmV2LnhtbESPT2sCMRTE74V+h/AEbzWr9I+uRqlF&#10;i60nV9HrY/PcXdy8LEnUrZ++EQo9DjPzG2Yya00tLuR8ZVlBv5eAIM6trrhQsNsun4YgfEDWWFsm&#10;BT/kYTZ9fJhgqu2VN3TJQiEihH2KCsoQmlRKn5dk0PdsQxy9o3UGQ5SukNrhNcJNLQdJ8ioNVhwX&#10;Smzoo6T8lJ2Ngv3nan6+6cXzab3oD7Pvg3a7r5FS3U77PgYRqA3/4b/2Sit4Gb3B/Uw8An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BORrGAAAA3AAAAA8AAAAAAAAA&#10;AAAAAAAAoQIAAGRycy9kb3ducmV2LnhtbFBLBQYAAAAABAAEAPkAAACUAwAAAAA=&#10;" strokecolor="navy" strokeweight=".2pt"/>
                  <v:line id="Line 623" o:spid="_x0000_s1753" style="position:absolute;visibility:visible;mso-wrap-style:square" from="3523,5180" to="6943,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6taMMAAADcAAAADwAAAGRycy9kb3ducmV2LnhtbERPz2vCMBS+C/sfwhvspqkyRatR5nCi&#10;7rQqen00b22xeSlJ1G5/vTkIHj++37NFa2pxJecrywr6vQQEcW51xYWCw/6rOwbhA7LG2jIp+CMP&#10;i/lLZ4aptjf+oWsWChFD2KeooAyhSaX0eUkGfc82xJH7tc5giNAVUju8xXBTy0GSjKTBimNDiQ19&#10;lpSfs4tRcFxvlpd/vXo/f6/642x30u6wnSj19tp+TEEEasNT/HBvtILhJK6NZ+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erWjDAAAA3AAAAA8AAAAAAAAAAAAA&#10;AAAAoQIAAGRycy9kb3ducmV2LnhtbFBLBQYAAAAABAAEAPkAAACRAwAAAAA=&#10;" strokecolor="navy" strokeweight=".2pt"/>
                  <v:line id="Line 624" o:spid="_x0000_s1754" style="position:absolute;visibility:visible;mso-wrap-style:square" from="3523,5123" to="6943,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I88YAAADcAAAADwAAAGRycy9kb3ducmV2LnhtbESPT2vCQBTE7wW/w/KE3upGqcWkrtKK&#10;in9OTaW9PrKvSTD7NuyuGvvpu0LB4zAzv2Gm88404kzO15YVDAcJCOLC6ppLBYfP1dMEhA/IGhvL&#10;pOBKHuaz3sMUM20v/EHnPJQiQthnqKAKoc2k9EVFBv3AtsTR+7HOYIjSlVI7vES4aeQoSV6kwZrj&#10;QoUtLSoqjvnJKPhab95Pv3r5fNwvh5N8963dYZsq9djv3l5BBOrCPfzf3mgF4zSF2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SCPPGAAAA3AAAAA8AAAAAAAAA&#10;AAAAAAAAoQIAAGRycy9kb3ducmV2LnhtbFBLBQYAAAAABAAEAPkAAACUAwAAAAA=&#10;" strokecolor="navy" strokeweight=".2pt"/>
                  <v:line id="Line 625" o:spid="_x0000_s1755" style="position:absolute;visibility:visible;mso-wrap-style:square" from="3523,5066" to="6943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dVlcMAAADcAAAADwAAAGRycy9kb3ducmV2LnhtbERPy2rCQBTdC/2H4RbcmYlFxKaZSFts&#10;8bFqKu32krlNgpk7YWbU1K93FoLLw3nny8F04kTOt5YVTJMUBHFldcu1gv33x2QBwgdkjZ1lUvBP&#10;HpbFwyjHTNszf9GpDLWIIewzVNCE0GdS+qohgz6xPXHk/qwzGCJ0tdQOzzHcdPIpTefSYMuxocGe&#10;3huqDuXRKPj5XL8dL3o1O+xW00W5/dVuv3lWavw4vL6ACDSEu/jmXmsF8zTOj2fiEZD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HVZXDAAAA3AAAAA8AAAAAAAAAAAAA&#10;AAAAoQIAAGRycy9kb3ducmV2LnhtbFBLBQYAAAAABAAEAPkAAACRAwAAAAA=&#10;" strokecolor="navy" strokeweight=".2pt"/>
                  <v:line id="Line 626" o:spid="_x0000_s1756" style="position:absolute;visibility:visible;mso-wrap-style:square" from="3523,5009" to="6943,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vwDsUAAADcAAAADwAAAGRycy9kb3ducmV2LnhtbESPQWvCQBSE74L/YXmF3uomUkRTV6li&#10;i60no9TrI/tMgtm3YXfV6K/vFgoeh5n5hpnOO9OICzlfW1aQDhIQxIXVNZcK9ruPlzEIH5A1NpZJ&#10;wY08zGf93hQzba+8pUseShEh7DNUUIXQZlL6oiKDfmBb4ugdrTMYonSl1A6vEW4aOUySkTRYc1yo&#10;sKVlRcUpPxsFP5/rxfmuV6+nzSod598H7fZfE6Wen7r3NxCBuvAI/7fXWsEoSeHvTDwC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vwDsUAAADcAAAADwAAAAAAAAAA&#10;AAAAAAChAgAAZHJzL2Rvd25yZXYueG1sUEsFBgAAAAAEAAQA+QAAAJMDAAAAAA==&#10;" strokecolor="navy" strokeweight=".2pt"/>
                  <v:line id="Line 627" o:spid="_x0000_s1757" style="position:absolute;visibility:visible;mso-wrap-style:square" from="3523,4952" to="6943,4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uecYAAADcAAAADwAAAGRycy9kb3ducmV2LnhtbESPT2sCMRTE70K/Q3iF3mpWEdHVKFW0&#10;+OfkVur1sXndXdy8LEnUbT+9EQoeh5n5DTOdt6YWV3K+sqyg101AEOdWV1woOH6t30cgfEDWWFsm&#10;Bb/kYT576Uwx1fbGB7pmoRARwj5FBWUITSqlz0sy6Lu2IY7ej3UGQ5SukNrhLcJNLftJMpQGK44L&#10;JTa0LCk/Zxej4Ptzs7j86dXgvF/1RtnupN1xO1bq7bX9mIAI1IZn+L+90QqGSR8e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ZbnnGAAAA3AAAAA8AAAAAAAAA&#10;AAAAAAAAoQIAAGRycy9kb3ducmV2LnhtbFBLBQYAAAAABAAEAPkAAACUAwAAAAA=&#10;" strokecolor="navy" strokeweight=".2pt"/>
                  <v:line id="Line 628" o:spid="_x0000_s1758" style="position:absolute;visibility:visible;mso-wrap-style:square" from="3523,4838" to="6943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L4sYAAADcAAAADwAAAGRycy9kb3ducmV2LnhtbESPQWsCMRSE74L/IbyCN81ai9itUaxo&#10;sXrqKvb62LzuLm5eliTqtr/eCAWPw8x8w0znranFhZyvLCsYDhIQxLnVFRcKDvt1fwLCB2SNtWVS&#10;8Ese5rNuZ4qptlf+oksWChEh7FNUUIbQpFL6vCSDfmAb4uj9WGcwROkKqR1eI9zU8jlJxtJgxXGh&#10;xIaWJeWn7GwUHD827+c/vXo57VbDSbb91u7w+apU76ldvIEI1IZH+L+90QrGyQj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Vy+LGAAAA3AAAAA8AAAAAAAAA&#10;AAAAAAAAoQIAAGRycy9kb3ducmV2LnhtbFBLBQYAAAAABAAEAPkAAACUAwAAAAA=&#10;" strokecolor="navy" strokeweight=".2pt"/>
                  <v:line id="Line 629" o:spid="_x0000_s1759" style="position:absolute;visibility:visible;mso-wrap-style:square" from="3523,4781" to="6943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xTlsYAAADcAAAADwAAAGRycy9kb3ducmV2LnhtbESPT2sCMRTE70K/Q3iF3mrWIqKrUarY&#10;4p+TW6nXx+Z1d3HzsiRRVz+9EQoeh5n5DTOZtaYWZ3K+sqyg101AEOdWV1wo2P98vQ9B+ICssbZM&#10;Cq7kYTZ96Uww1fbCOzpnoRARwj5FBWUITSqlz0sy6Lu2IY7en3UGQ5SukNrhJcJNLT+SZCANVhwX&#10;SmxoUVJ+zE5Gwe/3an666WX/uF32htnmoN1+PVLq7bX9HIMI1IZn+L+90goGSR8eZ+IRkN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8U5bGAAAA3AAAAA8AAAAAAAAA&#10;AAAAAAAAoQIAAGRycy9kb3ducmV2LnhtbFBLBQYAAAAABAAEAPkAAACUAwAAAAA=&#10;" strokecolor="navy" strokeweight=".2pt"/>
                  <v:line id="Line 630" o:spid="_x0000_s1760" style="position:absolute;visibility:visible;mso-wrap-style:square" from="3523,4724" to="6943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2DcYAAADcAAAADwAAAGRycy9kb3ducmV2LnhtbESPQWsCMRSE74L/IbyCN81arNitUaxo&#10;sXrqKvb62LzuLm5eliTqtr/eCAWPw8x8w0znranFhZyvLCsYDhIQxLnVFRcKDvt1fwLCB2SNtWVS&#10;8Ese5rNuZ4qptlf+oksWChEh7FNUUIbQpFL6vCSDfmAb4uj9WGcwROkKqR1eI9zU8jlJxtJgxXGh&#10;xIaWJeWn7GwUHD827+c/vRqddqvhJNt+a3f4fFWq99Qu3kAEasMj/N/eaAXj5AX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w9g3GAAAA3AAAAA8AAAAAAAAA&#10;AAAAAAAAoQIAAGRycy9kb3ducmV2LnhtbFBLBQYAAAAABAAEAPkAAACUAwAAAAA=&#10;" strokecolor="navy" strokeweight=".2pt"/>
                  <v:line id="Line 631" o:spid="_x0000_s1761" style="position:absolute;visibility:visible;mso-wrap-style:square" from="3523,4667" to="694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JoesUAAADcAAAADwAAAGRycy9kb3ducmV2LnhtbESPQWvCQBSE74L/YXmF3upGKUFTV6li&#10;i60no9TrI/tMgtm3YXfV6K/vFgoeh5n5hpnOO9OICzlfW1YwHCQgiAuray4V7HcfL2MQPiBrbCyT&#10;ght5mM/6vSlm2l55S5c8lCJC2GeooAqhzaT0RUUG/cC2xNE7WmcwROlKqR1eI9w0cpQkqTRYc1yo&#10;sKVlRcUpPxsFP5/rxfmuV6+nzWo4zr8P2u2/Jko9P3XvbyACdeER/m+vtYI0SeHvTDwC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JoesUAAADcAAAADwAAAAAAAAAA&#10;AAAAAAChAgAAZHJzL2Rvd25yZXYueG1sUEsFBgAAAAAEAAQA+QAAAJMDAAAAAA==&#10;" strokecolor="navy" strokeweight=".2pt"/>
                  <v:line id="Line 632" o:spid="_x0000_s1762" style="position:absolute;visibility:visible;mso-wrap-style:square" from="3523,4610" to="6943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7N4cYAAADcAAAADwAAAGRycy9kb3ducmV2LnhtbESPW2sCMRSE3wv9D+EU+lazluJlNUpb&#10;bPHy5Cr6etic7i5uTpYk6tZfbwTBx2FmvmHG09bU4kTOV5YVdDsJCOLc6ooLBdvNz9sAhA/IGmvL&#10;pOCfPEwnz09jTLU985pOWShEhLBPUUEZQpNK6fOSDPqObYij92edwRClK6R2eI5wU8v3JOlJgxXH&#10;hRIb+i4pP2RHo2D3O/86XvTs47CadQfZcq/ddjFU6vWl/RyBCNSGR/jenmsFvaQPtzPxCMjJ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uzeHGAAAA3AAAAA8AAAAAAAAA&#10;AAAAAAAAoQIAAGRycy9kb3ducmV2LnhtbFBLBQYAAAAABAAEAPkAAACUAwAAAAA=&#10;" strokecolor="navy" strokeweight=".2pt"/>
                  <v:line id="Line 633" o:spid="_x0000_s1763" style="position:absolute;visibility:visible;mso-wrap-style:square" from="3523,4553" to="6943,4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FZk8MAAADcAAAADwAAAGRycy9kb3ducmV2LnhtbERPy2rCQBTdC/2H4RbcmYlFxKaZSFts&#10;8bFqKu32krlNgpk7YWbU1K93FoLLw3nny8F04kTOt5YVTJMUBHFldcu1gv33x2QBwgdkjZ1lUvBP&#10;HpbFwyjHTNszf9GpDLWIIewzVNCE0GdS+qohgz6xPXHk/qwzGCJ0tdQOzzHcdPIpTefSYMuxocGe&#10;3huqDuXRKPj5XL8dL3o1O+xW00W5/dVuv3lWavw4vL6ACDSEu/jmXmsF8zSujWfiEZD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xWZPDAAAA3AAAAA8AAAAAAAAAAAAA&#10;AAAAoQIAAGRycy9kb3ducmV2LnhtbFBLBQYAAAAABAAEAPkAAACRAwAAAAA=&#10;" strokecolor="navy" strokeweight=".2pt"/>
                  <v:line id="Line 634" o:spid="_x0000_s1764" style="position:absolute;visibility:visible;mso-wrap-style:square" from="3523,4496" to="6943,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38CMUAAADcAAAADwAAAGRycy9kb3ducmV2LnhtbESPQWsCMRSE7wX/Q3iCt5q1iOhqFBVb&#10;bD25il4fm+fu4uZlSaJu++ubQsHjMDPfMLNFa2pxJ+crywoG/QQEcW51xYWC4+H9dQzCB2SNtWVS&#10;8E0eFvPOywxTbR+8p3sWChEh7FNUUIbQpFL6vCSDvm8b4uhdrDMYonSF1A4fEW5q+ZYkI2mw4rhQ&#10;YkPrkvJrdjMKTh/b1e1Hb4bX3WYwzr7O2h0/J0r1uu1yCiJQG57h//ZWKxglE/g7E4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738CMUAAADcAAAADwAAAAAAAAAA&#10;AAAAAAChAgAAZHJzL2Rvd25yZXYueG1sUEsFBgAAAAAEAAQA+QAAAJMDAAAAAA==&#10;" strokecolor="navy" strokeweight=".2pt"/>
                  <v:line id="Line 635" o:spid="_x0000_s1765" style="position:absolute;visibility:visible;mso-wrap-style:square" from="3523,4439" to="6943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7DSMIAAADcAAAADwAAAGRycy9kb3ducmV2LnhtbERPz2vCMBS+D/wfwhO8zbRDRKtRVNxw&#10;82QVvT6aZ1tsXkoStdtfvxwGO358v+fLzjTiQc7XlhWkwwQEcWF1zaWC0/H9dQLCB2SNjWVS8E0e&#10;loveyxwzbZ98oEceShFD2GeooAqhzaT0RUUG/dC2xJG7WmcwROhKqR0+Y7hp5FuSjKXBmmNDhS1t&#10;Kipu+d0oOH/s1vcfvR3d9tt0kn9dtDt9TpUa9LvVDESgLvyL/9w7rWCcxvnxTDwC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17DSMIAAADcAAAADwAAAAAAAAAAAAAA&#10;AAChAgAAZHJzL2Rvd25yZXYueG1sUEsFBgAAAAAEAAQA+QAAAJADAAAAAA==&#10;" strokecolor="navy" strokeweight=".2pt"/>
                  <v:line id="Line 636" o:spid="_x0000_s1766" style="position:absolute;visibility:visible;mso-wrap-style:square" from="3523,4382" to="6943,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Jm08UAAADcAAAADwAAAGRycy9kb3ducmV2LnhtbESPQWvCQBSE74L/YXmF3uomUkRTV6li&#10;i60no9TrI/tMgtm3YXfV6K/vFgoeh5n5hpnOO9OICzlfW1aQDhIQxIXVNZcK9ruPlzEIH5A1NpZJ&#10;wY08zGf93hQzba+8pUseShEh7DNUUIXQZlL6oiKDfmBb4ugdrTMYonSl1A6vEW4aOUySkTRYc1yo&#10;sKVlRcUpPxsFP5/rxfmuV6+nzSod598H7fZfE6Wen7r3NxCBuvAI/7fXWsEoTeHvTDwC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Jm08UAAADcAAAADwAAAAAAAAAA&#10;AAAAAAChAgAAZHJzL2Rvd25yZXYueG1sUEsFBgAAAAAEAAQA+QAAAJMDAAAAAA==&#10;" strokecolor="navy" strokeweight=".2pt"/>
                  <v:line id="Line 637" o:spid="_x0000_s1767" style="position:absolute;visibility:visible;mso-wrap-style:square" from="3523,4268" to="694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D4pMUAAADcAAAADwAAAGRycy9kb3ducmV2LnhtbESPQWvCQBSE70L/w/IKvdVNRERTV6mi&#10;RevJVNrrI/uaBLNvw+6q0V/vFgoeh5n5hpnOO9OIMzlfW1aQ9hMQxIXVNZcKDl/r1zEIH5A1NpZJ&#10;wZU8zGdPvSlm2l54T+c8lCJC2GeooAqhzaT0RUUGfd+2xNH7tc5giNKVUju8RLhp5CBJRtJgzXGh&#10;wpaWFRXH/GQUfH9sFqebXg2Pu1U6zj9/tDtsJ0q9PHfvbyACdeER/m9vtIJROoC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MD4pMUAAADcAAAADwAAAAAAAAAA&#10;AAAAAAChAgAAZHJzL2Rvd25yZXYueG1sUEsFBgAAAAAEAAQA+QAAAJMDAAAAAA==&#10;" strokecolor="navy" strokeweight=".2pt"/>
                  <v:line id="Line 638" o:spid="_x0000_s1768" style="position:absolute;visibility:visible;mso-wrap-style:square" from="3523,4211" to="6943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xdP8YAAADcAAAADwAAAGRycy9kb3ducmV2LnhtbESPT2vCQBTE74V+h+UJvdVNtIhNXaWK&#10;Lf45NZX2+sg+k2D2bdhdNfrpuwXB4zAzv2Ems8404kTO15YVpP0EBHFhdc2lgt33x/MYhA/IGhvL&#10;pOBCHmbTx4cJZtqe+YtOeShFhLDPUEEVQptJ6YuKDPq+bYmjt7fOYIjSlVI7PEe4aeQgSUbSYM1x&#10;ocKWFhUVh/xoFPx8rubHq16+HLbLdJxvfrXbrV+Veup1728gAnXhHr61V1rBKB3C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MXT/GAAAA3AAAAA8AAAAAAAAA&#10;AAAAAAAAoQIAAGRycy9kb3ducmV2LnhtbFBLBQYAAAAABAAEAPkAAACUAwAAAAA=&#10;" strokecolor="navy" strokeweight=".2pt"/>
                  <v:line id="Line 639" o:spid="_x0000_s1769" style="position:absolute;visibility:visible;mso-wrap-style:square" from="3523,4154" to="6943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XFS8UAAADcAAAADwAAAGRycy9kb3ducmV2LnhtbESPQWvCQBSE70L/w/IKvdVNRERTV6mi&#10;RevJVNrrI/uaBLNvw+6q0V/vFgoeh5n5hpnOO9OIMzlfW1aQ9hMQxIXVNZcKDl/r1zEIH5A1NpZJ&#10;wZU8zGdPvSlm2l54T+c8lCJC2GeooAqhzaT0RUUGfd+2xNH7tc5giNKVUju8RLhp5CBJRtJgzXGh&#10;wpaWFRXH/GQUfH9sFqebXg2Pu1U6zj9/tDtsJ0q9PHfvbyACdeER/m9vtIJROoS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XFS8UAAADcAAAADwAAAAAAAAAA&#10;AAAAAAChAgAAZHJzL2Rvd25yZXYueG1sUEsFBgAAAAAEAAQA+QAAAJMDAAAAAA==&#10;" strokecolor="navy" strokeweight=".2pt"/>
                  <v:line id="Line 640" o:spid="_x0000_s1770" style="position:absolute;visibility:visible;mso-wrap-style:square" from="3523,4097" to="6943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lg0MYAAADcAAAADwAAAGRycy9kb3ducmV2LnhtbESPT2vCQBTE74V+h+UJvdVNxIpNXaWK&#10;Lf45NZX2+sg+k2D2bdhdNfrpuwXB4zAzv2Ems8404kTO15YVpP0EBHFhdc2lgt33x/MYhA/IGhvL&#10;pOBCHmbTx4cJZtqe+YtOeShFhLDPUEEVQptJ6YuKDPq+bYmjt7fOYIjSlVI7PEe4aeQgSUbSYM1x&#10;ocKWFhUVh/xoFPx8rubHq14OD9tlOs43v9rt1q9KPfW69zcQgbpwD9/aK61glL7A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pYNDGAAAA3AAAAA8AAAAAAAAA&#10;AAAAAAAAoQIAAGRycy9kb3ducmV2LnhtbFBLBQYAAAAABAAEAPkAAACUAwAAAAA=&#10;" strokecolor="navy" strokeweight=".2pt"/>
                  <v:line id="Line 641" o:spid="_x0000_s1771" style="position:absolute;visibility:visible;mso-wrap-style:square" from="3523,4040" to="6943,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v+p8YAAADcAAAADwAAAGRycy9kb3ducmV2LnhtbESPQWvCQBSE7wX/w/IKvdVNpAQbXaWK&#10;LVpPpqLXR/aZBLNvw+6qaX+9Wyj0OMzMN8x03ptWXMn5xrKCdJiAIC6tbrhSsP96fx6D8AFZY2uZ&#10;FHyTh/ls8DDFXNsb7+hahEpECPscFdQhdLmUvqzJoB/ajjh6J+sMhihdJbXDW4SbVo6SJJMGG44L&#10;NXa0rKk8Fxej4PCxXlx+9OrlvF2l4+LzqN1+86rU02P/NgERqA//4b/2WivI0gx+z8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7/qfGAAAA3AAAAA8AAAAAAAAA&#10;AAAAAAAAoQIAAGRycy9kb3ducmV2LnhtbFBLBQYAAAAABAAEAPkAAACUAwAAAAA=&#10;" strokecolor="navy" strokeweight=".2pt"/>
                  <v:line id="Line 642" o:spid="_x0000_s1772" style="position:absolute;visibility:visible;mso-wrap-style:square" from="3523,3983" to="6943,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dbPMYAAADcAAAADwAAAGRycy9kb3ducmV2LnhtbESPQWvCQBSE74L/YXmF3nSTUtRGV7HF&#10;FmtPjaLXR/Y1CWbfht1VU3+9WxB6HGbmG2a26EwjzuR8bVlBOkxAEBdW11wq2G3fBxMQPiBrbCyT&#10;gl/ysJj3ezPMtL3wN53zUIoIYZ+hgiqENpPSFxUZ9EPbEkfvxzqDIUpXSu3wEuGmkU9JMpIGa44L&#10;Fbb0VlFxzE9Gwf5j/Xq66tXz8WuVTvLNQbvd54tSjw/dcgoiUBf+w/f2WisYpWP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3WzzGAAAA3AAAAA8AAAAAAAAA&#10;AAAAAAAAoQIAAGRycy9kb3ducmV2LnhtbFBLBQYAAAAABAAEAPkAAACUAwAAAAA=&#10;" strokecolor="navy" strokeweight=".2pt"/>
                  <v:line id="Line 643" o:spid="_x0000_s1773" style="position:absolute;visibility:visible;mso-wrap-style:square" from="3523,3926" to="6943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PTsIAAADcAAAADwAAAGRycy9kb3ducmV2LnhtbERPz2vCMBS+D/wfwhO8zbRDRKtRVNxw&#10;82QVvT6aZ1tsXkoStdtfvxwGO358v+fLzjTiQc7XlhWkwwQEcWF1zaWC0/H9dQLCB2SNjWVS8E0e&#10;loveyxwzbZ98oEceShFD2GeooAqhzaT0RUUG/dC2xJG7WmcwROhKqR0+Y7hp5FuSjKXBmmNDhS1t&#10;Kipu+d0oOH/s1vcfvR3d9tt0kn9dtDt9TpUa9LvVDESgLvyL/9w7rWCcxrXxTDwC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jPTsIAAADcAAAADwAAAAAAAAAAAAAA&#10;AAChAgAAZHJzL2Rvd25yZXYueG1sUEsFBgAAAAAEAAQA+QAAAJADAAAAAA==&#10;" strokecolor="navy" strokeweight=".2pt"/>
                  <v:line id="Line 644" o:spid="_x0000_s1774" style="position:absolute;visibility:visible;mso-wrap-style:square" from="3523,3869" to="6943,3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Rq1cUAAADcAAAADwAAAGRycy9kb3ducmV2LnhtbESPQWvCQBSE70L/w/IKvekmUkRTV6mi&#10;ovVkKu31kX1Ngtm3YXfV6K/vFgoeh5n5hpnOO9OICzlfW1aQDhIQxIXVNZcKjp/r/hiED8gaG8uk&#10;4EYe5rOn3hQzba98oEseShEh7DNUUIXQZlL6oiKDfmBb4uj9WGcwROlKqR1eI9w0cpgkI2mw5rhQ&#10;YUvLiopTfjYKvjbbxfmuV6+n/Sod5x/f2h13E6Venrv3NxCBuvAI/7e3WsEoncDfmXg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Rq1cUAAADcAAAADwAAAAAAAAAA&#10;AAAAAAChAgAAZHJzL2Rvd25yZXYueG1sUEsFBgAAAAAEAAQA+QAAAJMDAAAAAA==&#10;" strokecolor="navy" strokeweight=".2pt"/>
                  <v:line id="Line 645" o:spid="_x0000_s1775" style="position:absolute;visibility:visible;mso-wrap-style:square" from="3523,3812" to="694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IJ9cIAAADcAAAADwAAAGRycy9kb3ducmV2LnhtbERPz2vCMBS+D/wfwhN201QZotUoKjrc&#10;PFlFr4/m2Rabl5JE7fbXLwdhx4/v92zRmlo8yPnKsoJBPwFBnFtdcaHgdNz2xiB8QNZYWyYFP+Rh&#10;Me+8zTDV9skHemShEDGEfYoKyhCaVEqfl2TQ921DHLmrdQZDhK6Q2uEzhptaDpNkJA1WHBtKbGhd&#10;Un7L7kbB+XO3uv/qzcdtvxmMs++LdqeviVLv3XY5BRGoDf/il3unFYyGcX48E4+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IJ9cIAAADcAAAADwAAAAAAAAAAAAAA&#10;AAChAgAAZHJzL2Rvd25yZXYueG1sUEsFBgAAAAAEAAQA+QAAAJADAAAAAA==&#10;" strokecolor="navy" strokeweight=".2pt"/>
                  <v:line id="Line 646" o:spid="_x0000_s1776" style="position:absolute;visibility:visible;mso-wrap-style:square" from="3523,3698" to="6943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6sbsUAAADcAAAADwAAAGRycy9kb3ducmV2LnhtbESPQWvCQBSE70L/w/IKvdVNRERTV6mi&#10;RevJVNrrI/uaBLNvw+6q0V/vFgoeh5n5hpnOO9OIMzlfW1aQ9hMQxIXVNZcKDl/r1zEIH5A1NpZJ&#10;wZU8zGdPvSlm2l54T+c8lCJC2GeooAqhzaT0RUUGfd+2xNH7tc5giNKVUju8RLhp5CBJRtJgzXGh&#10;wpaWFRXH/GQUfH9sFqebXg2Pu1U6zj9/tDtsJ0q9PHfvbyACdeER/m9vtILRIIW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6sbsUAAADcAAAADwAAAAAAAAAA&#10;AAAAAAChAgAAZHJzL2Rvd25yZXYueG1sUEsFBgAAAAAEAAQA+QAAAJMDAAAAAA==&#10;" strokecolor="navy" strokeweight=".2pt"/>
                  <v:line id="Line 647" o:spid="_x0000_s1777" style="position:absolute;visibility:visible;mso-wrap-style:square" from="3523,3641" to="694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wyGcUAAADcAAAADwAAAGRycy9kb3ducmV2LnhtbESPQWvCQBSE74L/YXlCb3VjELGpq1TR&#10;ovXUVNrrI/uaBLNvw+6q0V/vFgoeh5n5hpktOtOIMzlfW1YwGiYgiAuray4VHL42z1MQPiBrbCyT&#10;git5WMz7vRlm2l74k855KEWEsM9QQRVCm0npi4oM+qFtiaP3a53BEKUrpXZ4iXDTyDRJJtJgzXGh&#10;wpZWFRXH/GQUfL9vl6ebXo+P+/Vomn/8aHfYvSj1NOjeXkEE6sIj/N/eagWTNI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wyGcUAAADcAAAADwAAAAAAAAAA&#10;AAAAAAChAgAAZHJzL2Rvd25yZXYueG1sUEsFBgAAAAAEAAQA+QAAAJMDAAAAAA==&#10;" strokecolor="navy" strokeweight=".2pt"/>
                  <v:line id="Line 648" o:spid="_x0000_s1778" style="position:absolute;visibility:visible;mso-wrap-style:square" from="3523,3584" to="6943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CXgsYAAADcAAAADwAAAGRycy9kb3ducmV2LnhtbESPQWsCMRSE7wX/Q3hCbzWrFtHVKK3Y&#10;ou2pq+j1sXnuLm5eliTq6q9vCkKPw8x8w8wWranFhZyvLCvo9xIQxLnVFRcKdtuPlzEIH5A11pZJ&#10;wY08LOadpxmm2l75hy5ZKESEsE9RQRlCk0rp85IM+p5tiKN3tM5giNIVUju8Rrip5SBJRtJgxXGh&#10;xIaWJeWn7GwU7D/X7+e7Xr2evlf9cfZ10G63mSj13G3fpiACteE//GivtYLRYAh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gl4LGAAAA3AAAAA8AAAAAAAAA&#10;AAAAAAAAoQIAAGRycy9kb3ducmV2LnhtbFBLBQYAAAAABAAEAPkAAACUAwAAAAA=&#10;" strokecolor="navy" strokeweight=".2pt"/>
                  <v:line id="Line 649" o:spid="_x0000_s1779" style="position:absolute;visibility:visible;mso-wrap-style:square" from="3523,3527" to="6943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kP9sUAAADcAAAADwAAAGRycy9kb3ducmV2LnhtbESPQWsCMRSE74X+h/AK3jSriNjVKK2o&#10;aD25FXt9bF53FzcvSxJ19debgtDjMDPfMNN5a2pxIecrywr6vQQEcW51xYWCw/eqOwbhA7LG2jIp&#10;uJGH+ez1ZYqptlfe0yULhYgQ9ikqKENoUil9XpJB37MNcfR+rTMYonSF1A6vEW5qOUiSkTRYcVwo&#10;saFFSfkpOxsFx/Xm83zXy+Fpt+yPs68f7Q7bd6U6b+3HBESgNvyHn+2NVjAaDOHvTDwC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kP9sUAAADcAAAADwAAAAAAAAAA&#10;AAAAAAChAgAAZHJzL2Rvd25yZXYueG1sUEsFBgAAAAAEAAQA+QAAAJMDAAAAAA==&#10;" strokecolor="navy" strokeweight=".2pt"/>
                  <v:line id="Line 650" o:spid="_x0000_s1780" style="position:absolute;visibility:visible;mso-wrap-style:square" from="3523,3470" to="6943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WqbcYAAADcAAAADwAAAGRycy9kb3ducmV2LnhtbESPQWsCMRSE7wX/Q3hCbzWrWNHVKK3Y&#10;ou2pq+j1sXnuLm5eliTq6q9vCkKPw8x8w8wWranFhZyvLCvo9xIQxLnVFRcKdtuPlzEIH5A11pZJ&#10;wY08LOadpxmm2l75hy5ZKESEsE9RQRlCk0rp85IM+p5tiKN3tM5giNIVUju8Rrip5SBJRtJgxXGh&#10;xIaWJeWn7GwU7D/X7+e7Xg1P36v+OPs6aLfbTJR67rZvUxCB2vAffrTXWsFo8Ap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Fqm3GAAAA3AAAAA8AAAAAAAAA&#10;AAAAAAAAoQIAAGRycy9kb3ducmV2LnhtbFBLBQYAAAAABAAEAPkAAACUAwAAAAA=&#10;" strokecolor="navy" strokeweight=".2pt"/>
                  <v:line id="Line 651" o:spid="_x0000_s1781" style="position:absolute;visibility:visible;mso-wrap-style:square" from="3523,3413" to="6943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c0GsUAAADcAAAADwAAAGRycy9kb3ducmV2LnhtbESPQWvCQBSE74L/YXlCb3WjSLCpq1TR&#10;ovXUVNrrI/uaBLNvw+6q0V/vFgoeh5n5hpktOtOIMzlfW1YwGiYgiAuray4VHL42z1MQPiBrbCyT&#10;git5WMz7vRlm2l74k855KEWEsM9QQRVCm0npi4oM+qFtiaP3a53BEKUrpXZ4iXDTyHGSpNJgzXGh&#10;wpZWFRXH/GQUfL9vl6ebXk+O+/Vomn/8aHfYvSj1NOjeXkEE6sIj/N/eagXpOI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c0GsUAAADcAAAADwAAAAAAAAAA&#10;AAAAAAChAgAAZHJzL2Rvd25yZXYueG1sUEsFBgAAAAAEAAQA+QAAAJMDAAAAAA==&#10;" strokecolor="navy" strokeweight=".2pt"/>
                  <v:line id="Line 652" o:spid="_x0000_s1782" style="position:absolute;visibility:visible;mso-wrap-style:square" from="3523,3356" to="6943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RgcYAAADcAAAADwAAAGRycy9kb3ducmV2LnhtbESPQWsCMRSE7wX/Q3iCt5pVirVbo2hR&#10;sfXkVvT62LzuLm5eliTq6q83hUKPw8x8w0xmranFhZyvLCsY9BMQxLnVFRcK9t+r5zEIH5A11pZJ&#10;wY08zKadpwmm2l55R5csFCJC2KeooAyhSaX0eUkGfd82xNH7sc5giNIVUju8Rrip5TBJRtJgxXGh&#10;xIY+SspP2dkoOKw3i/NdL19O2+VgnH0dtdt/vinV67bzdxCB2vAf/mtvtILR8BV+z8Qj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bkYHGAAAA3AAAAA8AAAAAAAAA&#10;AAAAAAAAoQIAAGRycy9kb3ducmV2LnhtbFBLBQYAAAAABAAEAPkAAACUAwAAAAA=&#10;" strokecolor="navy" strokeweight=".2pt"/>
                  <v:line id="Line 653" o:spid="_x0000_s1783" style="position:absolute;visibility:visible;mso-wrap-style:square" from="3523,3299" to="694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QF88IAAADcAAAADwAAAGRycy9kb3ducmV2LnhtbERPz2vCMBS+D/wfwhN201QZotUoKjrc&#10;PFlFr4/m2Rabl5JE7fbXLwdhx4/v92zRmlo8yPnKsoJBPwFBnFtdcaHgdNz2xiB8QNZYWyYFP+Rh&#10;Me+8zTDV9skHemShEDGEfYoKyhCaVEqfl2TQ921DHLmrdQZDhK6Q2uEzhptaDpNkJA1WHBtKbGhd&#10;Un7L7kbB+XO3uv/qzcdtvxmMs++LdqeviVLv3XY5BRGoDf/il3unFYyGcW08E4+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0QF88IAAADcAAAADwAAAAAAAAAAAAAA&#10;AAChAgAAZHJzL2Rvd25yZXYueG1sUEsFBgAAAAAEAAQA+QAAAJADAAAAAA==&#10;" strokecolor="navy" strokeweight=".2pt"/>
                  <v:line id="Line 654" o:spid="_x0000_s1784" style="position:absolute;visibility:visible;mso-wrap-style:square" from="3523,3242" to="6943,3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igaMUAAADcAAAADwAAAGRycy9kb3ducmV2LnhtbESPQWsCMRSE74L/IbxCb5pViuhqlFqs&#10;aD25ir0+Nq+7i5uXJYm6+uubQsHjMDPfMLNFa2pxJecrywoG/QQEcW51xYWC4+GzNwbhA7LG2jIp&#10;uJOHxbzbmWGq7Y33dM1CISKEfYoKyhCaVEqfl2TQ921DHL0f6wyGKF0htcNbhJtaDpNkJA1WHBdK&#10;bOijpPycXYyC03qzvDz06u28Ww3G2de3dsftRKnXl/Z9CiJQG57h//ZGKxgNJ/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igaMUAAADcAAAADwAAAAAAAAAA&#10;AAAAAAChAgAAZHJzL2Rvd25yZXYueG1sUEsFBgAAAAAEAAQA+QAAAJMDAAAAAA==&#10;" strokecolor="navy" strokeweight=".2pt"/>
                  <v:line id="Line 655" o:spid="_x0000_s1785" style="position:absolute;visibility:visible;mso-wrap-style:square" from="3523,3128" to="6943,3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ufKMMAAADcAAAADwAAAGRycy9kb3ducmV2LnhtbERPz2vCMBS+C/sfwht409Qpop1RdLih&#10;7rQqen00b22xeSlJ1Lq/fjkIHj++37NFa2pxJecrywoG/QQEcW51xYWCw/6zNwHhA7LG2jIpuJOH&#10;xfylM8NU2xv/0DULhYgh7FNUUIbQpFL6vCSDvm8b4sj9WmcwROgKqR3eYrip5VuSjKXBimNDiQ19&#10;lJSfs4tRcPzarC5/ej06f68Hk2x30u6wnSrVfW2X7yACteEpfrg3WsF4GOfHM/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rnyjDAAAA3AAAAA8AAAAAAAAAAAAA&#10;AAAAoQIAAGRycy9kb3ducmV2LnhtbFBLBQYAAAAABAAEAPkAAACRAwAAAAA=&#10;" strokecolor="navy" strokeweight=".2pt"/>
                  <v:line id="Line 656" o:spid="_x0000_s1786" style="position:absolute;visibility:visible;mso-wrap-style:square" from="3523,3071" to="6943,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c6s8YAAADcAAAADwAAAGRycy9kb3ducmV2LnhtbESPT2vCQBTE74V+h+UJvdVNtIhNXaWK&#10;Lf45NZX2+sg+k2D2bdhdNfrpuwXB4zAzv2Ems8404kTO15YVpP0EBHFhdc2lgt33x/MYhA/IGhvL&#10;pOBCHmbTx4cJZtqe+YtOeShFhLDPUEEVQptJ6YuKDPq+bYmjt7fOYIjSlVI7PEe4aeQgSUbSYM1x&#10;ocKWFhUVh/xoFPx8rubHq16+HLbLdJxvfrXbrV+Veup1728gAnXhHr61V1rBaJjC/5l4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nOrPGAAAA3AAAAA8AAAAAAAAA&#10;AAAAAAAAoQIAAGRycy9kb3ducmV2LnhtbFBLBQYAAAAABAAEAPkAAACUAwAAAAA=&#10;" strokecolor="navy" strokeweight=".2pt"/>
                  <v:line id="Line 657" o:spid="_x0000_s1787" style="position:absolute;visibility:visible;mso-wrap-style:square" from="3523,3014" to="6943,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WkxMYAAADcAAAADwAAAGRycy9kb3ducmV2LnhtbESPQWsCMRSE7wX/Q3hCbzWrFtHVKK3Y&#10;ou2pq+j1sXnuLm5eliTq6q9vCkKPw8x8w8wWranFhZyvLCvo9xIQxLnVFRcKdtuPlzEIH5A11pZJ&#10;wY08LOadpxmm2l75hy5ZKESEsE9RQRlCk0rp85IM+p5tiKN3tM5giNIVUju8Rrip5SBJRtJgxXGh&#10;xIaWJeWn7GwU7D/X7+e7Xr2evlf9cfZ10G63mSj13G3fpiACteE//GivtYLRcAB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1pMTGAAAA3AAAAA8AAAAAAAAA&#10;AAAAAAAAoQIAAGRycy9kb3ducmV2LnhtbFBLBQYAAAAABAAEAPkAAACUAwAAAAA=&#10;" strokecolor="navy" strokeweight=".2pt"/>
                  <v:line id="Line 658" o:spid="_x0000_s1788" style="position:absolute;visibility:visible;mso-wrap-style:square" from="3523,2957" to="6943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kBX8YAAADcAAAADwAAAGRycy9kb3ducmV2LnhtbESPQWsCMRSE7wX/Q3hCbzVrFdHVKG2x&#10;ou2pq+j1sXnuLm5eliTq6q9vCkKPw8x8w8wWranFhZyvLCvo9xIQxLnVFRcKdtvPlzEIH5A11pZJ&#10;wY08LOadpxmm2l75hy5ZKESEsE9RQRlCk0rp85IM+p5tiKN3tM5giNIVUju8Rrip5WuSjKTBiuNC&#10;iQ19lJSfsrNRsF+t3893vRyevpf9cfZ10G63mSj13G3fpiACteE//GivtYLRYAB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5AV/GAAAA3AAAAA8AAAAAAAAA&#10;AAAAAAAAoQIAAGRycy9kb3ducmV2LnhtbFBLBQYAAAAABAAEAPkAAACUAwAAAAA=&#10;" strokecolor="navy" strokeweight=".2pt"/>
                  <v:line id="Line 659" o:spid="_x0000_s1789" style="position:absolute;visibility:visible;mso-wrap-style:square" from="3523,2900" to="6943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CZK8YAAADcAAAADwAAAGRycy9kb3ducmV2LnhtbESPQWsCMRSE7wX/Q3hCbzWrFdGtUVRs&#10;se2pq+j1sXndXdy8LEnU1V9vhEKPw8x8w0znranFmZyvLCvo9xIQxLnVFRcKdtv3lzEIH5A11pZJ&#10;wZU8zGedpymm2l74h85ZKESEsE9RQRlCk0rp85IM+p5tiKP3a53BEKUrpHZ4iXBTy0GSjKTBiuNC&#10;iQ2tSsqP2cko2H9slqebXg+P3+v+OPs6aLf7nCj13G0XbyACteE//NfeaAWj1yE8zs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QmSvGAAAA3AAAAA8AAAAAAAAA&#10;AAAAAAAAoQIAAGRycy9kb3ducmV2LnhtbFBLBQYAAAAABAAEAPkAAACUAwAAAAA=&#10;" strokecolor="navy" strokeweight=".2pt"/>
                  <v:line id="Line 660" o:spid="_x0000_s1790" style="position:absolute;visibility:visible;mso-wrap-style:square" from="3523,2843" to="6943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w8sMYAAADcAAAADwAAAGRycy9kb3ducmV2LnhtbESPQWsCMRSE70L/Q3iF3jSrbUW3RlGx&#10;xerJVfT62LzuLm5eliTqtr++KRQ8DjPzDTOZtaYWV3K+sqyg30tAEOdWV1woOOzfuyMQPiBrrC2T&#10;gm/yMJs+dCaYanvjHV2zUIgIYZ+igjKEJpXS5yUZ9D3bEEfvyzqDIUpXSO3wFuGmloMkGUqDFceF&#10;EhtalpSfs4tRcPxYLy4/evVy3q76o2xz0u7wOVbq6bGdv4EI1IZ7+L+91gqGz6/wdyYeATn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cPLDGAAAA3AAAAA8AAAAAAAAA&#10;AAAAAAAAoQIAAGRycy9kb3ducmV2LnhtbFBLBQYAAAAABAAEAPkAAACUAwAAAAA=&#10;" strokecolor="navy" strokeweight=".2pt"/>
                  <v:line id="Line 661" o:spid="_x0000_s1791" style="position:absolute;visibility:visible;mso-wrap-style:square" from="3523,2786" to="6943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6ix8YAAADcAAAADwAAAGRycy9kb3ducmV2LnhtbESPQWvCQBSE7wX/w/KE3urGtgRNXcUW&#10;W6yeTKW9PrLPJJh9G3ZXjf56Vyh4HGbmG2Yy60wjjuR8bVnBcJCAIC6srrlUsP35fBqB8AFZY2OZ&#10;FJzJw2zae5hgpu2JN3TMQykihH2GCqoQ2kxKX1Rk0A9sSxy9nXUGQ5SulNrhKcJNI5+TJJUGa44L&#10;Fbb0UVGxzw9Gwe/X8v1w0YvX/XoxHOWrP+2232OlHvvd/A1EoC7cw//tpVaQvqRwO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OosfGAAAA3AAAAA8AAAAAAAAA&#10;AAAAAAAAoQIAAGRycy9kb3ducmV2LnhtbFBLBQYAAAAABAAEAPkAAACUAwAAAAA=&#10;" strokecolor="navy" strokeweight=".2pt"/>
                  <v:line id="Line 662" o:spid="_x0000_s1792" style="position:absolute;visibility:visible;mso-wrap-style:square" from="3523,2729" to="6943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IHXMcAAADcAAAADwAAAGRycy9kb3ducmV2LnhtbESPT2sCMRTE7wW/Q3iCt5q1Fv9sjVLF&#10;FltPrqLXx+Z1d3HzsiRRt/30TaHgcZiZ3zCzRWtqcSXnK8sKBv0EBHFudcWFgsP+7XECwgdkjbVl&#10;UvBNHhbzzsMMU21vvKNrFgoRIexTVFCG0KRS+rwkg75vG+LofVlnMETpCqkd3iLc1PIpSUbSYMVx&#10;ocSGViXl5+xiFBzfN8vLj14/n7frwST7PGl3+Jgq1eu2ry8gArXhHv5vb7SC0XAM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AgdcxwAAANwAAAAPAAAAAAAA&#10;AAAAAAAAAKECAABkcnMvZG93bnJldi54bWxQSwUGAAAAAAQABAD5AAAAlQMAAAAA&#10;" strokecolor="navy" strokeweight=".2pt"/>
                  <v:line id="Line 663" o:spid="_x0000_s1793" style="position:absolute;visibility:visible;mso-wrap-style:square" from="3523,2672" to="6943,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2TLsMAAADcAAAADwAAAGRycy9kb3ducmV2LnhtbERPz2vCMBS+C/sfwht409Qpop1RdLih&#10;7rQqen00b22xeSlJ1Lq/fjkIHj++37NFa2pxJecrywoG/QQEcW51xYWCw/6zNwHhA7LG2jIpuJOH&#10;xfylM8NU2xv/0DULhYgh7FNUUIbQpFL6vCSDvm8b4sj9WmcwROgKqR3eYrip5VuSjKXBimNDiQ19&#10;lJSfs4tRcPzarC5/ej06f68Hk2x30u6wnSrVfW2X7yACteEpfrg3WsF4GNfGM/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dky7DAAAA3AAAAA8AAAAAAAAAAAAA&#10;AAAAoQIAAGRycy9kb3ducmV2LnhtbFBLBQYAAAAABAAEAPkAAACRAwAAAAA=&#10;" strokecolor="navy" strokeweight=".2pt"/>
                  <v:line id="Line 664" o:spid="_x0000_s1794" style="position:absolute;flip:y;visibility:visible;mso-wrap-style:square" from="3523,2615" to="352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gAY8YAAADcAAAADwAAAGRycy9kb3ducmV2LnhtbESPQWvCQBSE70L/w/IKvemmrRWNWaUU&#10;hBahaPSQ4yP7ko3Nvg3ZrcZ/7xYKHoeZ+YbJ1oNtxZl63zhW8DxJQBCXTjdcKzgeNuM5CB+QNbaO&#10;ScGVPKxXD6MMU+0uvKdzHmoRIexTVGBC6FIpfWnIop+4jjh6lesthij7WuoeLxFuW/mSJDNpseG4&#10;YLCjD0PlT/5rFXwXX2Fq9pXcbPPizSx2c3eqSqWeHof3JYhAQ7iH/9ufWsHsdQF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4AGPGAAAA3AAAAA8AAAAAAAAA&#10;AAAAAAAAoQIAAGRycy9kb3ducmV2LnhtbFBLBQYAAAAABAAEAPkAAACUAwAAAAA=&#10;" strokeweight="1.5pt">
                    <v:stroke endarrow="open"/>
                  </v:line>
                  <v:line id="Line 665" o:spid="_x0000_s1795" style="position:absolute;flip:y;visibility:visible;mso-wrap-style:square" from="4093,2615" to="409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SejcAAAADcAAAADwAAAGRycy9kb3ducmV2LnhtbERPz2vCMBS+D/wfwhN2m2ll6uiayhg4&#10;dlKsXnp7NG9tWPNSkqjdf78cBI8f3+9yO9lBXMkH41hBvshAELdOG+4UnE+7lzcQISJrHByTgj8K&#10;sK1mTyUW2t34SNc6diKFcChQQR/jWEgZ2p4shoUbiRP347zFmKDvpPZ4S+F2kMssW0uLhlNDjyN9&#10;9tT+1her4CvYlhwaF6bVoc4vvtmbTaPU83z6eAcRaYoP8d39rRWsX9P8dCYdAVn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/kno3AAAAA3AAAAA8AAAAAAAAAAAAAAAAA&#10;oQIAAGRycy9kb3ducmV2LnhtbFBLBQYAAAAABAAEAPkAAACOAwAAAAA=&#10;" strokeweight=".5pt"/>
                  <v:line id="Line 666" o:spid="_x0000_s1796" style="position:absolute;flip:y;visibility:visible;mso-wrap-style:square" from="4663,2615" to="466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g7FsIAAADcAAAADwAAAGRycy9kb3ducmV2LnhtbESPQWsCMRSE74L/IbyCN81usbasRpGC&#10;4klx24u3x+a5G7p5WZKo6783BcHjMDPfMItVb1txJR+MYwX5JANBXDltuFbw+7MZf4EIEVlj65gU&#10;3CnAajkcLLDQ7sZHupaxFgnCoUAFTYxdIWWoGrIYJq4jTt7ZeYsxSV9L7fGW4LaV71k2kxYNp4UG&#10;O/puqPorL1bBNtiKHBoX+o9DmV/8aW8+T0qN3vr1HESkPr7Cz/ZOK5hNc/g/k46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Kg7FsIAAADcAAAADwAAAAAAAAAAAAAA&#10;AAChAgAAZHJzL2Rvd25yZXYueG1sUEsFBgAAAAAEAAQA+QAAAJADAAAAAA==&#10;" strokeweight=".5pt"/>
                  <v:line id="Line 667" o:spid="_x0000_s1797" style="position:absolute;flip:y;visibility:visible;mso-wrap-style:square" from="5233,2615" to="523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qlYcEAAADcAAAADwAAAGRycy9kb3ducmV2LnhtbESPQYvCMBSE78L+h/AW9qapsrpSjbIs&#10;KJ4U6168PZpnG2xeShK1/nsjCB6HmfmGmS8724gr+WAcKxgOMhDEpdOGKwX/h1V/CiJEZI2NY1Jw&#10;pwDLxUdvjrl2N97TtYiVSBAOOSqoY2xzKUNZk8UwcC1x8k7OW4xJ+kpqj7cEt40cZdlEWjScFmps&#10;6a+m8lxcrIJ1sCU5NC50410xvPjj1vwclfr67H5nICJ18R1+tTdaweR7BM8z6Qj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eqVhwQAAANwAAAAPAAAAAAAAAAAAAAAA&#10;AKECAABkcnMvZG93bnJldi54bWxQSwUGAAAAAAQABAD5AAAAjwMAAAAA&#10;" strokeweight=".5pt"/>
                  <v:line id="Line 668" o:spid="_x0000_s1798" style="position:absolute;flip:y;visibility:visible;mso-wrap-style:square" from="5803,2615" to="580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YA+sQAAADcAAAADwAAAGRycy9kb3ducmV2LnhtbESPT2sCMRTE70K/Q3iF3jRr/dOyml1K&#10;weJJcfXi7bF57oZuXpYk6vbbN0Khx2FmfsOsy8F24kY+GMcKppMMBHHttOFGwem4Gb+DCBFZY+eY&#10;FPxQgLJ4Gq0x1+7OB7pVsREJwiFHBW2MfS5lqFuyGCauJ07exXmLMUnfSO3xnuC2k69ZtpQWDaeF&#10;Fnv6bKn+rq5WwVewNTk0LgyLfTW9+vPOvJ2VenkePlYgIg3xP/zX3moFy/kMHmfSEZ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NgD6xAAAANwAAAAPAAAAAAAAAAAA&#10;AAAAAKECAABkcnMvZG93bnJldi54bWxQSwUGAAAAAAQABAD5AAAAkgMAAAAA&#10;" strokeweight=".5pt"/>
                  <v:line id="Line 669" o:spid="_x0000_s1799" style="position:absolute;flip:y;visibility:visible;mso-wrap-style:square" from="6373,2615" to="637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+YjsEAAADcAAAADwAAAGRycy9kb3ducmV2LnhtbESPQYvCMBSE78L+h/AWvGmqqLt0jbIs&#10;KJ4U6168PZpnG2xeShK1/nsjCB6HmfmGmS8724gr+WAcKxgNMxDEpdOGKwX/h9XgG0SIyBobx6Tg&#10;TgGWi4/eHHPtbrynaxErkSAcclRQx9jmUoayJoth6Fri5J2ctxiT9JXUHm8Jbhs5zrKZtGg4LdTY&#10;0l9N5bm4WAXrYEtyaFzoprtidPHHrfk6KtX/7H5/QETq4jv8am+0gtlkAs8z6Qj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35iOwQAAANwAAAAPAAAAAAAAAAAAAAAA&#10;AKECAABkcnMvZG93bnJldi54bWxQSwUGAAAAAAQABAD5AAAAjwMAAAAA&#10;" strokeweight=".5pt"/>
                  <v:line id="Line 670" o:spid="_x0000_s1800" style="position:absolute;flip:y;visibility:visible;mso-wrap-style:square" from="6943,261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M9FcMAAADcAAAADwAAAGRycy9kb3ducmV2LnhtbESPzWrDMBCE74W8g9hAb42cUifBiRJC&#10;oKWnljq55LZYG1vEWhlJ/unbV4VCj8PMfMPsDpNtxUA+GMcKlosMBHHltOFaweX8+rQBESKyxtYx&#10;KfimAIf97GGHhXYjf9FQxlokCIcCFTQxdoWUoWrIYli4jjh5N+ctxiR9LbXHMcFtK5+zbCUtGk4L&#10;DXZ0aqi6l71V8BZsRQ6NC1P+WS57f/0w66tSj/PpuAURaYr/4b/2u1awesnh90w6An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TPRXDAAAA3AAAAA8AAAAAAAAAAAAA&#10;AAAAoQIAAGRycy9kb3ducmV2LnhtbFBLBQYAAAAABAAEAPkAAACRAwAAAAA=&#10;" strokeweight=".5pt"/>
                  <v:line id="Line 671" o:spid="_x0000_s1801" style="position:absolute;visibility:visible;mso-wrap-style:square" from="3523,603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W9ZcUAAADcAAAADwAAAGRycy9kb3ducmV2LnhtbESPUWvCQBCE3wv9D8cKfasXbRskekop&#10;FCwVSk0RfFtyaxLM7YW7VdN/7xUKPg4z8w2zWA2uU2cKsfVsYDLOQBFX3rZcG/gp3x9noKIgW+w8&#10;k4FfirBa3t8tsLD+wt903kqtEoRjgQYakb7QOlYNOYxj3xMn7+CDQ0ky1NoGvCS46/Q0y3LtsOW0&#10;0GBPbw1Vx+3JGRi+ROuynH7MNtXTy066/Wco98Y8jIbXOSihQW7h//baGsifc/g7k46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FW9ZcUAAADcAAAADwAAAAAAAAAA&#10;AAAAAAChAgAAZHJzL2Rvd25yZXYueG1sUEsFBgAAAAAEAAQA+QAAAJMDAAAAAA==&#10;" strokeweight="1.5pt">
                    <v:stroke endarrow="open"/>
                  </v:line>
                  <v:line id="Line 672" o:spid="_x0000_s1802" style="position:absolute;visibility:visible;mso-wrap-style:square" from="3523,5465" to="6943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bMWcUAAADcAAAADwAAAGRycy9kb3ducmV2LnhtbESPQWvCQBSE7wX/w/IK3uqmJdgQXaVa&#10;BMGDRHvx9sg+k9js27C7avTXu0Khx2FmvmGm89604kLON5YVvI8SEMSl1Q1XCn72q7cMhA/IGlvL&#10;pOBGHuazwcsUc22vXNBlFyoRIexzVFCH0OVS+rImg35kO+LoHa0zGKJ0ldQOrxFuWvmRJGNpsOG4&#10;UGNHy5rK393ZKMj2nf++LQ8ru3Wne7FJC0pxodTwtf+agAjUh//wX3utFYzTT3iei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bMWcUAAADcAAAADwAAAAAAAAAA&#10;AAAAAAChAgAAZHJzL2Rvd25yZXYueG1sUEsFBgAAAAAEAAQA+QAAAJMDAAAAAA==&#10;" strokeweight=".5pt"/>
                  <v:line id="Line 673" o:spid="_x0000_s1803" style="position:absolute;visibility:visible;mso-wrap-style:square" from="3523,4895" to="694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lYK8EAAADcAAAADwAAAGRycy9kb3ducmV2LnhtbERPTYvCMBC9C/sfwizsTdOVIlKNoi7C&#10;wh6k1ou3oRnbajMpSdS6v94cBI+P9z1f9qYVN3K+sazge5SAIC6tbrhScCi2wykIH5A1tpZJwYM8&#10;LBcfgzlm2t45p9s+VCKGsM9QQR1Cl0npy5oM+pHtiCN3ss5giNBVUju8x3DTynGSTKTBhmNDjR1t&#10;aiov+6tRMC06//PYHLd2587/+V+aU4prpb4++9UMRKA+vMUv969WMEnj2ngmHgG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qVgrwQAAANwAAAAPAAAAAAAAAAAAAAAA&#10;AKECAABkcnMvZG93bnJldi54bWxQSwUGAAAAAAQABAD5AAAAjwMAAAAA&#10;" strokeweight=".5pt"/>
                  <v:line id="Line 674" o:spid="_x0000_s1804" style="position:absolute;visibility:visible;mso-wrap-style:square" from="3523,4325" to="6943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X9sMUAAADcAAAADwAAAGRycy9kb3ducmV2LnhtbESPQWvCQBSE7wX/w/KE3upGCWKjm6AW&#10;odBDiXrx9sg+k2j2bdjdauyv7xYKPQ4z8w2zKgbTiRs531pWMJ0kIIgrq1uuFRwPu5cFCB+QNXaW&#10;ScGDPBT56GmFmbZ3Lum2D7WIEPYZKmhC6DMpfdWQQT+xPXH0ztYZDFG6WmqH9wg3nZwlyVwabDku&#10;NNjTtqHquv8yChaH3r89tqed/XSX7/IjLSnFjVLP42G9BBFoCP/hv/a7VjBPX+H3TDwCM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OX9sMUAAADcAAAADwAAAAAAAAAA&#10;AAAAAAChAgAAZHJzL2Rvd25yZXYueG1sUEsFBgAAAAAEAAQA+QAAAJMDAAAAAA==&#10;" strokeweight=".5pt"/>
                  <v:line id="Line 675" o:spid="_x0000_s1805" style="position:absolute;visibility:visible;mso-wrap-style:square" from="3523,3755" to="6943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bC8MMAAADcAAAADwAAAGRycy9kb3ducmV2LnhtbERPz2vCMBS+D/wfwhN2W1NHJ9I1ijqE&#10;wQ5S9bLbo3m21ealJFmt++vNYbDjx/e7WI2mEwM531pWMEtSEMSV1S3XCk7H3csChA/IGjvLpOBO&#10;HlbLyVOBubY3Lmk4hFrEEPY5KmhC6HMpfdWQQZ/YnjhyZ+sMhghdLbXDWww3nXxN07k02HJsaLCn&#10;bUPV9fBjFCyOvf+4b793du8uv+VXVlKGG6Wep+P6HUSgMfyL/9yfWsH8Lc6P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GwvDDAAAA3AAAAA8AAAAAAAAAAAAA&#10;AAAAoQIAAGRycy9kb3ducmV2LnhtbFBLBQYAAAAABAAEAPkAAACRAwAAAAA=&#10;" strokeweight=".5pt"/>
                  <v:line id="Line 676" o:spid="_x0000_s1806" style="position:absolute;visibility:visible;mso-wrap-style:square" from="3523,3185" to="6943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pna8QAAADcAAAADwAAAGRycy9kb3ducmV2LnhtbESPQYvCMBSE74L/IbwFb5oqKlKNsirC&#10;goelupe9PZpnW21eShK17q/fCILHYWa+YRar1tTiRs5XlhUMBwkI4tzqigsFP8ddfwbCB2SNtWVS&#10;8CAPq2W3s8BU2ztndDuEQkQI+xQVlCE0qZQ+L8mgH9iGOHon6wyGKF0htcN7hJtajpJkKg1WHBdK&#10;bGhTUn45XI2C2bHx28fmd2e/3fkv248zGuNaqd5H+zkHEagN7/Cr/aUVTCdDeJ6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SmdrxAAAANwAAAAPAAAAAAAAAAAA&#10;AAAAAKECAABkcnMvZG93bnJldi54bWxQSwUGAAAAAAQABAD5AAAAkgMAAAAA&#10;" strokeweight=".5pt"/>
                  <v:line id="Line 677" o:spid="_x0000_s1807" style="position:absolute;visibility:visible;mso-wrap-style:square" from="3523,2615" to="6943,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j5HMYAAADcAAAADwAAAGRycy9kb3ducmV2LnhtbESPQWvCQBSE74X+h+UVems2SioSs4q1&#10;CIUeJOrF2yP7TNJm34bdrYn99W6h4HGYmW+YYjWaTlzI+daygkmSgiCurG65VnA8bF/mIHxA1thZ&#10;JgVX8rBaPj4UmGs7cEmXfahFhLDPUUETQp9L6auGDPrE9sTRO1tnMETpaqkdDhFuOjlN05k02HJc&#10;aLCnTUPV9/7HKJgfev9+3Zy2due+fsvPrKQM35R6fhrXCxCBxnAP/7c/tILZ6xT+zs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Y+RzGAAAA3AAAAA8AAAAAAAAA&#10;AAAAAAAAoQIAAGRycy9kb3ducmV2LnhtbFBLBQYAAAAABAAEAPkAAACUAwAAAAA=&#10;" strokeweight=".5pt"/>
                  <v:shape id="Freeform 678" o:spid="_x0000_s1808" style="position:absolute;left:3523;top:3192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7cDMYA&#10;AADcAAAADwAAAGRycy9kb3ducmV2LnhtbESPQWvCQBSE74X+h+UVvNVNtbU1uooKQkU8NHro8ZF9&#10;ZmOzb2N2o/HfdwsFj8PMfMNM552txIUaXzpW8NJPQBDnTpdcKDjs188fIHxA1lg5JgU38jCfPT5M&#10;MdXuyl90yUIhIoR9igpMCHUqpc8NWfR9VxNH7+gaiyHKppC6wWuE20oOkmQkLZYcFwzWtDKU/2St&#10;VbB8Pb1/F85sb9kwDPy53bS78Uap3lO3mIAI1IV7+L/9qRWM3ob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7cDMYAAADcAAAADwAAAAAAAAAAAAAAAACYAgAAZHJz&#10;L2Rvd25yZXYueG1sUEsFBgAAAAAEAAQA9QAAAIsDAAAAAA=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</v:shape>
                  <v:shape id="Text Box 679" o:spid="_x0000_s1809" type="#_x0000_t202" style="position:absolute;left:2993;top:2223;width:106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5PScgA&#10;AADcAAAADwAAAGRycy9kb3ducmV2LnhtbESPQWvCQBSE7wX/w/IEL1I3plYkdZXSYhEUS7WHHl+z&#10;zyQ2+zbsbmPsr+8WhB6HmfmGmS87U4uWnK8sKxiPEhDEudUVFwreD6vbGQgfkDXWlknBhTwsF72b&#10;OWbanvmN2n0oRISwz1BBGUKTSenzkgz6kW2Io3e0zmCI0hVSOzxHuKllmiRTabDiuFBiQ08l5V/7&#10;b6Pg59VtbZpuX8afH3dVG56Hp91mp9Sg3z0+gAjUhf/wtb3WCqb3E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0rk9JyAAAANwAAAAPAAAAAAAAAAAAAAAAAJgCAABk&#10;cnMvZG93bnJldi54bWxQSwUGAAAAAAQABAD1AAAAjQMAAAAA&#10;" filled="f" stroked="f">
                    <v:textbox>
                      <w:txbxContent>
                        <w:p w:rsidR="00C65AC3" w:rsidRDefault="00C65AC3" w:rsidP="00B2180F">
                          <w:r w:rsidRPr="00B2180F">
                            <w:rPr>
                              <w:position w:val="-12"/>
                            </w:rPr>
                            <w:object w:dxaOrig="780" w:dyaOrig="360">
                              <v:shape id="_x0000_i1074" type="#_x0000_t75" style="width:39.2pt;height:18.25pt" o:ole="">
                                <v:imagedata r:id="rId75" o:title=""/>
                              </v:shape>
                              <o:OLEObject Type="Embed" ProgID="Equation.DSMT4" ShapeID="_x0000_i1074" DrawAspect="Content" ObjectID="_1609435232" r:id="rId10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680" o:spid="_x0000_s1810" type="#_x0000_t202" style="position:absolute;left:2957;top:5225;width:649;height: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Lq0sgA&#10;AADcAAAADwAAAGRycy9kb3ducmV2LnhtbESPT2vCQBTE74V+h+UVvBTdmKJIdBVRlEJF8c/B42v2&#10;NUmbfRt2tzHtp+8WCj0OM/MbZrboTC1acr6yrGA4SEAQ51ZXXCi4nDf9CQgfkDXWlknBF3lYzO/v&#10;Zphpe+MjtadQiAhhn6GCMoQmk9LnJRn0A9sQR+/NOoMhSldI7fAW4aaWaZKMpcGK40KJDa1Kyj9O&#10;n0bB98HtbJrutsPX61PVhvXj+/5lr1TvoVtOQQTqwn/4r/2sFYxHI/g9E4+AnP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4urS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6"/>
                            </w:rPr>
                            <w:object w:dxaOrig="360" w:dyaOrig="300">
                              <v:shape id="_x0000_i1075" type="#_x0000_t75" style="width:18.25pt;height:15.05pt" o:ole="">
                                <v:imagedata r:id="rId77" o:title=""/>
                              </v:shape>
                              <o:OLEObject Type="Embed" ProgID="Equation.DSMT4" ShapeID="_x0000_i1075" DrawAspect="Content" ObjectID="_1609435233" r:id="rId10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681" o:spid="_x0000_s1811" type="#_x0000_t202" style="position:absolute;left:6301;top:6024;width:1049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0pcgA&#10;AADcAAAADwAAAGRycy9kb3ducmV2LnhtbESPQWvCQBSE7wX/w/IKvRTdmNJQoquUlkpBsVQ9eHxm&#10;X5PY7Nuwu8bYX+8WCj0OM/MNM533phEdOV9bVjAeJSCIC6trLhXstm/DJxA+IGtsLJOCC3mYzwY3&#10;U8y1PfMndZtQighhn6OCKoQ2l9IXFRn0I9sSR+/LOoMhSldK7fAc4aaRaZJk0mDNcaHCll4qKr43&#10;J6Pg58OtbJquFuPD/qHuwuv9cb1cK3V32z9PQATqw3/4r/2uFWSPGfyeiUdAz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MHSl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12"/>
                            </w:rPr>
                            <w:object w:dxaOrig="760" w:dyaOrig="360">
                              <v:shape id="_x0000_i1076" type="#_x0000_t75" style="width:38.15pt;height:18.25pt" o:ole="">
                                <v:imagedata r:id="rId79" o:title=""/>
                              </v:shape>
                              <o:OLEObject Type="Embed" ProgID="Equation.DSMT4" ShapeID="_x0000_i1076" DrawAspect="Content" ObjectID="_1609435234" r:id="rId10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682" o:spid="_x0000_s1812" type="#_x0000_t202" style="position:absolute;left:3848;top:6024;width:489;height: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zRPsgA&#10;AADcAAAADwAAAGRycy9kb3ducmV2LnhtbESPQWvCQBSE7wX/w/IEL6IbU9SSukppsQiKpbaHHl+z&#10;zyQ2+zbsbmPsr+8WhB6HmfmGWaw6U4uWnK8sK5iMExDEudUVFwre39ajOxA+IGusLZOCC3lYLXs3&#10;C8y0PfMrtYdQiAhhn6GCMoQmk9LnJRn0Y9sQR+9oncEQpSukdniOcFPLNElm0mDFcaHEhh5Lyr8O&#10;30bBz4vb2TTdPU8+P26rNjwNT/vtXqlBv3u4BxGoC//ha3ujFcymc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fNE+yAAAANwAAAAPAAAAAAAAAAAAAAAAAJgCAABk&#10;cnMvZG93bnJldi54bWxQSwUGAAAAAAQABAD1AAAAjQMAAAAA&#10;" filled="f" stroked="f">
                    <v:textbox>
                      <w:txbxContent>
                        <w:p w:rsidR="00C65AC3" w:rsidRDefault="00C65AC3" w:rsidP="00E36DAA">
                          <w:r w:rsidRPr="00E36DAA">
                            <w:rPr>
                              <w:position w:val="-4"/>
                            </w:rPr>
                            <w:object w:dxaOrig="200" w:dyaOrig="279">
                              <v:shape id="_x0000_i1077" type="#_x0000_t75" style="width:10.2pt;height:13.95pt" o:ole="">
                                <v:imagedata r:id="rId81" o:title=""/>
                              </v:shape>
                              <o:OLEObject Type="Embed" ProgID="Equation.DSMT4" ShapeID="_x0000_i1077" DrawAspect="Content" ObjectID="_1609435235" r:id="rId11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683" o:spid="_x0000_s1813" type="#_x0000_t202" style="position:absolute;left:8565;top:15507;width:1558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/xns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Gce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/xnsAAAADcAAAADwAAAAAAAAAAAAAAAACYAgAAZHJzL2Rvd25y&#10;ZXYueG1sUEsFBgAAAAAEAAQA9QAAAIUDAAAAAA==&#10;" filled="f" stroked="f">
                  <v:textbox>
                    <w:txbxContent>
                      <w:p w:rsidR="00C65AC3" w:rsidRPr="00405777" w:rsidRDefault="00C65AC3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3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EAE6F4" wp14:editId="0AAB072B">
                <wp:simplePos x="0" y="0"/>
                <wp:positionH relativeFrom="column">
                  <wp:posOffset>4476115</wp:posOffset>
                </wp:positionH>
                <wp:positionV relativeFrom="paragraph">
                  <wp:posOffset>7320915</wp:posOffset>
                </wp:positionV>
                <wp:extent cx="2789555" cy="2908300"/>
                <wp:effectExtent l="0" t="0" r="1270" b="0"/>
                <wp:wrapNone/>
                <wp:docPr id="399" name="Group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9555" cy="2908300"/>
                          <a:chOff x="7050" y="11529"/>
                          <a:chExt cx="4393" cy="4580"/>
                        </a:xfrm>
                      </wpg:grpSpPr>
                      <wpg:grpSp>
                        <wpg:cNvPr id="400" name="Group 425"/>
                        <wpg:cNvGrpSpPr>
                          <a:grpSpLocks/>
                        </wpg:cNvGrpSpPr>
                        <wpg:grpSpPr bwMode="auto">
                          <a:xfrm>
                            <a:off x="7050" y="11529"/>
                            <a:ext cx="4393" cy="4363"/>
                            <a:chOff x="2957" y="2223"/>
                            <a:chExt cx="4393" cy="4363"/>
                          </a:xfrm>
                        </wpg:grpSpPr>
                        <wps:wsp>
                          <wps:cNvPr id="401" name="Line 426"/>
                          <wps:cNvCnPr/>
                          <wps:spPr bwMode="auto">
                            <a:xfrm flipV="1">
                              <a:off x="358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427"/>
                          <wps:cNvCnPr/>
                          <wps:spPr bwMode="auto">
                            <a:xfrm flipV="1">
                              <a:off x="363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428"/>
                          <wps:cNvCnPr/>
                          <wps:spPr bwMode="auto">
                            <a:xfrm flipV="1">
                              <a:off x="369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429"/>
                          <wps:cNvCnPr/>
                          <wps:spPr bwMode="auto">
                            <a:xfrm flipV="1">
                              <a:off x="375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430"/>
                          <wps:cNvCnPr/>
                          <wps:spPr bwMode="auto">
                            <a:xfrm flipV="1">
                              <a:off x="380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431"/>
                          <wps:cNvCnPr/>
                          <wps:spPr bwMode="auto">
                            <a:xfrm flipV="1">
                              <a:off x="386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432"/>
                          <wps:cNvCnPr/>
                          <wps:spPr bwMode="auto">
                            <a:xfrm flipV="1">
                              <a:off x="392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433"/>
                          <wps:cNvCnPr/>
                          <wps:spPr bwMode="auto">
                            <a:xfrm flipV="1">
                              <a:off x="397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434"/>
                          <wps:cNvCnPr/>
                          <wps:spPr bwMode="auto">
                            <a:xfrm flipV="1">
                              <a:off x="403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435"/>
                          <wps:cNvCnPr/>
                          <wps:spPr bwMode="auto">
                            <a:xfrm flipV="1">
                              <a:off x="415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436"/>
                          <wps:cNvCnPr/>
                          <wps:spPr bwMode="auto">
                            <a:xfrm flipV="1">
                              <a:off x="420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437"/>
                          <wps:cNvCnPr/>
                          <wps:spPr bwMode="auto">
                            <a:xfrm flipV="1">
                              <a:off x="426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438"/>
                          <wps:cNvCnPr/>
                          <wps:spPr bwMode="auto">
                            <a:xfrm flipV="1">
                              <a:off x="432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439"/>
                          <wps:cNvCnPr/>
                          <wps:spPr bwMode="auto">
                            <a:xfrm flipV="1">
                              <a:off x="437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440"/>
                          <wps:cNvCnPr/>
                          <wps:spPr bwMode="auto">
                            <a:xfrm flipV="1">
                              <a:off x="443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441"/>
                          <wps:cNvCnPr/>
                          <wps:spPr bwMode="auto">
                            <a:xfrm flipV="1">
                              <a:off x="449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442"/>
                          <wps:cNvCnPr/>
                          <wps:spPr bwMode="auto">
                            <a:xfrm flipV="1">
                              <a:off x="454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443"/>
                          <wps:cNvCnPr/>
                          <wps:spPr bwMode="auto">
                            <a:xfrm flipV="1">
                              <a:off x="460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444"/>
                          <wps:cNvCnPr/>
                          <wps:spPr bwMode="auto">
                            <a:xfrm flipV="1">
                              <a:off x="472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445"/>
                          <wps:cNvCnPr/>
                          <wps:spPr bwMode="auto">
                            <a:xfrm flipV="1">
                              <a:off x="477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Line 446"/>
                          <wps:cNvCnPr/>
                          <wps:spPr bwMode="auto">
                            <a:xfrm flipV="1">
                              <a:off x="483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447"/>
                          <wps:cNvCnPr/>
                          <wps:spPr bwMode="auto">
                            <a:xfrm flipV="1">
                              <a:off x="489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Line 448"/>
                          <wps:cNvCnPr/>
                          <wps:spPr bwMode="auto">
                            <a:xfrm flipV="1">
                              <a:off x="494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4" name="Line 449"/>
                          <wps:cNvCnPr/>
                          <wps:spPr bwMode="auto">
                            <a:xfrm flipV="1">
                              <a:off x="500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Line 450"/>
                          <wps:cNvCnPr/>
                          <wps:spPr bwMode="auto">
                            <a:xfrm flipV="1">
                              <a:off x="506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6" name="Line 451"/>
                          <wps:cNvCnPr/>
                          <wps:spPr bwMode="auto">
                            <a:xfrm flipV="1">
                              <a:off x="511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7" name="Line 452"/>
                          <wps:cNvCnPr/>
                          <wps:spPr bwMode="auto">
                            <a:xfrm flipV="1">
                              <a:off x="517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8" name="Line 453"/>
                          <wps:cNvCnPr/>
                          <wps:spPr bwMode="auto">
                            <a:xfrm flipV="1">
                              <a:off x="529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9" name="Line 454"/>
                          <wps:cNvCnPr/>
                          <wps:spPr bwMode="auto">
                            <a:xfrm flipV="1">
                              <a:off x="534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0" name="Line 455"/>
                          <wps:cNvCnPr/>
                          <wps:spPr bwMode="auto">
                            <a:xfrm flipV="1">
                              <a:off x="540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" name="Line 456"/>
                          <wps:cNvCnPr/>
                          <wps:spPr bwMode="auto">
                            <a:xfrm flipV="1">
                              <a:off x="546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457"/>
                          <wps:cNvCnPr/>
                          <wps:spPr bwMode="auto">
                            <a:xfrm flipV="1">
                              <a:off x="551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Line 458"/>
                          <wps:cNvCnPr/>
                          <wps:spPr bwMode="auto">
                            <a:xfrm flipV="1">
                              <a:off x="557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4" name="Line 459"/>
                          <wps:cNvCnPr/>
                          <wps:spPr bwMode="auto">
                            <a:xfrm flipV="1">
                              <a:off x="563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460"/>
                          <wps:cNvCnPr/>
                          <wps:spPr bwMode="auto">
                            <a:xfrm flipV="1">
                              <a:off x="568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Line 461"/>
                          <wps:cNvCnPr/>
                          <wps:spPr bwMode="auto">
                            <a:xfrm flipV="1">
                              <a:off x="574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462"/>
                          <wps:cNvCnPr/>
                          <wps:spPr bwMode="auto">
                            <a:xfrm flipV="1">
                              <a:off x="586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463"/>
                          <wps:cNvCnPr/>
                          <wps:spPr bwMode="auto">
                            <a:xfrm flipV="1">
                              <a:off x="591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Line 464"/>
                          <wps:cNvCnPr/>
                          <wps:spPr bwMode="auto">
                            <a:xfrm flipV="1">
                              <a:off x="597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Line 465"/>
                          <wps:cNvCnPr/>
                          <wps:spPr bwMode="auto">
                            <a:xfrm flipV="1">
                              <a:off x="603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466"/>
                          <wps:cNvCnPr/>
                          <wps:spPr bwMode="auto">
                            <a:xfrm flipV="1">
                              <a:off x="608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467"/>
                          <wps:cNvCnPr/>
                          <wps:spPr bwMode="auto">
                            <a:xfrm flipV="1">
                              <a:off x="614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468"/>
                          <wps:cNvCnPr/>
                          <wps:spPr bwMode="auto">
                            <a:xfrm flipV="1">
                              <a:off x="620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Line 469"/>
                          <wps:cNvCnPr/>
                          <wps:spPr bwMode="auto">
                            <a:xfrm flipV="1">
                              <a:off x="625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470"/>
                          <wps:cNvCnPr/>
                          <wps:spPr bwMode="auto">
                            <a:xfrm flipV="1">
                              <a:off x="631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471"/>
                          <wps:cNvCnPr/>
                          <wps:spPr bwMode="auto">
                            <a:xfrm flipV="1">
                              <a:off x="6430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472"/>
                          <wps:cNvCnPr/>
                          <wps:spPr bwMode="auto">
                            <a:xfrm flipV="1">
                              <a:off x="6487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473"/>
                          <wps:cNvCnPr/>
                          <wps:spPr bwMode="auto">
                            <a:xfrm flipV="1">
                              <a:off x="6544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Line 474"/>
                          <wps:cNvCnPr/>
                          <wps:spPr bwMode="auto">
                            <a:xfrm flipV="1">
                              <a:off x="6601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Line 475"/>
                          <wps:cNvCnPr/>
                          <wps:spPr bwMode="auto">
                            <a:xfrm flipV="1">
                              <a:off x="6658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476"/>
                          <wps:cNvCnPr/>
                          <wps:spPr bwMode="auto">
                            <a:xfrm flipV="1">
                              <a:off x="6715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477"/>
                          <wps:cNvCnPr/>
                          <wps:spPr bwMode="auto">
                            <a:xfrm flipV="1">
                              <a:off x="6772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478"/>
                          <wps:cNvCnPr/>
                          <wps:spPr bwMode="auto">
                            <a:xfrm flipV="1">
                              <a:off x="6829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479"/>
                          <wps:cNvCnPr/>
                          <wps:spPr bwMode="auto">
                            <a:xfrm flipV="1">
                              <a:off x="6886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480"/>
                          <wps:cNvCnPr/>
                          <wps:spPr bwMode="auto">
                            <a:xfrm>
                              <a:off x="3523" y="597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481"/>
                          <wps:cNvCnPr/>
                          <wps:spPr bwMode="auto">
                            <a:xfrm>
                              <a:off x="3523" y="592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482"/>
                          <wps:cNvCnPr/>
                          <wps:spPr bwMode="auto">
                            <a:xfrm>
                              <a:off x="3523" y="586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483"/>
                          <wps:cNvCnPr/>
                          <wps:spPr bwMode="auto">
                            <a:xfrm>
                              <a:off x="3523" y="580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484"/>
                          <wps:cNvCnPr/>
                          <wps:spPr bwMode="auto">
                            <a:xfrm>
                              <a:off x="3523" y="575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485"/>
                          <wps:cNvCnPr/>
                          <wps:spPr bwMode="auto">
                            <a:xfrm>
                              <a:off x="3523" y="569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486"/>
                          <wps:cNvCnPr/>
                          <wps:spPr bwMode="auto">
                            <a:xfrm>
                              <a:off x="3523" y="563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487"/>
                          <wps:cNvCnPr/>
                          <wps:spPr bwMode="auto">
                            <a:xfrm>
                              <a:off x="3523" y="557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Line 488"/>
                          <wps:cNvCnPr/>
                          <wps:spPr bwMode="auto">
                            <a:xfrm>
                              <a:off x="3523" y="552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489"/>
                          <wps:cNvCnPr/>
                          <wps:spPr bwMode="auto">
                            <a:xfrm>
                              <a:off x="3523" y="540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490"/>
                          <wps:cNvCnPr/>
                          <wps:spPr bwMode="auto">
                            <a:xfrm>
                              <a:off x="3523" y="535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491"/>
                          <wps:cNvCnPr/>
                          <wps:spPr bwMode="auto">
                            <a:xfrm>
                              <a:off x="3523" y="529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492"/>
                          <wps:cNvCnPr/>
                          <wps:spPr bwMode="auto">
                            <a:xfrm>
                              <a:off x="3523" y="523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493"/>
                          <wps:cNvCnPr/>
                          <wps:spPr bwMode="auto">
                            <a:xfrm>
                              <a:off x="3523" y="518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494"/>
                          <wps:cNvCnPr/>
                          <wps:spPr bwMode="auto">
                            <a:xfrm>
                              <a:off x="3523" y="512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495"/>
                          <wps:cNvCnPr/>
                          <wps:spPr bwMode="auto">
                            <a:xfrm>
                              <a:off x="3523" y="506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496"/>
                          <wps:cNvCnPr/>
                          <wps:spPr bwMode="auto">
                            <a:xfrm>
                              <a:off x="3523" y="500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2" name="Line 497"/>
                          <wps:cNvCnPr/>
                          <wps:spPr bwMode="auto">
                            <a:xfrm>
                              <a:off x="3523" y="495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3" name="Line 498"/>
                          <wps:cNvCnPr/>
                          <wps:spPr bwMode="auto">
                            <a:xfrm>
                              <a:off x="3523" y="483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" name="Line 499"/>
                          <wps:cNvCnPr/>
                          <wps:spPr bwMode="auto">
                            <a:xfrm>
                              <a:off x="3523" y="478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Line 500"/>
                          <wps:cNvCnPr/>
                          <wps:spPr bwMode="auto">
                            <a:xfrm>
                              <a:off x="3523" y="472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Line 501"/>
                          <wps:cNvCnPr/>
                          <wps:spPr bwMode="auto">
                            <a:xfrm>
                              <a:off x="3523" y="466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Line 502"/>
                          <wps:cNvCnPr/>
                          <wps:spPr bwMode="auto">
                            <a:xfrm>
                              <a:off x="3523" y="461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503"/>
                          <wps:cNvCnPr/>
                          <wps:spPr bwMode="auto">
                            <a:xfrm>
                              <a:off x="3523" y="455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Line 504"/>
                          <wps:cNvCnPr/>
                          <wps:spPr bwMode="auto">
                            <a:xfrm>
                              <a:off x="3523" y="449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0" name="Line 505"/>
                          <wps:cNvCnPr/>
                          <wps:spPr bwMode="auto">
                            <a:xfrm>
                              <a:off x="3523" y="443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1" name="Line 506"/>
                          <wps:cNvCnPr/>
                          <wps:spPr bwMode="auto">
                            <a:xfrm>
                              <a:off x="3523" y="438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Line 507"/>
                          <wps:cNvCnPr/>
                          <wps:spPr bwMode="auto">
                            <a:xfrm>
                              <a:off x="3523" y="426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Line 508"/>
                          <wps:cNvCnPr/>
                          <wps:spPr bwMode="auto">
                            <a:xfrm>
                              <a:off x="3523" y="421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Line 509"/>
                          <wps:cNvCnPr/>
                          <wps:spPr bwMode="auto">
                            <a:xfrm>
                              <a:off x="3523" y="415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Line 510"/>
                          <wps:cNvCnPr/>
                          <wps:spPr bwMode="auto">
                            <a:xfrm>
                              <a:off x="3523" y="409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6" name="Line 511"/>
                          <wps:cNvCnPr/>
                          <wps:spPr bwMode="auto">
                            <a:xfrm>
                              <a:off x="3523" y="404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Line 512"/>
                          <wps:cNvCnPr/>
                          <wps:spPr bwMode="auto">
                            <a:xfrm>
                              <a:off x="3523" y="398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Line 513"/>
                          <wps:cNvCnPr/>
                          <wps:spPr bwMode="auto">
                            <a:xfrm>
                              <a:off x="3523" y="392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Line 514"/>
                          <wps:cNvCnPr/>
                          <wps:spPr bwMode="auto">
                            <a:xfrm>
                              <a:off x="3523" y="386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Line 515"/>
                          <wps:cNvCnPr/>
                          <wps:spPr bwMode="auto">
                            <a:xfrm>
                              <a:off x="3523" y="381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Line 516"/>
                          <wps:cNvCnPr/>
                          <wps:spPr bwMode="auto">
                            <a:xfrm>
                              <a:off x="3523" y="369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Line 517"/>
                          <wps:cNvCnPr/>
                          <wps:spPr bwMode="auto">
                            <a:xfrm>
                              <a:off x="3523" y="364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518"/>
                          <wps:cNvCnPr/>
                          <wps:spPr bwMode="auto">
                            <a:xfrm>
                              <a:off x="3523" y="358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519"/>
                          <wps:cNvCnPr/>
                          <wps:spPr bwMode="auto">
                            <a:xfrm>
                              <a:off x="3523" y="352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520"/>
                          <wps:cNvCnPr/>
                          <wps:spPr bwMode="auto">
                            <a:xfrm>
                              <a:off x="3523" y="347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Line 521"/>
                          <wps:cNvCnPr/>
                          <wps:spPr bwMode="auto">
                            <a:xfrm>
                              <a:off x="3523" y="341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Line 522"/>
                          <wps:cNvCnPr/>
                          <wps:spPr bwMode="auto">
                            <a:xfrm>
                              <a:off x="3523" y="335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Line 523"/>
                          <wps:cNvCnPr/>
                          <wps:spPr bwMode="auto">
                            <a:xfrm>
                              <a:off x="3523" y="329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Line 524"/>
                          <wps:cNvCnPr/>
                          <wps:spPr bwMode="auto">
                            <a:xfrm>
                              <a:off x="3523" y="324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Line 525"/>
                          <wps:cNvCnPr/>
                          <wps:spPr bwMode="auto">
                            <a:xfrm>
                              <a:off x="3523" y="3128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Line 526"/>
                          <wps:cNvCnPr/>
                          <wps:spPr bwMode="auto">
                            <a:xfrm>
                              <a:off x="3523" y="3071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Line 527"/>
                          <wps:cNvCnPr/>
                          <wps:spPr bwMode="auto">
                            <a:xfrm>
                              <a:off x="3523" y="3014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Line 528"/>
                          <wps:cNvCnPr/>
                          <wps:spPr bwMode="auto">
                            <a:xfrm>
                              <a:off x="3523" y="2957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529"/>
                          <wps:cNvCnPr/>
                          <wps:spPr bwMode="auto">
                            <a:xfrm>
                              <a:off x="3523" y="2900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530"/>
                          <wps:cNvCnPr/>
                          <wps:spPr bwMode="auto">
                            <a:xfrm>
                              <a:off x="3523" y="2843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531"/>
                          <wps:cNvCnPr/>
                          <wps:spPr bwMode="auto">
                            <a:xfrm>
                              <a:off x="3523" y="2786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532"/>
                          <wps:cNvCnPr/>
                          <wps:spPr bwMode="auto">
                            <a:xfrm>
                              <a:off x="3523" y="2729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533"/>
                          <wps:cNvCnPr/>
                          <wps:spPr bwMode="auto">
                            <a:xfrm>
                              <a:off x="3523" y="2672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Line 534"/>
                          <wps:cNvCnPr/>
                          <wps:spPr bwMode="auto">
                            <a:xfrm flipV="1">
                              <a:off x="352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535"/>
                          <wps:cNvCnPr/>
                          <wps:spPr bwMode="auto">
                            <a:xfrm flipV="1">
                              <a:off x="409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Line 536"/>
                          <wps:cNvCnPr/>
                          <wps:spPr bwMode="auto">
                            <a:xfrm flipV="1">
                              <a:off x="466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Line 537"/>
                          <wps:cNvCnPr/>
                          <wps:spPr bwMode="auto">
                            <a:xfrm flipV="1">
                              <a:off x="523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Line 538"/>
                          <wps:cNvCnPr/>
                          <wps:spPr bwMode="auto">
                            <a:xfrm flipV="1">
                              <a:off x="580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539"/>
                          <wps:cNvCnPr/>
                          <wps:spPr bwMode="auto">
                            <a:xfrm flipV="1">
                              <a:off x="637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Line 540"/>
                          <wps:cNvCnPr/>
                          <wps:spPr bwMode="auto">
                            <a:xfrm flipV="1">
                              <a:off x="6943" y="2615"/>
                              <a:ext cx="0" cy="34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6" name="Line 541"/>
                          <wps:cNvCnPr/>
                          <wps:spPr bwMode="auto">
                            <a:xfrm>
                              <a:off x="3523" y="603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Line 542"/>
                          <wps:cNvCnPr/>
                          <wps:spPr bwMode="auto">
                            <a:xfrm>
                              <a:off x="3523" y="546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Line 543"/>
                          <wps:cNvCnPr/>
                          <wps:spPr bwMode="auto">
                            <a:xfrm>
                              <a:off x="3523" y="489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544"/>
                          <wps:cNvCnPr/>
                          <wps:spPr bwMode="auto">
                            <a:xfrm>
                              <a:off x="3523" y="432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545"/>
                          <wps:cNvCnPr/>
                          <wps:spPr bwMode="auto">
                            <a:xfrm>
                              <a:off x="3523" y="375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546"/>
                          <wps:cNvCnPr/>
                          <wps:spPr bwMode="auto">
                            <a:xfrm>
                              <a:off x="3523" y="318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547"/>
                          <wps:cNvCnPr/>
                          <wps:spPr bwMode="auto">
                            <a:xfrm>
                              <a:off x="3523" y="2615"/>
                              <a:ext cx="342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Freeform 548"/>
                          <wps:cNvSpPr>
                            <a:spLocks/>
                          </wps:cNvSpPr>
                          <wps:spPr bwMode="auto">
                            <a:xfrm>
                              <a:off x="3523" y="3192"/>
                              <a:ext cx="3421" cy="2844"/>
                            </a:xfrm>
                            <a:custGeom>
                              <a:avLst/>
                              <a:gdLst>
                                <a:gd name="T0" fmla="*/ 15 w 3421"/>
                                <a:gd name="T1" fmla="*/ 2769 h 2844"/>
                                <a:gd name="T2" fmla="*/ 45 w 3421"/>
                                <a:gd name="T3" fmla="*/ 2627 h 2844"/>
                                <a:gd name="T4" fmla="*/ 75 w 3421"/>
                                <a:gd name="T5" fmla="*/ 2493 h 2844"/>
                                <a:gd name="T6" fmla="*/ 105 w 3421"/>
                                <a:gd name="T7" fmla="*/ 2365 h 2844"/>
                                <a:gd name="T8" fmla="*/ 134 w 3421"/>
                                <a:gd name="T9" fmla="*/ 2244 h 2844"/>
                                <a:gd name="T10" fmla="*/ 164 w 3421"/>
                                <a:gd name="T11" fmla="*/ 2129 h 2844"/>
                                <a:gd name="T12" fmla="*/ 194 w 3421"/>
                                <a:gd name="T13" fmla="*/ 2020 h 2844"/>
                                <a:gd name="T14" fmla="*/ 227 w 3421"/>
                                <a:gd name="T15" fmla="*/ 1906 h 2844"/>
                                <a:gd name="T16" fmla="*/ 262 w 3421"/>
                                <a:gd name="T17" fmla="*/ 1794 h 2844"/>
                                <a:gd name="T18" fmla="*/ 298 w 3421"/>
                                <a:gd name="T19" fmla="*/ 1683 h 2844"/>
                                <a:gd name="T20" fmla="*/ 336 w 3421"/>
                                <a:gd name="T21" fmla="*/ 1574 h 2844"/>
                                <a:gd name="T22" fmla="*/ 376 w 3421"/>
                                <a:gd name="T23" fmla="*/ 1468 h 2844"/>
                                <a:gd name="T24" fmla="*/ 419 w 3421"/>
                                <a:gd name="T25" fmla="*/ 1359 h 2844"/>
                                <a:gd name="T26" fmla="*/ 465 w 3421"/>
                                <a:gd name="T27" fmla="*/ 1253 h 2844"/>
                                <a:gd name="T28" fmla="*/ 513 w 3421"/>
                                <a:gd name="T29" fmla="*/ 1151 h 2844"/>
                                <a:gd name="T30" fmla="*/ 566 w 3421"/>
                                <a:gd name="T31" fmla="*/ 1048 h 2844"/>
                                <a:gd name="T32" fmla="*/ 625 w 3421"/>
                                <a:gd name="T33" fmla="*/ 946 h 2844"/>
                                <a:gd name="T34" fmla="*/ 686 w 3421"/>
                                <a:gd name="T35" fmla="*/ 849 h 2844"/>
                                <a:gd name="T36" fmla="*/ 753 w 3421"/>
                                <a:gd name="T37" fmla="*/ 754 h 2844"/>
                                <a:gd name="T38" fmla="*/ 823 w 3421"/>
                                <a:gd name="T39" fmla="*/ 665 h 2844"/>
                                <a:gd name="T40" fmla="*/ 901 w 3421"/>
                                <a:gd name="T41" fmla="*/ 580 h 2844"/>
                                <a:gd name="T42" fmla="*/ 986 w 3421"/>
                                <a:gd name="T43" fmla="*/ 498 h 2844"/>
                                <a:gd name="T44" fmla="*/ 1076 w 3421"/>
                                <a:gd name="T45" fmla="*/ 425 h 2844"/>
                                <a:gd name="T46" fmla="*/ 1170 w 3421"/>
                                <a:gd name="T47" fmla="*/ 359 h 2844"/>
                                <a:gd name="T48" fmla="*/ 1273 w 3421"/>
                                <a:gd name="T49" fmla="*/ 299 h 2844"/>
                                <a:gd name="T50" fmla="*/ 1376 w 3421"/>
                                <a:gd name="T51" fmla="*/ 248 h 2844"/>
                                <a:gd name="T52" fmla="*/ 1489 w 3421"/>
                                <a:gd name="T53" fmla="*/ 202 h 2844"/>
                                <a:gd name="T54" fmla="*/ 1603 w 3421"/>
                                <a:gd name="T55" fmla="*/ 164 h 2844"/>
                                <a:gd name="T56" fmla="*/ 1716 w 3421"/>
                                <a:gd name="T57" fmla="*/ 133 h 2844"/>
                                <a:gd name="T58" fmla="*/ 1830 w 3421"/>
                                <a:gd name="T59" fmla="*/ 108 h 2844"/>
                                <a:gd name="T60" fmla="*/ 1943 w 3421"/>
                                <a:gd name="T61" fmla="*/ 87 h 2844"/>
                                <a:gd name="T62" fmla="*/ 2057 w 3421"/>
                                <a:gd name="T63" fmla="*/ 70 h 2844"/>
                                <a:gd name="T64" fmla="*/ 2170 w 3421"/>
                                <a:gd name="T65" fmla="*/ 56 h 2844"/>
                                <a:gd name="T66" fmla="*/ 2284 w 3421"/>
                                <a:gd name="T67" fmla="*/ 45 h 2844"/>
                                <a:gd name="T68" fmla="*/ 2403 w 3421"/>
                                <a:gd name="T69" fmla="*/ 35 h 2844"/>
                                <a:gd name="T70" fmla="*/ 2528 w 3421"/>
                                <a:gd name="T71" fmla="*/ 27 h 2844"/>
                                <a:gd name="T72" fmla="*/ 2653 w 3421"/>
                                <a:gd name="T73" fmla="*/ 20 h 2844"/>
                                <a:gd name="T74" fmla="*/ 2777 w 3421"/>
                                <a:gd name="T75" fmla="*/ 15 h 2844"/>
                                <a:gd name="T76" fmla="*/ 2902 w 3421"/>
                                <a:gd name="T77" fmla="*/ 11 h 2844"/>
                                <a:gd name="T78" fmla="*/ 3027 w 3421"/>
                                <a:gd name="T79" fmla="*/ 7 h 2844"/>
                                <a:gd name="T80" fmla="*/ 3152 w 3421"/>
                                <a:gd name="T81" fmla="*/ 4 h 2844"/>
                                <a:gd name="T82" fmla="*/ 3277 w 3421"/>
                                <a:gd name="T83" fmla="*/ 2 h 2844"/>
                                <a:gd name="T84" fmla="*/ 3402 w 3421"/>
                                <a:gd name="T85" fmla="*/ 0 h 28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21" h="2844">
                                  <a:moveTo>
                                    <a:pt x="0" y="2843"/>
                                  </a:moveTo>
                                  <a:lnTo>
                                    <a:pt x="15" y="2769"/>
                                  </a:lnTo>
                                  <a:lnTo>
                                    <a:pt x="30" y="2697"/>
                                  </a:lnTo>
                                  <a:lnTo>
                                    <a:pt x="45" y="2627"/>
                                  </a:lnTo>
                                  <a:lnTo>
                                    <a:pt x="60" y="2559"/>
                                  </a:lnTo>
                                  <a:lnTo>
                                    <a:pt x="75" y="2493"/>
                                  </a:lnTo>
                                  <a:lnTo>
                                    <a:pt x="90" y="2428"/>
                                  </a:lnTo>
                                  <a:lnTo>
                                    <a:pt x="105" y="2365"/>
                                  </a:lnTo>
                                  <a:lnTo>
                                    <a:pt x="120" y="2304"/>
                                  </a:lnTo>
                                  <a:lnTo>
                                    <a:pt x="134" y="2244"/>
                                  </a:lnTo>
                                  <a:lnTo>
                                    <a:pt x="149" y="2186"/>
                                  </a:lnTo>
                                  <a:lnTo>
                                    <a:pt x="164" y="2129"/>
                                  </a:lnTo>
                                  <a:lnTo>
                                    <a:pt x="179" y="2074"/>
                                  </a:lnTo>
                                  <a:lnTo>
                                    <a:pt x="194" y="2020"/>
                                  </a:lnTo>
                                  <a:lnTo>
                                    <a:pt x="211" y="1962"/>
                                  </a:lnTo>
                                  <a:lnTo>
                                    <a:pt x="227" y="1906"/>
                                  </a:lnTo>
                                  <a:lnTo>
                                    <a:pt x="244" y="1852"/>
                                  </a:lnTo>
                                  <a:lnTo>
                                    <a:pt x="262" y="1794"/>
                                  </a:lnTo>
                                  <a:lnTo>
                                    <a:pt x="280" y="1738"/>
                                  </a:lnTo>
                                  <a:lnTo>
                                    <a:pt x="298" y="1683"/>
                                  </a:lnTo>
                                  <a:lnTo>
                                    <a:pt x="316" y="1630"/>
                                  </a:lnTo>
                                  <a:lnTo>
                                    <a:pt x="336" y="1574"/>
                                  </a:lnTo>
                                  <a:lnTo>
                                    <a:pt x="356" y="1520"/>
                                  </a:lnTo>
                                  <a:lnTo>
                                    <a:pt x="376" y="1468"/>
                                  </a:lnTo>
                                  <a:lnTo>
                                    <a:pt x="397" y="1412"/>
                                  </a:lnTo>
                                  <a:lnTo>
                                    <a:pt x="419" y="1359"/>
                                  </a:lnTo>
                                  <a:lnTo>
                                    <a:pt x="441" y="1307"/>
                                  </a:lnTo>
                                  <a:lnTo>
                                    <a:pt x="465" y="1253"/>
                                  </a:lnTo>
                                  <a:lnTo>
                                    <a:pt x="489" y="1201"/>
                                  </a:lnTo>
                                  <a:lnTo>
                                    <a:pt x="513" y="1151"/>
                                  </a:lnTo>
                                  <a:lnTo>
                                    <a:pt x="540" y="1098"/>
                                  </a:lnTo>
                                  <a:lnTo>
                                    <a:pt x="566" y="1048"/>
                                  </a:lnTo>
                                  <a:lnTo>
                                    <a:pt x="595" y="996"/>
                                  </a:lnTo>
                                  <a:lnTo>
                                    <a:pt x="625" y="946"/>
                                  </a:lnTo>
                                  <a:lnTo>
                                    <a:pt x="654" y="898"/>
                                  </a:lnTo>
                                  <a:lnTo>
                                    <a:pt x="686" y="849"/>
                                  </a:lnTo>
                                  <a:lnTo>
                                    <a:pt x="718" y="802"/>
                                  </a:lnTo>
                                  <a:lnTo>
                                    <a:pt x="753" y="754"/>
                                  </a:lnTo>
                                  <a:lnTo>
                                    <a:pt x="788" y="708"/>
                                  </a:lnTo>
                                  <a:lnTo>
                                    <a:pt x="823" y="665"/>
                                  </a:lnTo>
                                  <a:lnTo>
                                    <a:pt x="862" y="621"/>
                                  </a:lnTo>
                                  <a:lnTo>
                                    <a:pt x="901" y="580"/>
                                  </a:lnTo>
                                  <a:lnTo>
                                    <a:pt x="944" y="537"/>
                                  </a:lnTo>
                                  <a:lnTo>
                                    <a:pt x="986" y="498"/>
                                  </a:lnTo>
                                  <a:lnTo>
                                    <a:pt x="1029" y="462"/>
                                  </a:lnTo>
                                  <a:lnTo>
                                    <a:pt x="1076" y="425"/>
                                  </a:lnTo>
                                  <a:lnTo>
                                    <a:pt x="1123" y="391"/>
                                  </a:lnTo>
                                  <a:lnTo>
                                    <a:pt x="1170" y="359"/>
                                  </a:lnTo>
                                  <a:lnTo>
                                    <a:pt x="1221" y="328"/>
                                  </a:lnTo>
                                  <a:lnTo>
                                    <a:pt x="1273" y="299"/>
                                  </a:lnTo>
                                  <a:lnTo>
                                    <a:pt x="1324" y="272"/>
                                  </a:lnTo>
                                  <a:lnTo>
                                    <a:pt x="1376" y="248"/>
                                  </a:lnTo>
                                  <a:lnTo>
                                    <a:pt x="1433" y="224"/>
                                  </a:lnTo>
                                  <a:lnTo>
                                    <a:pt x="1489" y="202"/>
                                  </a:lnTo>
                                  <a:lnTo>
                                    <a:pt x="1546" y="182"/>
                                  </a:lnTo>
                                  <a:lnTo>
                                    <a:pt x="1603" y="164"/>
                                  </a:lnTo>
                                  <a:lnTo>
                                    <a:pt x="1660" y="148"/>
                                  </a:lnTo>
                                  <a:lnTo>
                                    <a:pt x="1716" y="133"/>
                                  </a:lnTo>
                                  <a:lnTo>
                                    <a:pt x="1773" y="120"/>
                                  </a:lnTo>
                                  <a:lnTo>
                                    <a:pt x="1830" y="108"/>
                                  </a:lnTo>
                                  <a:lnTo>
                                    <a:pt x="1887" y="97"/>
                                  </a:lnTo>
                                  <a:lnTo>
                                    <a:pt x="1943" y="87"/>
                                  </a:lnTo>
                                  <a:lnTo>
                                    <a:pt x="2000" y="78"/>
                                  </a:lnTo>
                                  <a:lnTo>
                                    <a:pt x="2057" y="70"/>
                                  </a:lnTo>
                                  <a:lnTo>
                                    <a:pt x="2114" y="63"/>
                                  </a:lnTo>
                                  <a:lnTo>
                                    <a:pt x="2170" y="56"/>
                                  </a:lnTo>
                                  <a:lnTo>
                                    <a:pt x="2227" y="50"/>
                                  </a:lnTo>
                                  <a:lnTo>
                                    <a:pt x="2284" y="45"/>
                                  </a:lnTo>
                                  <a:lnTo>
                                    <a:pt x="2340" y="40"/>
                                  </a:lnTo>
                                  <a:lnTo>
                                    <a:pt x="2403" y="35"/>
                                  </a:lnTo>
                                  <a:lnTo>
                                    <a:pt x="2465" y="31"/>
                                  </a:lnTo>
                                  <a:lnTo>
                                    <a:pt x="2528" y="27"/>
                                  </a:lnTo>
                                  <a:lnTo>
                                    <a:pt x="2590" y="23"/>
                                  </a:lnTo>
                                  <a:lnTo>
                                    <a:pt x="2653" y="20"/>
                                  </a:lnTo>
                                  <a:lnTo>
                                    <a:pt x="2715" y="17"/>
                                  </a:lnTo>
                                  <a:lnTo>
                                    <a:pt x="2777" y="15"/>
                                  </a:lnTo>
                                  <a:lnTo>
                                    <a:pt x="2840" y="13"/>
                                  </a:lnTo>
                                  <a:lnTo>
                                    <a:pt x="2902" y="11"/>
                                  </a:lnTo>
                                  <a:lnTo>
                                    <a:pt x="2965" y="9"/>
                                  </a:lnTo>
                                  <a:lnTo>
                                    <a:pt x="3027" y="7"/>
                                  </a:lnTo>
                                  <a:lnTo>
                                    <a:pt x="3089" y="6"/>
                                  </a:lnTo>
                                  <a:lnTo>
                                    <a:pt x="3152" y="4"/>
                                  </a:lnTo>
                                  <a:lnTo>
                                    <a:pt x="3214" y="3"/>
                                  </a:lnTo>
                                  <a:lnTo>
                                    <a:pt x="3277" y="2"/>
                                  </a:lnTo>
                                  <a:lnTo>
                                    <a:pt x="3339" y="1"/>
                                  </a:lnTo>
                                  <a:lnTo>
                                    <a:pt x="3402" y="0"/>
                                  </a:lnTo>
                                  <a:lnTo>
                                    <a:pt x="3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3" y="2223"/>
                              <a:ext cx="106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B2180F">
                                <w:r w:rsidRPr="00B2180F">
                                  <w:rPr>
                                    <w:position w:val="-12"/>
                                  </w:rPr>
                                  <w:object w:dxaOrig="780" w:dyaOrig="360">
                                    <v:shape id="_x0000_i1078" type="#_x0000_t75" style="width:39.2pt;height:18.25pt" o:ole="">
                                      <v:imagedata r:id="rId75" o:title=""/>
                                    </v:shape>
                                    <o:OLEObject Type="Embed" ProgID="Equation.DSMT4" ShapeID="_x0000_i1078" DrawAspect="Content" ObjectID="_1609435236" r:id="rId11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Text Box 5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7" y="5225"/>
                              <a:ext cx="649" cy="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6"/>
                                  </w:rPr>
                                  <w:object w:dxaOrig="360" w:dyaOrig="300">
                                    <v:shape id="_x0000_i1079" type="#_x0000_t75" style="width:18.25pt;height:15.05pt" o:ole="">
                                      <v:imagedata r:id="rId77" o:title=""/>
                                    </v:shape>
                                    <o:OLEObject Type="Embed" ProgID="Equation.DSMT4" ShapeID="_x0000_i1079" DrawAspect="Content" ObjectID="_1609435237" r:id="rId11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Text Box 5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1" y="6024"/>
                              <a:ext cx="104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3A175F">
                                <w:r w:rsidRPr="003A175F">
                                  <w:rPr>
                                    <w:position w:val="-12"/>
                                  </w:rPr>
                                  <w:object w:dxaOrig="760" w:dyaOrig="360">
                                    <v:shape id="_x0000_i1080" type="#_x0000_t75" style="width:38.15pt;height:18.25pt" o:ole="">
                                      <v:imagedata r:id="rId79" o:title=""/>
                                    </v:shape>
                                    <o:OLEObject Type="Embed" ProgID="Equation.DSMT4" ShapeID="_x0000_i1080" DrawAspect="Content" ObjectID="_1609435238" r:id="rId11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" name="Text Box 5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8" y="6024"/>
                              <a:ext cx="489" cy="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5AC3" w:rsidRDefault="00C65AC3" w:rsidP="00E36DAA">
                                <w:r w:rsidRPr="00E36DAA">
                                  <w:rPr>
                                    <w:position w:val="-4"/>
                                  </w:rPr>
                                  <w:object w:dxaOrig="200" w:dyaOrig="279">
                                    <v:shape id="_x0000_i1081" type="#_x0000_t75" style="width:10.2pt;height:13.95pt" o:ole="">
                                      <v:imagedata r:id="rId81" o:title=""/>
                                    </v:shape>
                                    <o:OLEObject Type="Embed" ProgID="Equation.DSMT4" ShapeID="_x0000_i1081" DrawAspect="Content" ObjectID="_1609435239" r:id="rId11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8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5507"/>
                            <a:ext cx="155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65AC3" w:rsidRPr="00405777" w:rsidRDefault="00C65AC3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3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99" o:spid="_x0000_s1814" style="position:absolute;left:0;text-align:left;margin-left:352.45pt;margin-top:576.45pt;width:219.65pt;height:229pt;z-index:251662336" coordorigin="7050,11529" coordsize="4393,4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">
                <v:group id="Group 425" o:spid="_x0000_s1815" style="position:absolute;left:7050;top:11529;width:4393;height:4363" coordorigin="2957,2223" coordsize="4393,4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<v:line id="Line 426" o:spid="_x0000_s1816" style="position:absolute;flip:y;visibility:visible;mso-wrap-style:square" from="3580,2615" to="358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Ra0cMAAADcAAAADwAAAGRycy9kb3ducmV2LnhtbESPT2sCMRTE74V+h/CEXoomFmmX1ShF&#10;sHjw4h/o9bl5bhY3L8smavrtjSD0OMzMb5jZIrlWXKkPjWcN45ECQVx503Ct4bBfDQsQISIbbD2T&#10;hj8KsJi/vsywNP7GW7ruYi0yhEOJGmyMXSllqCw5DCPfEWfv5HuHMcu+lqbHW4a7Vn4o9SkdNpwX&#10;LHa0tFSddxenIRXYTWRyP/Rrqf2qj5ewUe9avw3S9xREpBT/w8/22miYqDE8zuQj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0WtHDAAAA3AAAAA8AAAAAAAAAAAAA&#10;AAAAoQIAAGRycy9kb3ducmV2LnhtbFBLBQYAAAAABAAEAPkAAACRAwAAAAA=&#10;" strokecolor="navy" strokeweight=".2pt"/>
                  <v:line id="Line 427" o:spid="_x0000_s1817" style="position:absolute;flip:y;visibility:visible;mso-wrap-style:square" from="3637,2615" to="363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bEpsMAAADcAAAADwAAAGRycy9kb3ducmV2LnhtbESPT2sCMRTE74V+h/CEXoomirTLapQi&#10;KD148Q/0+tw8N4ubl2UTNf32jSD0OMzMb5j5MrlW3KgPjWcN45ECQVx503Ct4XhYDwsQISIbbD2T&#10;hl8KsFy8vsyxNP7OO7rtYy0yhEOJGmyMXSllqCw5DCPfEWfv7HuHMcu+lqbHe4a7Vk6U+pAOG84L&#10;FjtaWaou+6vTkArspjK5Df1Yaj/r0zVs1bvWb4P0NQMRKcX/8LP9bTRM1QQeZ/IR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mxKbDAAAA3AAAAA8AAAAAAAAAAAAA&#10;AAAAoQIAAGRycy9kb3ducmV2LnhtbFBLBQYAAAAABAAEAPkAAACRAwAAAAA=&#10;" strokecolor="navy" strokeweight=".2pt"/>
                  <v:line id="Line 428" o:spid="_x0000_s1818" style="position:absolute;flip:y;visibility:visible;mso-wrap-style:square" from="3694,2615" to="369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phPcMAAADcAAAADwAAAGRycy9kb3ducmV2LnhtbESPT2sCMRTE74LfITzBi2iiFZWtUaTQ&#10;4qEX/4DX183rZunmZdlETb+9KRQ8DjPzG2a9Ta4RN+pC7VnDdKJAEJfe1FxpOJ/exysQISIbbDyT&#10;hl8KsN30e2ssjL/zgW7HWIkM4VCgBhtjW0gZSksOw8S3xNn79p3DmGVXSdPhPcNdI2dKLaTDmvOC&#10;xZbeLJU/x6vTkFbYzmVyH3Sx1Cyrr2v4VCOth4O0ewURKcVn+L+9Nxrm6gX+zuQjID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qYT3DAAAA3AAAAA8AAAAAAAAAAAAA&#10;AAAAoQIAAGRycy9kb3ducmV2LnhtbFBLBQYAAAAABAAEAPkAAACRAwAAAAA=&#10;" strokecolor="navy" strokeweight=".2pt"/>
                  <v:line id="Line 429" o:spid="_x0000_s1819" style="position:absolute;flip:y;visibility:visible;mso-wrap-style:square" from="3751,2615" to="375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P5ScMAAADcAAAADwAAAGRycy9kb3ducmV2LnhtbESPQWsCMRSE70L/Q3gFL1KTymJlu1kp&#10;hYoHL9VCr6+b183SzcuyiRr/vREKHoeZ+Yap1sn14kRj6DxreJ4rEMSNNx23Gr4OH08rECEiG+w9&#10;k4YLBVjXD5MKS+PP/EmnfWxFhnAoUYONcSilDI0lh2HuB+Ls/frRYcxybKUZ8ZzhrpcLpZbSYcd5&#10;weJA75aav/3RaUgrHAqZ3Ia+LfUv7c8x7NRM6+ljensFESnFe/i/vTUaClXA7Uw+ArK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D+UnDAAAA3AAAAA8AAAAAAAAAAAAA&#10;AAAAoQIAAGRycy9kb3ducmV2LnhtbFBLBQYAAAAABAAEAPkAAACRAwAAAAA=&#10;" strokecolor="navy" strokeweight=".2pt"/>
                  <v:line id="Line 430" o:spid="_x0000_s1820" style="position:absolute;flip:y;visibility:visible;mso-wrap-style:square" from="3808,2615" to="380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9c0sMAAADcAAAADwAAAGRycy9kb3ducmV2LnhtbESPQWsCMRSE74X+h/AKXoqbVGyVdaMU&#10;QfHQS22h1+fmuVncvCybqPHfm0Khx2FmvmGqVXKduNAQWs8aXgoFgrj2puVGw/fXZjwHESKywc4z&#10;abhRgNXy8aHC0vgrf9JlHxuRIRxK1GBj7EspQ23JYSh8T5y9ox8cxiyHRpoBrxnuOjlR6k06bDkv&#10;WOxpbak+7c9OQ5pjP5XJbenHUjdrDufwoZ61Hj2l9wWISCn+h//aO6Nhql7h90w+An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PXNLDAAAA3AAAAA8AAAAAAAAAAAAA&#10;AAAAoQIAAGRycy9kb3ducmV2LnhtbFBLBQYAAAAABAAEAPkAAACRAwAAAAA=&#10;" strokecolor="navy" strokeweight=".2pt"/>
                  <v:line id="Line 431" o:spid="_x0000_s1821" style="position:absolute;flip:y;visibility:visible;mso-wrap-style:square" from="3865,2615" to="386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3CpcIAAADcAAAADwAAAGRycy9kb3ducmV2LnhtbESPQWsCMRSE70L/Q3hCL6KJReyyGqUI&#10;Sg+9aAu9PjfPzeLmZdlETf99Iwgeh5n5hlmuk2vFlfrQeNYwnSgQxJU3Ddcafr634wJEiMgGW8+k&#10;4Y8CrFcvgyWWxt94T9dDrEWGcChRg42xK6UMlSWHYeI74uydfO8wZtnX0vR4y3DXyjel5tJhw3nB&#10;YkcbS9X5cHEaUoHdTCa3o19L7Xt9vIQvNdL6dZg+FiAipfgMP9qfRsNMzeF+Jh8B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3CpcIAAADcAAAADwAAAAAAAAAAAAAA&#10;AAChAgAAZHJzL2Rvd25yZXYueG1sUEsFBgAAAAAEAAQA+QAAAJADAAAAAA==&#10;" strokecolor="navy" strokeweight=".2pt"/>
                  <v:line id="Line 432" o:spid="_x0000_s1822" style="position:absolute;flip:y;visibility:visible;mso-wrap-style:square" from="3922,2615" to="392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FnPsMAAADcAAAADwAAAGRycy9kb3ducmV2LnhtbESPQWsCMRSE70L/Q3gFL6JJi6isxqUU&#10;WnrwUlvw+tw8N4ubl2WT1fjvG6HgcZiZb5hNmVwrLtSHxrOGl5kCQVx503Ct4ffnY7oCESKywdYz&#10;abhRgHL7NNpgYfyVv+myj7XIEA4FarAxdoWUobLkMMx8R5y9k+8dxiz7WpoerxnuWvmq1EI6bDgv&#10;WOzo3VJ13g9OQ1phN5fJfdLBUrusj0PYqYnW4+f0tgYRKcVH+L/9ZTTM1RLuZ/IR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RZz7DAAAA3AAAAA8AAAAAAAAAAAAA&#10;AAAAoQIAAGRycy9kb3ducmV2LnhtbFBLBQYAAAAABAAEAPkAAACRAwAAAAA=&#10;" strokecolor="navy" strokeweight=".2pt"/>
                  <v:line id="Line 433" o:spid="_x0000_s1823" style="position:absolute;flip:y;visibility:visible;mso-wrap-style:square" from="3979,2615" to="397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7zTL8AAADcAAAADwAAAGRycy9kb3ducmV2LnhtbERPTWsCMRC9F/wPYQQvRZOKqKxGkYLi&#10;oRdtweu4GTeLm8myiRr/fXMQPD7e93KdXCPu1IXas4avkQJBXHpTc6Xh73c7nIMIEdlg45k0PCnA&#10;etX7WGJh/IMPdD/GSuQQDgVqsDG2hZShtOQwjHxLnLmL7xzGDLtKmg4fOdw1cqzUVDqsOTdYbOnb&#10;Unk93pyGNMd2IpPb0clSM6vOt/CjPrUe9NNmASJSim/xy703GiYqr81n8hGQq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g7zTL8AAADcAAAADwAAAAAAAAAAAAAAAACh&#10;AgAAZHJzL2Rvd25yZXYueG1sUEsFBgAAAAAEAAQA+QAAAI0DAAAAAA==&#10;" strokecolor="navy" strokeweight=".2pt"/>
                  <v:line id="Line 434" o:spid="_x0000_s1824" style="position:absolute;flip:y;visibility:visible;mso-wrap-style:square" from="4036,2615" to="403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JW18MAAADcAAAADwAAAGRycy9kb3ducmV2LnhtbESPQWsCMRSE70L/Q3gFL6JJRdRuzS6l&#10;UOmhF7XQ63Pzulm6eVk2UeO/bwqCx2FmvmE2VXKdONMQWs8anmYKBHHtTcuNhq/D+3QNIkRkg51n&#10;0nClAFX5MNpgYfyFd3Tex0ZkCIcCNdgY+0LKUFtyGGa+J87ejx8cxiyHRpoBLxnuOjlXaikdtpwX&#10;LPb0Zqn+3Z+chrTGfiGT29K3pW7VHE/hU020Hj+m1xcQkVK8h2/tD6NhoZ7h/0w+ArL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CVtfDAAAA3AAAAA8AAAAAAAAAAAAA&#10;AAAAoQIAAGRycy9kb3ducmV2LnhtbFBLBQYAAAAABAAEAPkAAACRAwAAAAA=&#10;" strokecolor="navy" strokeweight=".2pt"/>
                  <v:line id="Line 435" o:spid="_x0000_s1825" style="position:absolute;flip:y;visibility:visible;mso-wrap-style:square" from="4150,2615" to="415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Fpl8EAAADcAAAADwAAAGRycy9kb3ducmV2LnhtbERPPWvDMBDdA/0P4gpdQi2nhMY4lkMI&#10;tHTI0iTQ9WJdLVPrZCzZUf99NBQ6Pt53tYu2FzONvnOsYJXlIIgbpztuFVzOb88FCB+QNfaOScEv&#10;edjVD4sKS+1u/EnzKbQihbAvUYEJYSil9I0hiz5zA3Hivt1oMSQ4tlKPeEvhtpcvef4qLXacGgwO&#10;dDDU/JwmqyAWOKxltO/0ZajftNfJH/OlUk+Pcb8FESiGf/Gf+0MrWK/S/HQmHQF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oWmXwQAAANwAAAAPAAAAAAAAAAAAAAAA&#10;AKECAABkcnMvZG93bnJldi54bWxQSwUGAAAAAAQABAD5AAAAjwMAAAAA&#10;" strokecolor="navy" strokeweight=".2pt"/>
                  <v:line id="Line 436" o:spid="_x0000_s1826" style="position:absolute;flip:y;visibility:visible;mso-wrap-style:square" from="4207,2615" to="420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3MDMIAAADcAAAADwAAAGRycy9kb3ducmV2LnhtbESPQYvCMBSE7wv+h/AEL4umFVmlGkUW&#10;Vjx40V3w+myeTbF5KU3U+O+NIOxxmJlvmMUq2kbcqPO1YwX5KANBXDpdc6Xg7/dnOAPhA7LGxjEp&#10;eJCH1bL3scBCuzvv6XYIlUgQ9gUqMCG0hZS+NGTRj1xLnLyz6yyGJLtK6g7vCW4bOc6yL2mx5rRg&#10;sKVvQ+XlcLUK4gzbiYx2Q0dDzbQ6Xf0u+1Rq0I/rOYhAMfyH3+2tVjDJc3idSUd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3MDMIAAADcAAAADwAAAAAAAAAAAAAA&#10;AAChAgAAZHJzL2Rvd25yZXYueG1sUEsFBgAAAAAEAAQA+QAAAJADAAAAAA==&#10;" strokecolor="navy" strokeweight=".2pt"/>
                  <v:line id="Line 437" o:spid="_x0000_s1827" style="position:absolute;flip:y;visibility:visible;mso-wrap-style:square" from="4264,2615" to="426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9Se8IAAADcAAAADwAAAGRycy9kb3ducmV2LnhtbESPzYoCMRCE7wu+Q2jBy6IZRVYZjSKC&#10;4mEv/oDXdtJOBiedYRI1vr1ZEPZYVNVX1HwZbS0e1PrKsYLhIANBXDhdcangdNz0pyB8QNZYOyYF&#10;L/KwXHS+5phr9+Q9PQ6hFAnCPkcFJoQml9IXhiz6gWuIk3d1rcWQZFtK3eIzwW0tR1n2Iy1WnBYM&#10;NrQ2VNwOd6sgTrEZy2i3dDZUT8rL3f9m30r1unE1AxEohv/wp73TCsbDEfydS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j9Se8IAAADcAAAADwAAAAAAAAAAAAAA&#10;AAChAgAAZHJzL2Rvd25yZXYueG1sUEsFBgAAAAAEAAQA+QAAAJADAAAAAA==&#10;" strokecolor="navy" strokeweight=".2pt"/>
                  <v:line id="Line 438" o:spid="_x0000_s1828" style="position:absolute;flip:y;visibility:visible;mso-wrap-style:square" from="4321,2615" to="432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P34MMAAADcAAAADwAAAGRycy9kb3ducmV2LnhtbESPQWsCMRSE7wX/Q3hCL0WztqLLahQp&#10;tPTQS1fB63Pz3CxuXpYkavrvm0Khx2FmvmHW22R7cSMfOscKZtMCBHHjdMetgsP+bVKCCBFZY++Y&#10;FHxTgO1m9LDGSrs7f9Gtjq3IEA4VKjAxDpWUoTFkMUzdQJy9s/MWY5a+ldrjPcNtL5+LYiEtdpwX&#10;DA70aqi51FerIJU4zGWy73Q01C/b0zV8Fk9KPY7TbgUiUor/4b/2h1Ywn73A75l8BO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z9+DDAAAA3AAAAA8AAAAAAAAAAAAA&#10;AAAAoQIAAGRycy9kb3ducmV2LnhtbFBLBQYAAAAABAAEAPkAAACRAwAAAAA=&#10;" strokecolor="navy" strokeweight=".2pt"/>
                  <v:line id="Line 439" o:spid="_x0000_s1829" style="position:absolute;flip:y;visibility:visible;mso-wrap-style:square" from="4378,2615" to="43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pvlMQAAADcAAAADwAAAGRycy9kb3ducmV2LnhtbESPwWrDMBBE74X8g9hALqWRHUwTXMsm&#10;FBp66KVJINettbVMrJWxlET5+6pQ6HGYmTdM1UQ7iCtNvnesIF9mIIhbp3vuFBwPb08bED4gaxwc&#10;k4I7eWjq2UOFpXY3/qTrPnQiQdiXqMCEMJZS+taQRb90I3Hyvt1kMSQ5dVJPeEtwO8hVlj1Liz2n&#10;BYMjvRpqz/uLVRA3OBYy2h2dDA3r7uviP7JHpRbzuH0BESiG//Bf+10rKPICfs+kIy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m+UxAAAANwAAAAPAAAAAAAAAAAA&#10;AAAAAKECAABkcnMvZG93bnJldi54bWxQSwUGAAAAAAQABAD5AAAAkgMAAAAA&#10;" strokecolor="navy" strokeweight=".2pt"/>
                  <v:line id="Line 440" o:spid="_x0000_s1830" style="position:absolute;flip:y;visibility:visible;mso-wrap-style:square" from="4435,2615" to="443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bKD8QAAADcAAAADwAAAGRycy9kb3ducmV2LnhtbESPT2sCMRTE70K/Q3hCL1KzW9TK1iil&#10;0OLBi3+g19fN62Zx87IkWU2/vREKPQ4z8xtmtUm2ExfyoXWsoJwWIIhrp1tuFJyOH09LECEia+wc&#10;k4JfCrBZP4xWWGl35T1dDrERGcKhQgUmxr6SMtSGLIap64mz9+O8xZilb6T2eM1w28nnolhIiy3n&#10;BYM9vRuqz4fBKkhL7Gcy2U/6MtS9NN9D2BUTpR7H6e0VRKQU/8N/7a1WMCvncD+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1soPxAAAANwAAAAPAAAAAAAAAAAA&#10;AAAAAKECAABkcnMvZG93bnJldi54bWxQSwUGAAAAAAQABAD5AAAAkgMAAAAA&#10;" strokecolor="navy" strokeweight=".2pt"/>
                  <v:line id="Line 441" o:spid="_x0000_s1831" style="position:absolute;flip:y;visibility:visible;mso-wrap-style:square" from="4492,2615" to="449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RUeMQAAADcAAAADwAAAGRycy9kb3ducmV2LnhtbESPwWrDMBBE74H8g9hAL6GRU0xq3Cih&#10;FFp6yCVOodettbVMrZWxFFv9+ygQyHGYmTfMdh9tJ0YafOtYwXqVgSCunW65UfB1en8sQPiArLFz&#10;TAr+ycN+N59tsdRu4iONVWhEgrAvUYEJoS+l9LUhi37leuLk/brBYkhyaKQecEpw28mnLNtIiy2n&#10;BYM9vRmq/6qzVRAL7HMZ7Qd9G+qem5+zP2RLpR4W8fUFRKAY7uFb+1MryNcbuJ5JR0Du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BFR4xAAAANwAAAAPAAAAAAAAAAAA&#10;AAAAAKECAABkcnMvZG93bnJldi54bWxQSwUGAAAAAAQABAD5AAAAkgMAAAAA&#10;" strokecolor="navy" strokeweight=".2pt"/>
                  <v:line id="Line 442" o:spid="_x0000_s1832" style="position:absolute;flip:y;visibility:visible;mso-wrap-style:square" from="4549,2615" to="454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jx48MAAADcAAAADwAAAGRycy9kb3ducmV2LnhtbESPQWvCQBSE7wX/w/IEL0U3KaFKdA1S&#10;aOmhl6rg9Zl9ZoPZtyG7mvXfdwuFHoeZ+YbZVNF24k6Dbx0ryBcZCOLa6ZYbBcfD+3wFwgdkjZ1j&#10;UvAgD9V28rTBUruRv+m+D41IEPYlKjAh9KWUvjZk0S9cT5y8ixsshiSHRuoBxwS3nXzJsldpseW0&#10;YLCnN0P1dX+zCuIK+0JG+0EnQ92yOd/8V/as1Gwad2sQgWL4D/+1P7WCIl/C75l0BO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5I8ePDAAAA3AAAAA8AAAAAAAAAAAAA&#10;AAAAoQIAAGRycy9kb3ducmV2LnhtbFBLBQYAAAAABAAEAPkAAACRAwAAAAA=&#10;" strokecolor="navy" strokeweight=".2pt"/>
                  <v:line id="Line 443" o:spid="_x0000_s1833" style="position:absolute;flip:y;visibility:visible;mso-wrap-style:square" from="4606,2615" to="460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dlkcEAAADcAAAADwAAAGRycy9kb3ducmV2LnhtbERPPWvDMBDdA/0P4gpdQi2nhMY4lkMI&#10;tHTI0iTQ9WJdLVPrZCzZUf99NBQ6Pt53tYu2FzONvnOsYJXlIIgbpztuFVzOb88FCB+QNfaOScEv&#10;edjVD4sKS+1u/EnzKbQihbAvUYEJYSil9I0hiz5zA3Hivt1oMSQ4tlKPeEvhtpcvef4qLXacGgwO&#10;dDDU/JwmqyAWOKxltO/0ZajftNfJH/OlUk+Pcb8FESiGf/Gf+0MrWK/S2nQmHQFZ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12WRwQAAANwAAAAPAAAAAAAAAAAAAAAA&#10;AKECAABkcnMvZG93bnJldi54bWxQSwUGAAAAAAQABAD5AAAAjwMAAAAA&#10;" strokecolor="navy" strokeweight=".2pt"/>
                  <v:line id="Line 444" o:spid="_x0000_s1834" style="position:absolute;flip:y;visibility:visible;mso-wrap-style:square" from="4720,2615" to="472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vACsIAAADcAAAADwAAAGRycy9kb3ducmV2LnhtbESPQWsCMRSE7wX/Q3iCl6JZRaquRhFB&#10;6aGXquD1uXluFjcvyyZq/PdNQfA4zMw3zGIVbS3u1PrKsYLhIANBXDhdcangeNj2pyB8QNZYOyYF&#10;T/KwWnY+Fphr9+Bfuu9DKRKEfY4KTAhNLqUvDFn0A9cQJ+/iWoshybaUusVHgttajrLsS1qsOC0Y&#10;bGhjqLjub1ZBnGIzltHu6GSonpTnm//JPpXqdeN6DiJQDO/wq/2tFYyHM/g/k46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vACsIAAADcAAAADwAAAAAAAAAAAAAA&#10;AAChAgAAZHJzL2Rvd25yZXYueG1sUEsFBgAAAAAEAAQA+QAAAJADAAAAAA==&#10;" strokecolor="navy" strokeweight=".2pt"/>
                  <v:line id="Line 445" o:spid="_x0000_s1835" style="position:absolute;flip:y;visibility:visible;mso-wrap-style:square" from="4777,2615" to="477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2jKsAAAADcAAAADwAAAGRycy9kb3ducmV2LnhtbERPz2vCMBS+C/sfwhvsIpqulE2qsYzB&#10;hgcv04HXZ/Nsis1LaVKN/705CB4/vt+rKtpOXGjwrWMF7/MMBHHtdMuNgv/9z2wBwgdkjZ1jUnAj&#10;D9X6ZbLCUrsr/9FlFxqRQtiXqMCE0JdS+tqQRT93PXHiTm6wGBIcGqkHvKZw28k8yz6kxZZTg8Ge&#10;vg3V591oFcQF9oWM9pcOhrrP5jj6bTZV6u01fi1BBIrhKX64N1pBkaf56Uw6AnJ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/NoyrAAAAA3AAAAA8AAAAAAAAAAAAAAAAA&#10;oQIAAGRycy9kb3ducmV2LnhtbFBLBQYAAAAABAAEAPkAAACOAwAAAAA=&#10;" strokecolor="navy" strokeweight=".2pt"/>
                  <v:line id="Line 446" o:spid="_x0000_s1836" style="position:absolute;flip:y;visibility:visible;mso-wrap-style:square" from="4834,2615" to="483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GscIAAADcAAAADwAAAGRycy9kb3ducmV2LnhtbESPzYoCMRCE7wu+Q2jBy6IZRVYZjSKC&#10;4mEv/oDXdtJOBiedYRI1vr1ZEPZYVNVX1HwZbS0e1PrKsYLhIANBXDhdcangdNz0pyB8QNZYOyYF&#10;L/KwXHS+5phr9+Q9PQ6hFAnCPkcFJoQml9IXhiz6gWuIk3d1rcWQZFtK3eIzwW0tR1n2Iy1WnBYM&#10;NrQ2VNwOd6sgTrEZy2i3dDZUT8rL3f9m30r1unE1AxEohv/wp73TCsajIfydS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EGscIAAADcAAAADwAAAAAAAAAAAAAA&#10;AAChAgAAZHJzL2Rvd25yZXYueG1sUEsFBgAAAAAEAAQA+QAAAJADAAAAAA==&#10;" strokecolor="navy" strokeweight=".2pt"/>
                  <v:line id="Line 447" o:spid="_x0000_s1837" style="position:absolute;flip:y;visibility:visible;mso-wrap-style:square" from="4891,2615" to="489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OYxsMAAADcAAAADwAAAGRycy9kb3ducmV2LnhtbESPQWsCMRSE74L/IbxCL9LNuohdtkYR&#10;ocVDL1Wh19fN62bp5mVJoqb/3hQKHoeZ+YZZbZIdxIV86B0rmBclCOLW6Z47Bafj61MNIkRkjYNj&#10;UvBLATbr6WSFjXZX/qDLIXYiQzg0qMDEODZShtaQxVC4kTh7385bjFn6TmqP1wy3g6zKcikt9pwX&#10;DI60M9T+HM5WQapxXMhk3+jT0PDcfZ3DezlT6vEhbV9ARErxHv5v77WCRVXB35l8BO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TmMbDAAAA3AAAAA8AAAAAAAAAAAAA&#10;AAAAoQIAAGRycy9kb3ducmV2LnhtbFBLBQYAAAAABAAEAPkAAACRAwAAAAA=&#10;" strokecolor="navy" strokeweight=".2pt"/>
                  <v:line id="Line 448" o:spid="_x0000_s1838" style="position:absolute;flip:y;visibility:visible;mso-wrap-style:square" from="4948,2615" to="494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89XcMAAADcAAAADwAAAGRycy9kb3ducmV2LnhtbESPQWsCMRSE7wX/Q3iFXopma0WX1ShS&#10;qPTQS1fB63Pz3CzdvIRN1Pjvm0Khx2FmvmFWm2R7caUhdI4VvEwKEMSN0x23Cg7793EJIkRkjb1j&#10;UnCnAJv16GGFlXY3/qJrHVuRIRwqVGBi9JWUoTFkMUycJ87e2Q0WY5ZDK/WAtwy3vZwWxVxa7Dgv&#10;GPT0Zqj5ri9WQSrRz2SyOzoa6hft6RI+i2elnh7TdgkiUor/4b/2h1Ywm77C75l8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fPV3DAAAA3AAAAA8AAAAAAAAAAAAA&#10;AAAAoQIAAGRycy9kb3ducmV2LnhtbFBLBQYAAAAABAAEAPkAAACRAwAAAAA=&#10;" strokecolor="navy" strokeweight=".2pt"/>
                  <v:line id="Line 449" o:spid="_x0000_s1839" style="position:absolute;flip:y;visibility:visible;mso-wrap-style:square" from="5005,2615" to="500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alKcQAAADcAAAADwAAAGRycy9kb3ducmV2LnhtbESPwWrDMBBE74X8g9hCLyWRY0wanCgh&#10;BFpy6KVuodeNtbFMrZWxFFv9+6hQyHGYmTfMdh9tJ0YafOtYwXKRgSCunW65UfD1+Tpfg/ABWWPn&#10;mBT8kof9bvawxVK7iT9orEIjEoR9iQpMCH0ppa8NWfQL1xMn7+IGiyHJoZF6wCnBbSfzLFtJiy2n&#10;BYM9HQ3VP9XVKohr7AsZ7Rt9G+pemvPVv2fPSj09xsMGRKAY7uH/9kkrKPIC/s6kI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9qUpxAAAANwAAAAPAAAAAAAAAAAA&#10;AAAAAKECAABkcnMvZG93bnJldi54bWxQSwUGAAAAAAQABAD5AAAAkgMAAAAA&#10;" strokecolor="navy" strokeweight=".2pt"/>
                  <v:line id="Line 450" o:spid="_x0000_s1840" style="position:absolute;flip:y;visibility:visible;mso-wrap-style:square" from="5062,2615" to="506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oAssMAAADcAAAADwAAAGRycy9kb3ducmV2LnhtbESPzYoCMRCE78K+Q2jBi6wZRV2ZNcoi&#10;KB68+AN77Z30TgYnnWESNb69EQSPRVV9Rc2X0dbiSq2vHCsYDjIQxIXTFZcKTsf15wyED8gaa8ek&#10;4E4elouPzhxz7W68p+shlCJB2OeowITQ5FL6wpBFP3ANcfL+XWsxJNmWUrd4S3Bby1GWTaXFitOC&#10;wYZWhorz4WIVxBk2Yxnthn4N1V/l38Xvsr5SvW78+QYRKIZ3+NXeagXj0QS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+6ALLDAAAA3AAAAA8AAAAAAAAAAAAA&#10;AAAAoQIAAGRycy9kb3ducmV2LnhtbFBLBQYAAAAABAAEAPkAAACRAwAAAAA=&#10;" strokecolor="navy" strokeweight=".2pt"/>
                  <v:line id="Line 451" o:spid="_x0000_s1841" style="position:absolute;flip:y;visibility:visible;mso-wrap-style:square" from="5119,2615" to="511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iexcIAAADcAAAADwAAAGRycy9kb3ducmV2LnhtbESPzYoCMRCE7wu+Q2jBy6IZRVRGo4ig&#10;7MGLP+C1nbSTwUlnmETNvr1ZWPBYVNVX1GIVbS2e1PrKsYLhIANBXDhdcangfNr2ZyB8QNZYOyYF&#10;v+Rhtex8LTDX7sUHeh5DKRKEfY4KTAhNLqUvDFn0A9cQJ+/mWoshybaUusVXgttajrJsIi1WnBYM&#10;NrQxVNyPD6sgzrAZy2h3dDFUT8vrw++zb6V63biegwgUwyf83/7RCsajCfydSUdAL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2iexcIAAADcAAAADwAAAAAAAAAAAAAA&#10;AAChAgAAZHJzL2Rvd25yZXYueG1sUEsFBgAAAAAEAAQA+QAAAJADAAAAAA==&#10;" strokecolor="navy" strokeweight=".2pt"/>
                  <v:line id="Line 452" o:spid="_x0000_s1842" style="position:absolute;flip:y;visibility:visible;mso-wrap-style:square" from="5176,2615" to="517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Q7XsMAAADcAAAADwAAAGRycy9kb3ducmV2LnhtbESPQWvCQBSE7wX/w/KEXorZNIQaoqtI&#10;ocVDL1XB6zP7zAazb0N21e2/dwuFHoeZ+YZZrqPtxY1G3zlW8JrlIIgbpztuFRz2H7MKhA/IGnvH&#10;pOCHPKxXk6cl1trd+Ztuu9CKBGFfowITwlBL6RtDFn3mBuLknd1oMSQ5tlKPeE9w28siz9+kxY7T&#10;gsGB3g01l93VKogVDqWM9pOOhvp5e7r6r/xFqedp3CxABIrhP/zX3moFZTGH3zPp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kO17DAAAA3AAAAA8AAAAAAAAAAAAA&#10;AAAAoQIAAGRycy9kb3ducmV2LnhtbFBLBQYAAAAABAAEAPkAAACRAwAAAAA=&#10;" strokecolor="navy" strokeweight=".2pt"/>
                  <v:line id="Line 453" o:spid="_x0000_s1843" style="position:absolute;flip:y;visibility:visible;mso-wrap-style:square" from="5290,2615" to="529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uvLMAAAADcAAAADwAAAGRycy9kb3ducmV2LnhtbERPz2vCMBS+C/sfwhvsIpqulE2qsYzB&#10;hgcv04HXZ/Nsis1LaVKN/705CB4/vt+rKtpOXGjwrWMF7/MMBHHtdMuNgv/9z2wBwgdkjZ1jUnAj&#10;D9X6ZbLCUrsr/9FlFxqRQtiXqMCE0JdS+tqQRT93PXHiTm6wGBIcGqkHvKZw28k8yz6kxZZTg8Ge&#10;vg3V591oFcQF9oWM9pcOhrrP5jj6bTZV6u01fi1BBIrhKX64N1pBkae16Uw6AnJ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7ryzAAAAA3AAAAA8AAAAAAAAAAAAAAAAA&#10;oQIAAGRycy9kb3ducmV2LnhtbFBLBQYAAAAABAAEAPkAAACOAwAAAAA=&#10;" strokecolor="navy" strokeweight=".2pt"/>
                  <v:line id="Line 454" o:spid="_x0000_s1844" style="position:absolute;flip:y;visibility:visible;mso-wrap-style:square" from="5347,2615" to="534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cKt8QAAADcAAAADwAAAGRycy9kb3ducmV2LnhtbESPQWvCQBSE7wX/w/IKvRTdNEiN0VWk&#10;0NKDl0bB6zP7zIZm34bsarb/visUehxm5htmvY22EzcafOtYwcssA0FcO91yo+B4eJ8WIHxA1tg5&#10;JgU/5GG7mTyssdRu5C+6VaERCcK+RAUmhL6U0teGLPqZ64mTd3GDxZDk0Eg94JjgtpN5lr1Kiy2n&#10;BYM9vRmqv6urVRAL7Ocy2g86GeoWzfnq99mzUk+PcbcCESiG//Bf+1MrmOdLuJ9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9wq3xAAAANwAAAAPAAAAAAAAAAAA&#10;AAAAAKECAABkcnMvZG93bnJldi54bWxQSwUGAAAAAAQABAD5AAAAkgMAAAAA&#10;" strokecolor="navy" strokeweight=".2pt"/>
                  <v:line id="Line 455" o:spid="_x0000_s1845" style="position:absolute;flip:y;visibility:visible;mso-wrap-style:square" from="5404,2615" to="540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Q198EAAADcAAAADwAAAGRycy9kb3ducmV2LnhtbERPz2vCMBS+C/4P4Q12EU3nxElnLDJw&#10;7LCLVdj12bw1Zc1LadI2+++Xw8Djx/d7X0TbipF63zhW8LTKQBBXTjdcK7heTssdCB+QNbaOScEv&#10;eSgO89kec+0mPtNYhlqkEPY5KjAhdLmUvjJk0a9cR5y4b9dbDAn2tdQ9TinctnKdZVtpseHUYLCj&#10;N0PVTzlYBXGH3UZG+05fhtqX+jb4z2yh1ONDPL6CCBTDXfzv/tAKNs9pfjqTjoA8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FDX3wQAAANwAAAAPAAAAAAAAAAAAAAAA&#10;AKECAABkcnMvZG93bnJldi54bWxQSwUGAAAAAAQABAD5AAAAjwMAAAAA&#10;" strokecolor="navy" strokeweight=".2pt"/>
                  <v:line id="Line 456" o:spid="_x0000_s1846" style="position:absolute;flip:y;visibility:visible;mso-wrap-style:square" from="5461,2615" to="546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iQbMMAAADcAAAADwAAAGRycy9kb3ducmV2LnhtbESPQWsCMRSE7wX/Q3hCL0WztqLLahQp&#10;tPTQS1fB63Pz3CxuXpYkavrvm0Khx2FmvmHW22R7cSMfOscKZtMCBHHjdMetgsP+bVKCCBFZY++Y&#10;FHxTgO1m9LDGSrs7f9Gtjq3IEA4VKjAxDpWUoTFkMUzdQJy9s/MWY5a+ldrjPcNtL5+LYiEtdpwX&#10;DA70aqi51FerIJU4zGWy73Q01C/b0zV8Fk9KPY7TbgUiUor/4b/2h1Ywf5nB75l8BO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YkGzDAAAA3AAAAA8AAAAAAAAAAAAA&#10;AAAAoQIAAGRycy9kb3ducmV2LnhtbFBLBQYAAAAABAAEAPkAAACRAwAAAAA=&#10;" strokecolor="navy" strokeweight=".2pt"/>
                  <v:line id="Line 457" o:spid="_x0000_s1847" style="position:absolute;flip:y;visibility:visible;mso-wrap-style:square" from="5518,2615" to="551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oOG8MAAADcAAAADwAAAGRycy9kb3ducmV2LnhtbESPQWsCMRSE7wX/Q3iFXopma0WX1ShS&#10;qPTQS1fB63Pz3CzdvIRN1Pjvm0Khx2FmvmFWm2R7caUhdI4VvEwKEMSN0x23Cg7793EJIkRkjb1j&#10;UnCnAJv16GGFlXY3/qJrHVuRIRwqVGBi9JWUoTFkMUycJ87e2Q0WY5ZDK/WAtwy3vZwWxVxa7Dgv&#10;GPT0Zqj5ri9WQSrRz2SyOzoa6hft6RI+i2elnh7TdgkiUor/4b/2h1Ywe53C75l8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KDhvDAAAA3AAAAA8AAAAAAAAAAAAA&#10;AAAAoQIAAGRycy9kb3ducmV2LnhtbFBLBQYAAAAABAAEAPkAAACRAwAAAAA=&#10;" strokecolor="navy" strokeweight=".2pt"/>
                  <v:line id="Line 458" o:spid="_x0000_s1848" style="position:absolute;flip:y;visibility:visible;mso-wrap-style:square" from="5575,2615" to="557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rgMIAAADcAAAADwAAAGRycy9kb3ducmV2LnhtbESPQWsCMRSE74L/ITzBi2i2KiqrUaSg&#10;eOilKnh9bp6bxc3Lsoma/vtGKPQ4zMw3zGoTbS2e1PrKsYKPUQaCuHC64lLB+bQbLkD4gKyxdkwK&#10;fsjDZt3trDDX7sXf9DyGUiQI+xwVmBCaXEpfGLLoR64hTt7NtRZDkm0pdYuvBLe1HGfZTFqsOC0Y&#10;bOjTUHE/PqyCuMBmKqPd08VQPS+vD/+VDZTq9+J2CSJQDP/hv/ZBK5hOJvA+k4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argMIAAADcAAAADwAAAAAAAAAAAAAA&#10;AAChAgAAZHJzL2Rvd25yZXYueG1sUEsFBgAAAAAEAAQA+QAAAJADAAAAAA==&#10;" strokecolor="navy" strokeweight=".2pt"/>
                  <v:line id="Line 459" o:spid="_x0000_s1849" style="position:absolute;flip:y;visibility:visible;mso-wrap-style:square" from="5632,2615" to="563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8z9MIAAADcAAAADwAAAGRycy9kb3ducmV2LnhtbESPQWsCMRSE7wX/Q3iCl1Kz6mJlaxQR&#10;lB68VAWvz81zs3Tzsmyixn/fCEKPw8x8w8yX0TbiRp2vHSsYDTMQxKXTNVcKjofNxwyED8gaG8ek&#10;4EEelove2xwL7e78Q7d9qESCsC9QgQmhLaT0pSGLfuha4uRdXGcxJNlVUnd4T3DbyHGWTaXFmtOC&#10;wZbWhsrf/dUqiDNscxntlk6Gms/qfPW77F2pQT+uvkAEiuE//Gp/awX5JIfn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8z9MIAAADcAAAADwAAAAAAAAAAAAAA&#10;AAChAgAAZHJzL2Rvd25yZXYueG1sUEsFBgAAAAAEAAQA+QAAAJADAAAAAA==&#10;" strokecolor="navy" strokeweight=".2pt"/>
                  <v:line id="Line 460" o:spid="_x0000_s1850" style="position:absolute;flip:y;visibility:visible;mso-wrap-style:square" from="5689,2615" to="568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OWb8MAAADcAAAADwAAAGRycy9kb3ducmV2LnhtbESPQWsCMRSE74L/IbxCL6JZW6uyGkWE&#10;Fg9etILX5+a5Wbp5WTZR039vBMHjMDPfMPNltLW4UusrxwqGgwwEceF0xaWCw+93fwrCB2SNtWNS&#10;8E8elotuZ465djfe0XUfSpEg7HNUYEJocil9YciiH7iGOHln11oMSbal1C3eEtzW8iPLxtJixWnB&#10;YENrQ8Xf/mIVxCk2IxntDx0N1ZPydPHbrKfU+1tczUAEiuEVfrY3WsHo8ws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jlm/DAAAA3AAAAA8AAAAAAAAAAAAA&#10;AAAAoQIAAGRycy9kb3ducmV2LnhtbFBLBQYAAAAABAAEAPkAAACRAwAAAAA=&#10;" strokecolor="navy" strokeweight=".2pt"/>
                  <v:line id="Line 461" o:spid="_x0000_s1851" style="position:absolute;flip:y;visibility:visible;mso-wrap-style:square" from="5746,2615" to="574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EIGMMAAADcAAAADwAAAGRycy9kb3ducmV2LnhtbESPzYoCMRCE7wu+Q2jBy6IZf1AZjSKC&#10;soe9rApe20k7GZx0hknU+PYbYWGPRVV9RS3X0dbiQa2vHCsYDjIQxIXTFZcKTsddfw7CB2SNtWNS&#10;8CIP61XnY4m5dk/+occhlCJB2OeowITQ5FL6wpBFP3ANcfKurrUYkmxLqVt8Jrit5SjLptJixWnB&#10;YENbQ8XtcLcK4hybiYx2T2dD9ay83P139qlUrxs3CxCBYvgP/7W/tILJeAr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xCBjDAAAA3AAAAA8AAAAAAAAAAAAA&#10;AAAAoQIAAGRycy9kb3ducmV2LnhtbFBLBQYAAAAABAAEAPkAAACRAwAAAAA=&#10;" strokecolor="navy" strokeweight=".2pt"/>
                  <v:line id="Line 462" o:spid="_x0000_s1852" style="position:absolute;flip:y;visibility:visible;mso-wrap-style:square" from="5860,2615" to="586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2tg8MAAADcAAAADwAAAGRycy9kb3ducmV2LnhtbESPzYoCMRCE7wu+Q2jBy6IZf1AZjSKC&#10;soe9rApe20k7GZx0hknU+PYbYWGPRVV9RS3X0dbiQa2vHCsYDjIQxIXTFZcKTsddfw7CB2SNtWNS&#10;8CIP61XnY4m5dk/+occhlCJB2OeowITQ5FL6wpBFP3ANcfKurrUYkmxLqVt8Jrit5SjLptJixWnB&#10;YENbQ8XtcLcK4hybiYx2T2dD9ay83P139qlUrxs3CxCBYvgP/7W/tILJeAb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9rYPDAAAA3AAAAA8AAAAAAAAAAAAA&#10;AAAAoQIAAGRycy9kb3ducmV2LnhtbFBLBQYAAAAABAAEAPkAAACRAwAAAAA=&#10;" strokecolor="navy" strokeweight=".2pt"/>
                  <v:line id="Line 463" o:spid="_x0000_s1853" style="position:absolute;flip:y;visibility:visible;mso-wrap-style:square" from="5917,2615" to="591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I58cEAAADcAAAADwAAAGRycy9kb3ducmV2LnhtbERPz2vCMBS+C/4P4Q12EU3nxElnLDJw&#10;7LCLVdj12bw1Zc1LadI2+++Xw8Djx/d7X0TbipF63zhW8LTKQBBXTjdcK7heTssdCB+QNbaOScEv&#10;eSgO89kec+0mPtNYhlqkEPY5KjAhdLmUvjJk0a9cR5y4b9dbDAn2tdQ9TinctnKdZVtpseHUYLCj&#10;N0PVTzlYBXGH3UZG+05fhtqX+jb4z2yh1ONDPL6CCBTDXfzv/tAKNs9pbTqTjoA8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YjnxwQAAANwAAAAPAAAAAAAAAAAAAAAA&#10;AKECAABkcnMvZG93bnJldi54bWxQSwUGAAAAAAQABAD5AAAAjwMAAAAA&#10;" strokecolor="navy" strokeweight=".2pt"/>
                  <v:line id="Line 464" o:spid="_x0000_s1854" style="position:absolute;flip:y;visibility:visible;mso-wrap-style:square" from="5974,2615" to="597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6casQAAADcAAAADwAAAGRycy9kb3ducmV2LnhtbESPQWsCMRSE74L/IbxCL1KzVmntdrMi&#10;QsWDF7eFXl83r5ulm5dlEzX990YQPA4z8w1TrKLtxIkG3zpWMJtmIIhrp1tuFHx9fjwtQfiArLFz&#10;TAr+ycOqHI8KzLU784FOVWhEgrDPUYEJoc+l9LUhi37qeuLk/brBYkhyaKQe8JzgtpPPWfYiLbac&#10;Fgz2tDFU/1VHqyAusV/IaLf0bah7bX6Ofp9NlHp8iOt3EIFiuIdv7Z1WsJi/wf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LpxqxAAAANwAAAAPAAAAAAAAAAAA&#10;AAAAAKECAABkcnMvZG93bnJldi54bWxQSwUGAAAAAAQABAD5AAAAkgMAAAAA&#10;" strokecolor="navy" strokeweight=".2pt"/>
                  <v:line id="Line 465" o:spid="_x0000_s1855" style="position:absolute;flip:y;visibility:visible;mso-wrap-style:square" from="6031,2615" to="603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GisAAAADcAAAADwAAAGRycy9kb3ducmV2LnhtbERPz2vCMBS+C/4P4Q12kZlulCnVKDJQ&#10;dvCyKnh9a55NWfNSmrTN/ntzGOz48f3e7qNtxUi9bxwreF1mIIgrpxuuFVwvx5c1CB+QNbaOScEv&#10;edjv5rMtFtpN/EVjGWqRQtgXqMCE0BVS+sqQRb90HXHi7q63GBLsa6l7nFK4beVblr1Liw2nBoMd&#10;fRiqfsrBKohr7HIZ7YluhtpV/T34c7ZQ6vkpHjYgAsXwL/5zf2oFeZ7mpz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SRorAAAAA3AAAAA8AAAAAAAAAAAAAAAAA&#10;oQIAAGRycy9kb3ducmV2LnhtbFBLBQYAAAAABAAEAPkAAACOAwAAAAA=&#10;" strokecolor="navy" strokeweight=".2pt"/>
                  <v:line id="Line 466" o:spid="_x0000_s1856" style="position:absolute;flip:y;visibility:visible;mso-wrap-style:square" from="6088,2615" to="608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7jEcQAAADcAAAADwAAAGRycy9kb3ducmV2LnhtbESPwWrDMBBE74X8g9hALqWRHUwTXMsm&#10;FBp66KVJINettbVMrJWxlET5+6pQ6HGYmTdM1UQ7iCtNvnesIF9mIIhbp3vuFBwPb08bED4gaxwc&#10;k4I7eWjq2UOFpXY3/qTrPnQiQdiXqMCEMJZS+taQRb90I3Hyvt1kMSQ5dVJPeEtwO8hVlj1Liz2n&#10;BYMjvRpqz/uLVRA3OBYy2h2dDA3r7uviP7JHpRbzuH0BESiG//Bf+10rKIocfs+kIy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XuMRxAAAANwAAAAPAAAAAAAAAAAA&#10;AAAAAKECAABkcnMvZG93bnJldi54bWxQSwUGAAAAAAQABAD5AAAAkgMAAAAA&#10;" strokecolor="navy" strokeweight=".2pt"/>
                  <v:line id="Line 467" o:spid="_x0000_s1857" style="position:absolute;flip:y;visibility:visible;mso-wrap-style:square" from="6145,2615" to="614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x9ZsQAAADcAAAADwAAAGRycy9kb3ducmV2LnhtbESPwWrDMBBE74X8g9hCLyWRY0wanCgh&#10;BFpy6KVuodeNtbFMrZWxFFv9+6hQyHGYmTfMdh9tJ0YafOtYwXKRgSCunW65UfD1+Tpfg/ABWWPn&#10;mBT8kof9bvawxVK7iT9orEIjEoR9iQpMCH0ppa8NWfQL1xMn7+IGiyHJoZF6wCnBbSfzLFtJiy2n&#10;BYM9HQ3VP9XVKohr7AsZ7Rt9G+pemvPVv2fPSj09xsMGRKAY7uH/9kkrKIoc/s6kIy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jH1mxAAAANwAAAAPAAAAAAAAAAAA&#10;AAAAAKECAABkcnMvZG93bnJldi54bWxQSwUGAAAAAAQABAD5AAAAkgMAAAAA&#10;" strokecolor="navy" strokeweight=".2pt"/>
                  <v:line id="Line 468" o:spid="_x0000_s1858" style="position:absolute;flip:y;visibility:visible;mso-wrap-style:square" from="6202,2615" to="620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DY/cIAAADcAAAADwAAAGRycy9kb3ducmV2LnhtbESPQWsCMRSE7wX/Q3iCl1Kz6mJlaxQR&#10;lB68VAWvz81zs3Tzsmyixn/fCEKPw8x8w8yX0TbiRp2vHSsYDTMQxKXTNVcKjofNxwyED8gaG8ek&#10;4EEelove2xwL7e78Q7d9qESCsC9QgQmhLaT0pSGLfuha4uRdXGcxJNlVUnd4T3DbyHGWTaXFmtOC&#10;wZbWhsrf/dUqiDNscxntlk6Gms/qfPW77F2pQT+uvkAEiuE//Gp/awV5PoHn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DY/cIAAADcAAAADwAAAAAAAAAAAAAA&#10;AAChAgAAZHJzL2Rvd25yZXYueG1sUEsFBgAAAAAEAAQA+QAAAJADAAAAAA==&#10;" strokecolor="navy" strokeweight=".2pt"/>
                  <v:line id="Line 469" o:spid="_x0000_s1859" style="position:absolute;flip:y;visibility:visible;mso-wrap-style:square" from="6259,2615" to="625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lAicIAAADcAAAADwAAAGRycy9kb3ducmV2LnhtbESPQYvCMBSE74L/ITxhL6LpSlmlGkWE&#10;FQ9eVgWvz+bZFJuX0kTN/nsjLOxxmJlvmMUq2kY8qPO1YwWf4wwEcel0zZWC0/F7NAPhA7LGxjEp&#10;+CUPq2W/t8BCuyf/0OMQKpEg7AtUYEJoCyl9aciiH7uWOHlX11kMSXaV1B0+E9w2cpJlX9JizWnB&#10;YEsbQ+XtcLcK4gzbXEa7pbOhZlpd7n6fDZX6GMT1HESgGP7Df+2dVpDnObzPp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lAicIAAADcAAAADwAAAAAAAAAAAAAA&#10;AAChAgAAZHJzL2Rvd25yZXYueG1sUEsFBgAAAAAEAAQA+QAAAJADAAAAAA==&#10;" strokecolor="navy" strokeweight=".2pt"/>
                  <v:line id="Line 470" o:spid="_x0000_s1860" style="position:absolute;flip:y;visibility:visible;mso-wrap-style:square" from="6316,2615" to="631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XlEsIAAADcAAAADwAAAGRycy9kb3ducmV2LnhtbESPQWsCMRSE7wX/Q3iCl1KzytbK1igi&#10;KD14qQpen5vnZunmZdlEjf++EQSPw8x8w8wW0TbiSp2vHSsYDTMQxKXTNVcKDvv1xxSED8gaG8ek&#10;4E4eFvPe2wwL7W78S9ddqESCsC9QgQmhLaT0pSGLfuha4uSdXWcxJNlVUnd4S3DbyHGWTaTFmtOC&#10;wZZWhsq/3cUqiFNscxntho6Gmq/qdPHb7F2pQT8uv0EEiuEVfrZ/tII8/4THmXQ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mXlEsIAAADcAAAADwAAAAAAAAAAAAAA&#10;AAChAgAAZHJzL2Rvd25yZXYueG1sUEsFBgAAAAAEAAQA+QAAAJADAAAAAA==&#10;" strokecolor="navy" strokeweight=".2pt"/>
                  <v:line id="Line 471" o:spid="_x0000_s1861" style="position:absolute;flip:y;visibility:visible;mso-wrap-style:square" from="6430,2615" to="6430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d7ZcQAAADcAAAADwAAAGRycy9kb3ducmV2LnhtbESPwWrDMBBE74X8g9hCLyWRU4wbnCgh&#10;BFpy6KVOoNeNtbFMrZWxFFv5+6pQ6HGYmTfMZhdtJ0YafOtYwXKRgSCunW65UXA+vc1XIHxA1tg5&#10;JgV38rDbzh42WGo38SeNVWhEgrAvUYEJoS+l9LUhi37heuLkXd1gMSQ5NFIPOCW47eRLlhXSYstp&#10;wWBPB0P1d3WzCuIK+1xG+05fhrrX5nLzH9mzUk+Pcb8GESiG//Bf+6gV5HkBv2fS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3tlxAAAANwAAAAPAAAAAAAAAAAA&#10;AAAAAKECAABkcnMvZG93bnJldi54bWxQSwUGAAAAAAQABAD5AAAAkgMAAAAA&#10;" strokecolor="navy" strokeweight=".2pt"/>
                  <v:line id="Line 472" o:spid="_x0000_s1862" style="position:absolute;flip:y;visibility:visible;mso-wrap-style:square" from="6487,2615" to="6487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ve/sIAAADcAAAADwAAAGRycy9kb3ducmV2LnhtbESPT4vCMBTE7wt+h/AEL4umSlHpGkUE&#10;xcNe/ANe3zZvm7LNS2mixm9vFgSPw8z8hlmsom3EjTpfO1YwHmUgiEuna64UnE/b4RyED8gaG8ek&#10;4EEeVsvexwIL7e58oNsxVCJB2BeowITQFlL60pBFP3ItcfJ+XWcxJNlVUnd4T3DbyEmWTaXFmtOC&#10;wZY2hsq/49UqiHNscxntji6Gmln1c/Xf2adSg35cf4EIFMM7/GrvtYI8n8H/mX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ve/sIAAADcAAAADwAAAAAAAAAAAAAA&#10;AAChAgAAZHJzL2Rvd25yZXYueG1sUEsFBgAAAAAEAAQA+QAAAJADAAAAAA==&#10;" strokecolor="navy" strokeweight=".2pt"/>
                  <v:line id="Line 473" o:spid="_x0000_s1863" style="position:absolute;flip:y;visibility:visible;mso-wrap-style:square" from="6544,2615" to="6544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RKjMAAAADcAAAADwAAAGRycy9kb3ducmV2LnhtbERPz2vCMBS+C/4P4Q12kZlulCnVKDJQ&#10;dvCyKnh9a55NWfNSmrTN/ntzGOz48f3e7qNtxUi9bxwreF1mIIgrpxuuFVwvx5c1CB+QNbaOScEv&#10;edjv5rMtFtpN/EVjGWqRQtgXqMCE0BVS+sqQRb90HXHi7q63GBLsa6l7nFK4beVblr1Liw2nBoMd&#10;fRiqfsrBKohr7HIZ7YluhtpV/T34c7ZQ6vkpHjYgAsXwL/5zf2oFeZ7WpjPpCM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xkSozAAAAA3AAAAA8AAAAAAAAAAAAAAAAA&#10;oQIAAGRycy9kb3ducmV2LnhtbFBLBQYAAAAABAAEAPkAAACOAwAAAAA=&#10;" strokecolor="navy" strokeweight=".2pt"/>
                  <v:line id="Line 474" o:spid="_x0000_s1864" style="position:absolute;flip:y;visibility:visible;mso-wrap-style:square" from="6601,2615" to="6601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jvF8IAAADcAAAADwAAAGRycy9kb3ducmV2LnhtbESPQWsCMRSE7wX/Q3iCl1KzylLtahQR&#10;lB68VAWvr5vXzeLmZdlEjf++EQSPw8x8w8yX0TbiSp2vHSsYDTMQxKXTNVcKjofNxxSED8gaG8ek&#10;4E4elove2xwL7W78Q9d9qESCsC9QgQmhLaT0pSGLfuha4uT9uc5iSLKrpO7wluC2keMs+5QWa04L&#10;BltaGyrP+4tVEKfY5jLaLZ0MNZPq9+J32btSg35czUAEiuEVfra/tYI8/4LHmXQE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jvF8IAAADcAAAADwAAAAAAAAAAAAAA&#10;AAChAgAAZHJzL2Rvd25yZXYueG1sUEsFBgAAAAAEAAQA+QAAAJADAAAAAA==&#10;" strokecolor="navy" strokeweight=".2pt"/>
                  <v:line id="Line 475" o:spid="_x0000_s1865" style="position:absolute;flip:y;visibility:visible;mso-wrap-style:square" from="6658,2615" to="665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vQV8EAAADcAAAADwAAAGRycy9kb3ducmV2LnhtbERPz2vCMBS+D/wfwhvsMjSdOJVqLDJw&#10;7LDLVPD6bJ5NWfNSmrSN/705DHb8+H5vi2gbMVDna8cK3mYZCOLS6ZorBefTYboG4QOyxsYxKbiT&#10;h2I3edpirt3IPzQcQyVSCPscFZgQ2lxKXxqy6GeuJU7czXUWQ4JdJXWHYwq3jZxn2VJarDk1GGzp&#10;w1D5e+ytgrjGdiGj/aSLoWZVXXv/nb0q9fIc9xsQgWL4F/+5v7SCxXuan86kIy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y9BXwQAAANwAAAAPAAAAAAAAAAAAAAAA&#10;AKECAABkcnMvZG93bnJldi54bWxQSwUGAAAAAAQABAD5AAAAjwMAAAAA&#10;" strokecolor="navy" strokeweight=".2pt"/>
                  <v:line id="Line 476" o:spid="_x0000_s1866" style="position:absolute;flip:y;visibility:visible;mso-wrap-style:square" from="6715,2615" to="6715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d1zMQAAADcAAAADwAAAGRycy9kb3ducmV2LnhtbESPT2sCMRTE70K/Q3hCL1KzW9TK1iil&#10;0OLBi3+g19fN62Zx87IkWU2/vREKPQ4z8xtmtUm2ExfyoXWsoJwWIIhrp1tuFJyOH09LECEia+wc&#10;k4JfCrBZP4xWWGl35T1dDrERGcKhQgUmxr6SMtSGLIap64mz9+O8xZilb6T2eM1w28nnolhIiy3n&#10;BYM9vRuqz4fBKkhL7Gcy2U/6MtS9NN9D2BUTpR7H6e0VRKQU/8N/7a1WMJuXcD+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h3XMxAAAANwAAAAPAAAAAAAAAAAA&#10;AAAAAKECAABkcnMvZG93bnJldi54bWxQSwUGAAAAAAQABAD5AAAAkgMAAAAA&#10;" strokecolor="navy" strokeweight=".2pt"/>
                  <v:line id="Line 477" o:spid="_x0000_s1867" style="position:absolute;flip:y;visibility:visible;mso-wrap-style:square" from="6772,2615" to="6772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Xru8MAAADcAAAADwAAAGRycy9kb3ducmV2LnhtbESPzYoCMRCE78K+Q2jBi6wZRV2ZNcoi&#10;KB68+AN77Z30TgYnnWESNb69EQSPRVV9Rc2X0dbiSq2vHCsYDjIQxIXTFZcKTsf15wyED8gaa8ek&#10;4E4elouPzhxz7W68p+shlCJB2OeowITQ5FL6wpBFP3ANcfL+XWsxJNmWUrd4S3Bby1GWTaXFitOC&#10;wYZWhorz4WIVxBk2Yxnthn4N1V/l38Xvsr5SvW78+QYRKIZ3+NXeagXjyQi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V67vDAAAA3AAAAA8AAAAAAAAAAAAA&#10;AAAAoQIAAGRycy9kb3ducmV2LnhtbFBLBQYAAAAABAAEAPkAAACRAwAAAAA=&#10;" strokecolor="navy" strokeweight=".2pt"/>
                  <v:line id="Line 478" o:spid="_x0000_s1868" style="position:absolute;flip:y;visibility:visible;mso-wrap-style:square" from="6829,2615" to="6829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OIMMAAADcAAAADwAAAGRycy9kb3ducmV2LnhtbESPQWsCMRSE74L/IbxCL6JZW6uyGkWE&#10;Fg9etILX5+a5Wbp5WTZR039vBMHjMDPfMPNltLW4UusrxwqGgwwEceF0xaWCw+93fwrCB2SNtWNS&#10;8E8elotuZ465djfe0XUfSpEg7HNUYEJocil9YciiH7iGOHln11oMSbal1C3eEtzW8iPLxtJixWnB&#10;YENrQ8Xf/mIVxCk2IxntDx0N1ZPydPHbrKfU+1tczUAEiuEVfrY3WsHo6xM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ZTiDDAAAA3AAAAA8AAAAAAAAAAAAA&#10;AAAAoQIAAGRycy9kb3ducmV2LnhtbFBLBQYAAAAABAAEAPkAAACRAwAAAAA=&#10;" strokecolor="navy" strokeweight=".2pt"/>
                  <v:line id="Line 479" o:spid="_x0000_s1869" style="position:absolute;flip:y;visibility:visible;mso-wrap-style:square" from="6886,2615" to="6886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DWVMIAAADcAAAADwAAAGRycy9kb3ducmV2LnhtbESPQWsCMRSE7wX/Q3iCl1KzytbK1igi&#10;KD14qQpen5vnZunmZdlEjf++EQSPw8x8w8wW0TbiSp2vHSsYDTMQxKXTNVcKDvv1xxSED8gaG8ek&#10;4E4eFvPe2wwL7W78S9ddqESCsC9QgQmhLaT0pSGLfuha4uSdXWcxJNlVUnd4S3DbyHGWTaTFmtOC&#10;wZZWhsq/3cUqiFNscxntho6Gmq/qdPHb7F2pQT8uv0EEiuEVfrZ/tIL8M4fHmXQ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DWVMIAAADcAAAADwAAAAAAAAAAAAAA&#10;AAChAgAAZHJzL2Rvd25yZXYueG1sUEsFBgAAAAAEAAQA+QAAAJADAAAAAA==&#10;" strokecolor="navy" strokeweight=".2pt"/>
                  <v:line id="Line 480" o:spid="_x0000_s1870" style="position:absolute;visibility:visible;mso-wrap-style:square" from="3523,5978" to="6943,5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e38cYAAADcAAAADwAAAGRycy9kb3ducmV2LnhtbESPQWsCMRSE74L/ITzBm2YtWuzWKFq0&#10;2HpyK3p9bF53FzcvSxJ16683hUKPw8x8w8wWranFlZyvLCsYDRMQxLnVFRcKDl+bwRSED8gaa8uk&#10;4Ic8LObdzgxTbW+8p2sWChEh7FNUUIbQpFL6vCSDfmgb4uh9W2cwROkKqR3eItzU8ilJnqXBiuNC&#10;iQ29lZSfs4tRcHzfri53vR6fd+vRNPs8aXf4eFGq32uXryACteE//NfeagXjyQR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t/HGAAAA3AAAAA8AAAAAAAAA&#10;AAAAAAAAoQIAAGRycy9kb3ducmV2LnhtbFBLBQYAAAAABAAEAPkAAACUAwAAAAA=&#10;" strokecolor="navy" strokeweight=".2pt"/>
                  <v:line id="Line 481" o:spid="_x0000_s1871" style="position:absolute;visibility:visible;mso-wrap-style:square" from="3523,5921" to="6943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phsYAAADcAAAADwAAAGRycy9kb3ducmV2LnhtbESPQWsCMRSE7wX/Q3hCbzVrUdHVKG2x&#10;ou2pq+j1sXnuLm5eliTq6q9vCkKPw8x8w8wWranFhZyvLCvo9xIQxLnVFRcKdtvPlzEIH5A11pZJ&#10;wY08LOadpxmm2l75hy5ZKESEsE9RQRlCk0rp85IM+p5tiKN3tM5giNIVUju8Rrip5WuSjKTBiuNC&#10;iQ19lJSfsrNRsF+t3893vRycvpf9cfZ10G63mSj13G3fpiACteE//GivtYLBcAR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VKYbGAAAA3AAAAA8AAAAAAAAA&#10;AAAAAAAAoQIAAGRycy9kb3ducmV2LnhtbFBLBQYAAAAABAAEAPkAAACUAwAAAAA=&#10;" strokecolor="navy" strokeweight=".2pt"/>
                  <v:line id="Line 482" o:spid="_x0000_s1872" style="position:absolute;visibility:visible;mso-wrap-style:square" from="3523,5864" to="6943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mMHc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VMHp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ZjB3GAAAA3AAAAA8AAAAAAAAA&#10;AAAAAAAAoQIAAGRycy9kb3ducmV2LnhtbFBLBQYAAAAABAAEAPkAAACUAwAAAAA=&#10;" strokecolor="navy" strokeweight=".2pt"/>
                  <v:line id="Line 483" o:spid="_x0000_s1873" style="position:absolute;visibility:visible;mso-wrap-style:square" from="3523,5807" to="6943,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YYb8MAAADcAAAADwAAAGRycy9kb3ducmV2LnhtbERPz2vCMBS+D/wfwhO8zdThxFWj6NDh&#10;9GQn2/XRPNti81KSqNW/fjkIHj++39N5a2pxIecrywoG/QQEcW51xYWCw8/6dQzCB2SNtWVScCMP&#10;81nnZYqptlfe0yULhYgh7FNUUIbQpFL6vCSDvm8b4sgdrTMYInSF1A6vMdzU8i1JRtJgxbGhxIY+&#10;S8pP2dko+P3aLM93vRqedqvBONv+aXf4/lCq120XExCB2vAUP9wbrWD4HtfG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GGG/DAAAA3AAAAA8AAAAAAAAAAAAA&#10;AAAAoQIAAGRycy9kb3ducmV2LnhtbFBLBQYAAAAABAAEAPkAAACRAwAAAAA=&#10;" strokecolor="navy" strokeweight=".2pt"/>
                  <v:line id="Line 484" o:spid="_x0000_s1874" style="position:absolute;visibility:visible;mso-wrap-style:square" from="3523,5750" to="6943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q99MYAAADcAAAADwAAAGRycy9kb3ducmV2LnhtbESPQWsCMRSE7wX/Q3iF3mrWoqKrUWyx&#10;RevJVfT62LzuLm5eliTq2l/fCEKPw8x8w0znranFhZyvLCvodRMQxLnVFRcK9rvP1xEIH5A11pZJ&#10;wY08zGedpymm2l55S5csFCJC2KeooAyhSaX0eUkGfdc2xNH7sc5giNIVUju8Rrip5VuSDKXBiuNC&#10;iQ19lJSfsrNRcPhavZ9/9bJ/2ix7o+z7qN1+PVbq5bldTEAEasN/+NFeaQX9wRjuZ+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KvfTGAAAA3AAAAA8AAAAAAAAA&#10;AAAAAAAAoQIAAGRycy9kb3ducmV2LnhtbFBLBQYAAAAABAAEAPkAAACUAwAAAAA=&#10;" strokecolor="navy" strokeweight=".2pt"/>
                  <v:line id="Line 485" o:spid="_x0000_s1875" style="position:absolute;visibility:visible;mso-wrap-style:square" from="3523,5693" to="6943,5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ze1MMAAADcAAAADwAAAGRycy9kb3ducmV2LnhtbERPz2vCMBS+D/Y/hDfwNlNFxFVT2UTF&#10;zZOd6PXRPNti81KSVOv++uUw2PHj+71Y9qYRN3K+tqxgNExAEBdW11wqOH5vXmcgfEDW2FgmBQ/y&#10;sMyenxaYanvnA93yUIoYwj5FBVUIbSqlLyoy6Ie2JY7cxTqDIUJXSu3wHsNNI8dJMpUGa44NFba0&#10;qqi45p1RcNruProfvZ5c9+vRLP86a3f8fFNq8NK/z0EE6sO/+M+90wom0zg/nolHQG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3tTDAAAA3AAAAA8AAAAAAAAAAAAA&#10;AAAAoQIAAGRycy9kb3ducmV2LnhtbFBLBQYAAAAABAAEAPkAAACRAwAAAAA=&#10;" strokecolor="navy" strokeweight=".2pt"/>
                  <v:line id="Line 486" o:spid="_x0000_s1876" style="position:absolute;visibility:visible;mso-wrap-style:square" from="3523,5636" to="6943,5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B7T8UAAADcAAAADwAAAGRycy9kb3ducmV2LnhtbESPQWvCQBSE70L/w/IKvdVNRERTV6mi&#10;RevJVNrrI/uaBLNvw+6q0V/vFgoeh5n5hpnOO9OIMzlfW1aQ9hMQxIXVNZcKDl/r1zEIH5A1NpZJ&#10;wZU8zGdPvSlm2l54T+c8lCJC2GeooAqhzaT0RUUGfd+2xNH7tc5giNKVUju8RLhp5CBJRtJgzXGh&#10;wpaWFRXH/GQUfH9sFqebXg2Pu1U6zj9/tDtsJ0q9PHfvbyACdeER/m9vtILhKIW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B7T8UAAADcAAAADwAAAAAAAAAA&#10;AAAAAAChAgAAZHJzL2Rvd25yZXYueG1sUEsFBgAAAAAEAAQA+QAAAJMDAAAAAA==&#10;" strokecolor="navy" strokeweight=".2pt"/>
                  <v:line id="Line 487" o:spid="_x0000_s1877" style="position:absolute;visibility:visible;mso-wrap-style:square" from="3523,5579" to="6943,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LlOMUAAADcAAAADwAAAGRycy9kb3ducmV2LnhtbESPQWsCMRSE74X+h/AK3jSriNjVKK2o&#10;aD25FXt9bF53FzcvSxJ19debgtDjMDPfMNN5a2pxIecrywr6vQQEcW51xYWCw/eqOwbhA7LG2jIp&#10;uJGH+ez1ZYqptlfe0yULhYgQ9ikqKENoUil9XpJB37MNcfR+rTMYonSF1A6vEW5qOUiSkTRYcVwo&#10;saFFSfkpOxsFx/Xm83zXy+Fpt+yPs68f7Q7bd6U6b+3HBESgNvyHn+2NVjAcDeDvTDwC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LlOMUAAADcAAAADwAAAAAAAAAA&#10;AAAAAAChAgAAZHJzL2Rvd25yZXYueG1sUEsFBgAAAAAEAAQA+QAAAJMDAAAAAA==&#10;" strokecolor="navy" strokeweight=".2pt"/>
                  <v:line id="Line 488" o:spid="_x0000_s1878" style="position:absolute;visibility:visible;mso-wrap-style:square" from="3523,5522" to="6943,5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5Ao8YAAADcAAAADwAAAGRycy9kb3ducmV2LnhtbESPQWsCMRSE7wX/Q3hCbzWrFdGtUVRs&#10;se2pq+j1sXndXdy8LEnU1V9vhEKPw8x8w0znranFmZyvLCvo9xIQxLnVFRcKdtv3lzEIH5A11pZJ&#10;wZU8zGedpymm2l74h85ZKESEsE9RQRlCk0rp85IM+p5tiKP3a53BEKUrpHZ4iXBTy0GSjKTBiuNC&#10;iQ2tSsqP2cko2H9slqebXg+P3+v+OPs6aLf7nCj13G0XbyACteE//NfeaAXD0Ss8zs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QKPGAAAA3AAAAA8AAAAAAAAA&#10;AAAAAAAAoQIAAGRycy9kb3ducmV2LnhtbFBLBQYAAAAABAAEAPkAAACUAwAAAAA=&#10;" strokecolor="navy" strokeweight=".2pt"/>
                  <v:line id="Line 489" o:spid="_x0000_s1879" style="position:absolute;visibility:visible;mso-wrap-style:square" from="3523,5408" to="6943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fY18UAAADcAAAADwAAAGRycy9kb3ducmV2LnhtbESPQWvCQBSE74L/YXlCb3VjCWKjq1Sx&#10;ReupUfT6yL4mwezbsLtq2l/vFgoeh5n5hpktOtOIKzlfW1YwGiYgiAuray4VHPbvzxMQPiBrbCyT&#10;gh/ysJj3ezPMtL3xF13zUIoIYZ+hgiqENpPSFxUZ9EPbEkfv2zqDIUpXSu3wFuGmkS9JMpYGa44L&#10;Fba0qqg45xej4PixWV5+9To979ajSf550u6wfVXqadC9TUEE6sIj/N/eaAXpOI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afY18UAAADcAAAADwAAAAAAAAAA&#10;AAAAAAChAgAAZHJzL2Rvd25yZXYueG1sUEsFBgAAAAAEAAQA+QAAAJMDAAAAAA==&#10;" strokecolor="navy" strokeweight=".2pt"/>
                  <v:line id="Line 490" o:spid="_x0000_s1880" style="position:absolute;visibility:visible;mso-wrap-style:square" from="3523,5351" to="6943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t9TMYAAADcAAAADwAAAGRycy9kb3ducmV2LnhtbESPQWsCMRSE7wX/Q3hCbzVrUdHVKG2x&#10;ou2pq+j1sXnuLm5eliTq6q9vCkKPw8x8w8wWranFhZyvLCvo9xIQxLnVFRcKdtvPlzEIH5A11pZJ&#10;wY08LOadpxmm2l75hy5ZKESEsE9RQRlCk0rp85IM+p5tiKN3tM5giNIVUju8Rrip5WuSjKTBiuNC&#10;iQ19lJSfsrNRsF+t3893vRycvpf9cfZ10G63mSj13G3fpiACteE//GivtYLBaAh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rfUzGAAAA3AAAAA8AAAAAAAAA&#10;AAAAAAAAoQIAAGRycy9kb3ducmV2LnhtbFBLBQYAAAAABAAEAPkAAACUAwAAAAA=&#10;" strokecolor="navy" strokeweight=".2pt"/>
                  <v:line id="Line 491" o:spid="_x0000_s1881" style="position:absolute;visibility:visible;mso-wrap-style:square" from="3523,5294" to="6943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njO8UAAADcAAAADwAAAGRycy9kb3ducmV2LnhtbESPQWvCQBSE74L/YXlCb3WjSLCpq1TR&#10;ovXUVNrrI/uaBLNvw+6q0V/vFgoeh5n5hpktOtOIMzlfW1YwGiYgiAuray4VHL42z1MQPiBrbCyT&#10;git5WMz7vRlm2l74k855KEWEsM9QQRVCm0npi4oM+qFtiaP3a53BEKUrpXZ4iXDTyHGSpNJgzXGh&#10;wpZWFRXH/GQUfL9vl6ebXk+O+/Vomn/8aHfYvSj1NOjeXkEE6sIj/N/eagWTNI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njO8UAAADcAAAADwAAAAAAAAAA&#10;AAAAAAChAgAAZHJzL2Rvd25yZXYueG1sUEsFBgAAAAAEAAQA+QAAAJMDAAAAAA==&#10;" strokecolor="navy" strokeweight=".2pt"/>
                  <v:line id="Line 492" o:spid="_x0000_s1882" style="position:absolute;visibility:visible;mso-wrap-style:square" from="3523,5237" to="6943,5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VGoMYAAADcAAAADwAAAGRycy9kb3ducmV2LnhtbESPQWsCMRSE74L/ITzBm2YtYu3WKFq0&#10;2HpyK3p9bF53FzcvSxJ16683hUKPw8x8w8wWranFlZyvLCsYDRMQxLnVFRcKDl+bwRSED8gaa8uk&#10;4Ic8LObdzgxTbW+8p2sWChEh7FNUUIbQpFL6vCSDfmgb4uh9W2cwROkKqR3eItzU8ilJJtJgxXGh&#10;xIbeSsrP2cUoOL5vV5e7Xo/Pu/Vomn2etDt8vCjV77XLVxCB2vAf/mtvtYLx5Bl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1RqDGAAAA3AAAAA8AAAAAAAAA&#10;AAAAAAAAoQIAAGRycy9kb3ducmV2LnhtbFBLBQYAAAAABAAEAPkAAACUAwAAAAA=&#10;" strokecolor="navy" strokeweight=".2pt"/>
                  <v:line id="Line 493" o:spid="_x0000_s1883" style="position:absolute;visibility:visible;mso-wrap-style:square" from="3523,5180" to="6943,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rS0sMAAADcAAAADwAAAGRycy9kb3ducmV2LnhtbERPz2vCMBS+D/Y/hDfwNlNFxFVT2UTF&#10;zZOd6PXRPNti81KSVOv++uUw2PHj+71Y9qYRN3K+tqxgNExAEBdW11wqOH5vXmcgfEDW2FgmBQ/y&#10;sMyenxaYanvnA93yUIoYwj5FBVUIbSqlLyoy6Ie2JY7cxTqDIUJXSu3wHsNNI8dJMpUGa44NFba0&#10;qqi45p1RcNruProfvZ5c9+vRLP86a3f8fFNq8NK/z0EE6sO/+M+90wom07g2nolHQG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q0tLDAAAA3AAAAA8AAAAAAAAAAAAA&#10;AAAAoQIAAGRycy9kb3ducmV2LnhtbFBLBQYAAAAABAAEAPkAAACRAwAAAAA=&#10;" strokecolor="navy" strokeweight=".2pt"/>
                  <v:line id="Line 494" o:spid="_x0000_s1884" style="position:absolute;visibility:visible;mso-wrap-style:square" from="3523,5123" to="6943,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Z3ScUAAADcAAAADwAAAGRycy9kb3ducmV2LnhtbESPQWsCMRSE74L/IbyCN81aRHQ1Si1a&#10;tJ5cxV4fm9fdxc3LkkTd+uubQsHjMDPfMPNla2pxI+crywqGgwQEcW51xYWC03HTn4DwAVljbZkU&#10;/JCH5aLbmWOq7Z0PdMtCISKEfYoKyhCaVEqfl2TQD2xDHL1v6wyGKF0htcN7hJtavibJWBqsOC6U&#10;2NB7SfkluxoF54/t6vrQ69Flvx5Oss8v7U67qVK9l/ZtBiJQG57h//ZWKxiNp/B3Jh4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Z3ScUAAADcAAAADwAAAAAAAAAA&#10;AAAAAAChAgAAZHJzL2Rvd25yZXYueG1sUEsFBgAAAAAEAAQA+QAAAJMDAAAAAA==&#10;" strokecolor="navy" strokeweight=".2pt"/>
                  <v:line id="Line 495" o:spid="_x0000_s1885" style="position:absolute;visibility:visible;mso-wrap-style:square" from="3523,5066" to="6943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VICcMAAADcAAAADwAAAGRycy9kb3ducmV2LnhtbERPz2vCMBS+D/wfwhO8zdQh01Wj6NDh&#10;9GQn2/XRPNti81KSqNW/fjkIHj++39N5a2pxIecrywoG/QQEcW51xYWCw8/6dQzCB2SNtWVScCMP&#10;81nnZYqptlfe0yULhYgh7FNUUIbQpFL6vCSDvm8b4sgdrTMYInSF1A6vMdzU8i1J3qXBimNDiQ19&#10;lpSfsrNR8Pu1WZ7vejU87VaDcbb90+7w/aFUr9suJiACteEpfrg3WsFwFOfH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FSAnDAAAA3AAAAA8AAAAAAAAAAAAA&#10;AAAAoQIAAGRycy9kb3ducmV2LnhtbFBLBQYAAAAABAAEAPkAAACRAwAAAAA=&#10;" strokecolor="navy" strokeweight=".2pt"/>
                  <v:line id="Line 496" o:spid="_x0000_s1886" style="position:absolute;visibility:visible;mso-wrap-style:square" from="3523,5009" to="6943,5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ntksYAAADcAAAADwAAAGRycy9kb3ducmV2LnhtbESPQWvCQBSE70L/w/KE3nSTItZGV2mL&#10;LdaeGkWvj+wzCWbfht1Vo7/eLRR6HGbmG2a26EwjzuR8bVlBOkxAEBdW11wq2G4+BhMQPiBrbCyT&#10;git5WMwfejPMtL3wD53zUIoIYZ+hgiqENpPSFxUZ9EPbEkfvYJ3BEKUrpXZ4iXDTyKckGUuDNceF&#10;Clt6r6g45iejYPe5ejvd9HJ0/F6mk3y912779aLUY797nYII1IX/8F97pRWMnlP4PR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J7ZLGAAAA3AAAAA8AAAAAAAAA&#10;AAAAAAAAoQIAAGRycy9kb3ducmV2LnhtbFBLBQYAAAAABAAEAPkAAACUAwAAAAA=&#10;" strokecolor="navy" strokeweight=".2pt"/>
                  <v:line id="Line 497" o:spid="_x0000_s1887" style="position:absolute;visibility:visible;mso-wrap-style:square" from="3523,4952" to="6943,4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tz5cYAAADcAAAADwAAAGRycy9kb3ducmV2LnhtbESPQWsCMRSE74X+h/AKvdWsIla3RtFi&#10;i9WTq+j1sXndXdy8LEnU1V9vCgWPw8x8w4ynranFmZyvLCvodhIQxLnVFRcKdtuvtyEIH5A11pZJ&#10;wZU8TCfPT2NMtb3whs5ZKESEsE9RQRlCk0rp85IM+o5tiKP3a53BEKUrpHZ4iXBTy16SDKTBiuNC&#10;iQ19lpQfs5NRsP9ezk83vegf14vuMFsdtNv9jJR6fWlnHyACteER/m8vtYL+ew/+zsQjIC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c+XGAAAA3AAAAA8AAAAAAAAA&#10;AAAAAAAAoQIAAGRycy9kb3ducmV2LnhtbFBLBQYAAAAABAAEAPkAAACUAwAAAAA=&#10;" strokecolor="navy" strokeweight=".2pt"/>
                  <v:line id="Line 498" o:spid="_x0000_s1888" style="position:absolute;visibility:visible;mso-wrap-style:square" from="3523,4838" to="6943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fWfsYAAADcAAAADwAAAGRycy9kb3ducmV2LnhtbESPQWsCMRSE74L/ITyhN81qpdWtUVSs&#10;2PbUVdrrY/O6u7h5WZKoq7++EQo9DjPzDTNbtKYWZ3K+sqxgOEhAEOdWV1woOOxf+xMQPiBrrC2T&#10;git5WMy7nRmm2l74k85ZKESEsE9RQRlCk0rp85IM+oFtiKP3Y53BEKUrpHZ4iXBTy1GSPEmDFceF&#10;Ehtal5Qfs5NR8LXdrU43vRkfPzbDSfb+rd3hbarUQ69dvoAI1Ib/8F97pxWMnx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X1n7GAAAA3AAAAA8AAAAAAAAA&#10;AAAAAAAAoQIAAGRycy9kb3ducmV2LnhtbFBLBQYAAAAABAAEAPkAAACUAwAAAAA=&#10;" strokecolor="navy" strokeweight=".2pt"/>
                  <v:line id="Line 499" o:spid="_x0000_s1889" style="position:absolute;visibility:visible;mso-wrap-style:square" from="3523,4781" to="6943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5OCsYAAADcAAAADwAAAGRycy9kb3ducmV2LnhtbESPQWvCQBSE74X+h+UJ3upGCa1NXaWK&#10;itpTU2mvj+wzCWbfht1VU3+9KxR6HGbmG2Yy60wjzuR8bVnBcJCAIC6srrlUsP9aPY1B+ICssbFM&#10;Cn7Jw2z6+DDBTNsLf9I5D6WIEPYZKqhCaDMpfVGRQT+wLXH0DtYZDFG6UmqHlwg3jRwlybM0WHNc&#10;qLClRUXFMT8ZBd/rzfx01cv0+LEcjvPdj3b77atS/V73/gYiUBf+w3/tjVaQvqR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+TgrGAAAA3AAAAA8AAAAAAAAA&#10;AAAAAAAAoQIAAGRycy9kb3ducmV2LnhtbFBLBQYAAAAABAAEAPkAAACUAwAAAAA=&#10;" strokecolor="navy" strokeweight=".2pt"/>
                  <v:line id="Line 500" o:spid="_x0000_s1890" style="position:absolute;visibility:visible;mso-wrap-style:square" from="3523,4724" to="6943,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LrkcYAAADcAAAADwAAAGRycy9kb3ducmV2LnhtbESPQWsCMRSE74L/ITzBm2YV2+rWKCpa&#10;bHvqKu31sXndXdy8LEnUrb++EQo9DjPzDTNftqYWF3K+sqxgNExAEOdWV1woOB52gykIH5A11pZJ&#10;wQ95WC66nTmm2l75gy5ZKESEsE9RQRlCk0rp85IM+qFtiKP3bZ3BEKUrpHZ4jXBTy3GSPEqDFceF&#10;EhvalJSfsrNR8PmyX59vejs5vW9H0+ztS7vj60ypfq9dPYMI1Ib/8F97rxVMnh7gfi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65HGAAAA3AAAAA8AAAAAAAAA&#10;AAAAAAAAoQIAAGRycy9kb3ducmV2LnhtbFBLBQYAAAAABAAEAPkAAACUAwAAAAA=&#10;" strokecolor="navy" strokeweight=".2pt"/>
                  <v:line id="Line 501" o:spid="_x0000_s1891" style="position:absolute;visibility:visible;mso-wrap-style:square" from="3523,4667" to="694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B15sYAAADcAAAADwAAAGRycy9kb3ducmV2LnhtbESPQWsCMRSE74L/ITzBm2YtYu3WKFq0&#10;2HpyK3p9bF53FzcvSxJ16683hUKPw8x8w8wWranFlZyvLCsYDRMQxLnVFRcKDl+bwRSED8gaa8uk&#10;4Ic8LObdzgxTbW+8p2sWChEh7FNUUIbQpFL6vCSDfmgb4uh9W2cwROkKqR3eItzU8ilJJtJgxXGh&#10;xIbeSsrP2cUoOL5vV5e7Xo/Pu/Vomn2etDt8vCjV77XLVxCB2vAf/mtvtYLx8wR+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gdebGAAAA3AAAAA8AAAAAAAAA&#10;AAAAAAAAoQIAAGRycy9kb3ducmV2LnhtbFBLBQYAAAAABAAEAPkAAACUAwAAAAA=&#10;" strokecolor="navy" strokeweight=".2pt"/>
                  <v:line id="Line 502" o:spid="_x0000_s1892" style="position:absolute;visibility:visible;mso-wrap-style:square" from="3523,4610" to="6943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zQfcYAAADcAAAADwAAAGRycy9kb3ducmV2LnhtbESPT2sCMRTE7wW/Q3hCbzVrEf+sRmmL&#10;FW1PXUWvj81zd3HzsiRRVz99UxB6HGbmN8xs0ZpaXMj5yrKCfi8BQZxbXXGhYLf9fBmD8AFZY22Z&#10;FNzIw2LeeZphqu2Vf+iShUJECPsUFZQhNKmUPi/JoO/Zhjh6R+sMhihdIbXDa4SbWr4myVAarDgu&#10;lNjQR0n5KTsbBfvV+v1818vB6XvZH2dfB+12m4lSz932bQoiUBv+w4/2WisYjEb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0H3GAAAA3AAAAA8AAAAAAAAA&#10;AAAAAAAAoQIAAGRycy9kb3ducmV2LnhtbFBLBQYAAAAABAAEAPkAAACUAwAAAAA=&#10;" strokecolor="navy" strokeweight=".2pt"/>
                  <v:line id="Line 503" o:spid="_x0000_s1893" style="position:absolute;visibility:visible;mso-wrap-style:square" from="3523,4553" to="6943,4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NED8MAAADcAAAADwAAAGRycy9kb3ducmV2LnhtbERPz2vCMBS+D/wfwhO8zdQh01Wj6NDh&#10;9GQn2/XRPNti81KSqNW/fjkIHj++39N5a2pxIecrywoG/QQEcW51xYWCw8/6dQzCB2SNtWVScCMP&#10;81nnZYqptlfe0yULhYgh7FNUUIbQpFL6vCSDvm8b4sgdrTMYInSF1A6vMdzU8i1J3qXBimNDiQ19&#10;lpSfsrNR8Pu1WZ7vejU87VaDcbb90+7w/aFUr9suJiACteEpfrg3WsFwFNfGM/EI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zRA/DAAAA3AAAAA8AAAAAAAAAAAAA&#10;AAAAoQIAAGRycy9kb3ducmV2LnhtbFBLBQYAAAAABAAEAPkAAACRAwAAAAA=&#10;" strokecolor="navy" strokeweight=".2pt"/>
                  <v:line id="Line 504" o:spid="_x0000_s1894" style="position:absolute;visibility:visible;mso-wrap-style:square" from="3523,4496" to="6943,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/hlMYAAADcAAAADwAAAGRycy9kb3ducmV2LnhtbESPT2sCMRTE7wW/Q3iF3mrWIv5ZjWKL&#10;LVpPrqLXx+Z1d3HzsiRR1376RhB6HGbmN8x03ppaXMj5yrKCXjcBQZxbXXGhYL/7fB2B8AFZY22Z&#10;FNzIw3zWeZpiqu2Vt3TJQiEihH2KCsoQmlRKn5dk0HdtQxy9H+sMhihdIbXDa4SbWr4lyUAarDgu&#10;lNjQR0n5KTsbBYev1fv5Vy/7p82yN8q+j9rt12OlXp7bxQREoDb8hx/tlVbQH47hfiYe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/4ZTGAAAA3AAAAA8AAAAAAAAA&#10;AAAAAAAAoQIAAGRycy9kb3ducmV2LnhtbFBLBQYAAAAABAAEAPkAAACUAwAAAAA=&#10;" strokecolor="navy" strokeweight=".2pt"/>
                  <v:line id="Line 505" o:spid="_x0000_s1895" style="position:absolute;visibility:visible;mso-wrap-style:square" from="3523,4439" to="6943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A4LsIAAADcAAAADwAAAGRycy9kb3ducmV2LnhtbERPz2vCMBS+D/wfwhO8zdQho1ajqDhx&#10;82QVvT6aZ1tsXkoStdtfvxwGO358v2eLzjTiQc7XlhWMhgkI4sLqmksFp+PHawrCB2SNjWVS8E0e&#10;FvPeywwzbZ98oEceShFD2GeooAqhzaT0RUUG/dC2xJG7WmcwROhKqR0+Y7hp5FuSvEuDNceGClta&#10;V1Tc8rtRcN7uVvcfvRnf9ptRmn9dtDt9TpQa9LvlFESgLvyL/9w7rWCcxvn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A4LsIAAADcAAAADwAAAAAAAAAAAAAA&#10;AAChAgAAZHJzL2Rvd25yZXYueG1sUEsFBgAAAAAEAAQA+QAAAJADAAAAAA==&#10;" strokecolor="navy" strokeweight=".2pt"/>
                  <v:line id="Line 506" o:spid="_x0000_s1896" style="position:absolute;visibility:visible;mso-wrap-style:square" from="3523,4382" to="6943,4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ydtcYAAADcAAAADwAAAGRycy9kb3ducmV2LnhtbESPQWvCQBSE74X+h+UJvekmRUpMXcUW&#10;W7SejNJeH9nXJJh9G3ZXjf56tyD0OMzMN8x03ptWnMj5xrKCdJSAIC6tbrhSsN99DDMQPiBrbC2T&#10;ggt5mM8eH6aYa3vmLZ2KUIkIYZ+jgjqELpfSlzUZ9CPbEUfv1zqDIUpXSe3wHOGmlc9J8iINNhwX&#10;auzovabyUByNgu/P1dvxqpfjw2aZZsXXj3b79USpp0G/eAURqA//4Xt7pRWMsxT+zs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nbXGAAAA3AAAAA8AAAAAAAAA&#10;AAAAAAAAoQIAAGRycy9kb3ducmV2LnhtbFBLBQYAAAAABAAEAPkAAACUAwAAAAA=&#10;" strokecolor="navy" strokeweight=".2pt"/>
                  <v:line id="Line 507" o:spid="_x0000_s1897" style="position:absolute;visibility:visible;mso-wrap-style:square" from="3523,4268" to="694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4DwsUAAADcAAAADwAAAGRycy9kb3ducmV2LnhtbESPQWvCQBSE70L/w/IKvdWNIiVGV6li&#10;i60no+j1kX1Ngtm3YXfV6K/vFgoeh5n5hpnOO9OICzlfW1Yw6CcgiAuray4V7HcfrykIH5A1NpZJ&#10;wY08zGdPvSlm2l55S5c8lCJC2GeooAqhzaT0RUUGfd+2xNH7sc5giNKVUju8Rrhp5DBJ3qTBmuNC&#10;hS0tKypO+dkoOHyuF+e7Xo1Om9Ugzb+P2u2/xkq9PHfvExCBuvAI/7fXWsEoHcLfmXg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4DwsUAAADcAAAADwAAAAAAAAAA&#10;AAAAAAChAgAAZHJzL2Rvd25yZXYueG1sUEsFBgAAAAAEAAQA+QAAAJMDAAAAAA==&#10;" strokecolor="navy" strokeweight=".2pt"/>
                  <v:line id="Line 508" o:spid="_x0000_s1898" style="position:absolute;visibility:visible;mso-wrap-style:square" from="3523,4211" to="6943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KmWcYAAADcAAAADwAAAGRycy9kb3ducmV2LnhtbESPT2vCQBTE70K/w/KE3nTjH0qaukoV&#10;W9Semkp7fWSfSTD7NuyumvrpXaHQ4zAzv2Fmi8404kzO15YVjIYJCOLC6ppLBfuvt0EKwgdkjY1l&#10;UvBLHhbzh94MM20v/EnnPJQiQthnqKAKoc2k9EVFBv3QtsTRO1hnMETpSqkdXiLcNHKcJE/SYM1x&#10;ocKWVhUVx/xkFHy/b5anq15Pjx/rUZrvfrTbb5+Veux3ry8gAnXhP/zX3mgF03QC9zPxCM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plnGAAAA3AAAAA8AAAAAAAAA&#10;AAAAAAAAoQIAAGRycy9kb3ducmV2LnhtbFBLBQYAAAAABAAEAPkAAACUAwAAAAA=&#10;" strokecolor="navy" strokeweight=".2pt"/>
                  <v:line id="Line 509" o:spid="_x0000_s1899" style="position:absolute;visibility:visible;mso-wrap-style:square" from="3523,4154" to="6943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+LcYAAADcAAAADwAAAGRycy9kb3ducmV2LnhtbESPQWvCQBSE74X+h+UVvOnGEiSNrtIW&#10;FW1PTUWvj+wzCWbfht1V0/56tyD0OMzMN8xs0ZtWXMj5xrKC8SgBQVxa3XClYPe9GmYgfEDW2Fom&#10;BT/kYTF/fJhhru2Vv+hShEpECPscFdQhdLmUvqzJoB/Zjjh6R+sMhihdJbXDa4SbVj4nyUQabDgu&#10;1NjRe03lqTgbBfv15u38q5fp6XM5zoqPg3a77YtSg6f+dQoiUB/+w/f2RitIsxT+zsQj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rPi3GAAAA3AAAAA8AAAAAAAAA&#10;AAAAAAAAoQIAAGRycy9kb3ducmV2LnhtbFBLBQYAAAAABAAEAPkAAACUAwAAAAA=&#10;" strokecolor="navy" strokeweight=".2pt"/>
                  <v:line id="Line 510" o:spid="_x0000_s1900" style="position:absolute;visibility:visible;mso-wrap-style:square" from="3523,4097" to="6943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ebtsYAAADcAAAADwAAAGRycy9kb3ducmV2LnhtbESPQWvCQBSE7wX/w/IKvdWNYksaXUWL&#10;LWpPjaLXR/Y1CWbfht1VU3+9KxR6HGbmG2Yy60wjzuR8bVnBoJ+AIC6srrlUsNt+PKcgfEDW2Fgm&#10;Bb/kYTbtPUww0/bC33TOQykihH2GCqoQ2kxKX1Rk0PdtSxy9H+sMhihdKbXDS4SbRg6T5FUarDku&#10;VNjSe0XFMT8ZBfvP1eJ01cvR8Ws5SPPNQbvd+k2pp8duPgYRqAv/4b/2SisYpS9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nm7bGAAAA3AAAAA8AAAAAAAAA&#10;AAAAAAAAoQIAAGRycy9kb3ducmV2LnhtbFBLBQYAAAAABAAEAPkAAACUAwAAAAA=&#10;" strokecolor="navy" strokeweight=".2pt"/>
                  <v:line id="Line 511" o:spid="_x0000_s1901" style="position:absolute;visibility:visible;mso-wrap-style:square" from="3523,4040" to="6943,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UFwcUAAADcAAAADwAAAGRycy9kb3ducmV2LnhtbESPQWvCQBSE74L/YXlCb3WjiKSpq1TR&#10;ovXUVNrrI/uaBLNvw+6q0V/vFgoeh5n5hpktOtOIMzlfW1YwGiYgiAuray4VHL42zykIH5A1NpZJ&#10;wZU8LOb93gwzbS/8Sec8lCJC2GeooAqhzaT0RUUG/dC2xNH7tc5giNKVUju8RLhp5DhJptJgzXGh&#10;wpZWFRXH/GQUfL9vl6ebXk+O+/UozT9+tDvsXpR6GnRvryACdeER/m9vtYJJOoW/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UFwcUAAADcAAAADwAAAAAAAAAA&#10;AAAAAAChAgAAZHJzL2Rvd25yZXYueG1sUEsFBgAAAAAEAAQA+QAAAJMDAAAAAA==&#10;" strokecolor="navy" strokeweight=".2pt"/>
                  <v:line id="Line 512" o:spid="_x0000_s1902" style="position:absolute;visibility:visible;mso-wrap-style:square" from="3523,3983" to="6943,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mgWsYAAADcAAAADwAAAGRycy9kb3ducmV2LnhtbESPQWvCQBSE7wX/w/IKvdWNIm0aXUWL&#10;LWpPjaLXR/Y1CWbfht1VU3+9KxR6HGbmG2Yy60wjzuR8bVnBoJ+AIC6srrlUsNt+PKcgfEDW2Fgm&#10;Bb/kYTbtPUww0/bC33TOQykihH2GCqoQ2kxKX1Rk0PdtSxy9H+sMhihdKbXDS4SbRg6T5EUarDku&#10;VNjSe0XFMT8ZBfvP1eJ01cvR8Ws5SPPNQbvd+k2pp8duPgYRqAv/4b/2SisYpa9wPxOPgJ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5oFrGAAAA3AAAAA8AAAAAAAAA&#10;AAAAAAAAoQIAAGRycy9kb3ducmV2LnhtbFBLBQYAAAAABAAEAPkAAACUAwAAAAA=&#10;" strokecolor="navy" strokeweight=".2pt"/>
                  <v:line id="Line 513" o:spid="_x0000_s1903" style="position:absolute;visibility:visible;mso-wrap-style:square" from="3523,3926" to="6943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Y0KMIAAADcAAAADwAAAGRycy9kb3ducmV2LnhtbERPz2vCMBS+D/wfwhO8zdQho1ajqDhx&#10;82QVvT6aZ1tsXkoStdtfvxwGO358v2eLzjTiQc7XlhWMhgkI4sLqmksFp+PHawrCB2SNjWVS8E0e&#10;FvPeywwzbZ98oEceShFD2GeooAqhzaT0RUUG/dC2xJG7WmcwROhKqR0+Y7hp5FuSvEuDNceGClta&#10;V1Tc8rtRcN7uVvcfvRnf9ptRmn9dtDt9TpQa9LvlFESgLvyL/9w7rWCcxrX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OY0KMIAAADcAAAADwAAAAAAAAAAAAAA&#10;AAChAgAAZHJzL2Rvd25yZXYueG1sUEsFBgAAAAAEAAQA+QAAAJADAAAAAA==&#10;" strokecolor="navy" strokeweight=".2pt"/>
                  <v:line id="Line 514" o:spid="_x0000_s1904" style="position:absolute;visibility:visible;mso-wrap-style:square" from="3523,3869" to="6943,3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qRs8YAAADcAAAADwAAAGRycy9kb3ducmV2LnhtbESPT2vCQBTE7wW/w/KE3upGEYmpq1TR&#10;4p9TU2mvj+xrEsy+DburRj99tyD0OMzMb5jZojONuJDztWUFw0ECgriwuuZSwfFz85KC8AFZY2OZ&#10;FNzIw2Lee5phpu2VP+iSh1JECPsMFVQhtJmUvqjIoB/Yljh6P9YZDFG6UmqH1wg3jRwlyUQarDku&#10;VNjSqqLilJ+Ngq/37fJ81+vx6bAepvn+W7vjbqrUc797ewURqAv/4Ud7qxWM0yn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qkbPGAAAA3AAAAA8AAAAAAAAA&#10;AAAAAAAAoQIAAGRycy9kb3ducmV2LnhtbFBLBQYAAAAABAAEAPkAAACUAwAAAAA=&#10;" strokecolor="navy" strokeweight=".2pt"/>
                  <v:line id="Line 515" o:spid="_x0000_s1905" style="position:absolute;visibility:visible;mso-wrap-style:square" from="3523,3812" to="694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mu88MAAADcAAAADwAAAGRycy9kb3ducmV2LnhtbERPz2vCMBS+D/wfwhO8aaqUoZ1RVKq4&#10;7bROtuujebbF5qUkUbv99ctB2PHj+71c96YVN3K+saxgOklAEJdWN1wpOH3ux3MQPiBrbC2Tgh/y&#10;sF4NnpaYaXvnD7oVoRIxhH2GCuoQukxKX9Zk0E9sRxy5s3UGQ4SuktrhPYabVs6S5FkabDg21NjR&#10;rqbyUlyNgq/DcXv91Xl6ec+n8+LtW7vT60Kp0bDfvIAI1Id/8cN91ArSRZwfz8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JrvPDAAAA3AAAAA8AAAAAAAAAAAAA&#10;AAAAoQIAAGRycy9kb3ducmV2LnhtbFBLBQYAAAAABAAEAPkAAACRAwAAAAA=&#10;" strokecolor="navy" strokeweight=".2pt"/>
                  <v:line id="Line 516" o:spid="_x0000_s1906" style="position:absolute;visibility:visible;mso-wrap-style:square" from="3523,3698" to="6943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ULaMYAAADcAAAADwAAAGRycy9kb3ducmV2LnhtbESPQWvCQBSE7wX/w/KE3uomRURTV6li&#10;i9VTU2mvj+xrEsy+Dbsbjf31riD0OMzMN8x82ZtGnMj52rKCdJSAIC6srrlUcPh6e5qC8AFZY2OZ&#10;FFzIw3IxeJhjpu2ZP+mUh1JECPsMFVQhtJmUvqjIoB/Zljh6v9YZDFG6UmqH5wg3jXxOkok0WHNc&#10;qLCldUXFMe+Mgu/37ar705vxcb9Jp/nuR7vDx0ypx2H/+gIiUB/+w/f2VisYz1K4nYlH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FC2jGAAAA3AAAAA8AAAAAAAAA&#10;AAAAAAAAoQIAAGRycy9kb3ducmV2LnhtbFBLBQYAAAAABAAEAPkAAACUAwAAAAA=&#10;" strokecolor="navy" strokeweight=".2pt"/>
                  <v:line id="Line 517" o:spid="_x0000_s1907" style="position:absolute;visibility:visible;mso-wrap-style:square" from="3523,3641" to="6943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eVH8UAAADcAAAADwAAAGRycy9kb3ducmV2LnhtbESPQWsCMRSE74L/IbxCb5pVRHQ1Si22&#10;WD25ir0+Nq+7i5uXJYm69tc3BcHjMDPfMPNla2pxJecrywoG/QQEcW51xYWC4+GjNwHhA7LG2jIp&#10;uJOH5aLbmWOq7Y33dM1CISKEfYoKyhCaVEqfl2TQ921DHL0f6wyGKF0htcNbhJtaDpNkLA1WHBdK&#10;bOi9pPycXYyC0+dmdfnV69F5tx5Msu23dsevqVKvL+3bDESgNjzDj/ZGKxhNh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eVH8UAAADcAAAADwAAAAAAAAAA&#10;AAAAAAChAgAAZHJzL2Rvd25yZXYueG1sUEsFBgAAAAAEAAQA+QAAAJMDAAAAAA==&#10;" strokecolor="navy" strokeweight=".2pt"/>
                  <v:line id="Line 518" o:spid="_x0000_s1908" style="position:absolute;visibility:visible;mso-wrap-style:square" from="3523,3584" to="6943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swhMYAAADcAAAADwAAAGRycy9kb3ducmV2LnhtbESPT2sCMRTE74LfIbxCb5q1FdHVKLbY&#10;4p+TW6nXx+Z1d3HzsiRRt/30jSB4HGbmN8xs0ZpaXMj5yrKCQT8BQZxbXXGh4PD10RuD8AFZY22Z&#10;FPySh8W825lhqu2V93TJQiEihH2KCsoQmlRKn5dk0PdtQxy9H+sMhihdIbXDa4SbWr4kyUgarDgu&#10;lNjQe0n5KTsbBd+f67fzn14NT7vVYJxtj9odNhOlnp/a5RREoDY8wvf2WisYTl7hdiYeAT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bMITGAAAA3AAAAA8AAAAAAAAA&#10;AAAAAAAAoQIAAGRycy9kb3ducmV2LnhtbFBLBQYAAAAABAAEAPkAAACUAwAAAAA=&#10;" strokecolor="navy" strokeweight=".2pt"/>
                  <v:line id="Line 519" o:spid="_x0000_s1909" style="position:absolute;visibility:visible;mso-wrap-style:square" from="3523,3527" to="6943,3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Ko8MYAAADcAAAADwAAAGRycy9kb3ducmV2LnhtbESPQWvCQBSE74X+h+UVeqsbJRRNXaWK&#10;FqsnU2mvj+xrEsy+DbsbTfvrXUHwOMzMN8x03ptGnMj52rKC4SABQVxYXXOp4PC1fhmD8AFZY2OZ&#10;FPyRh/ns8WGKmbZn3tMpD6WIEPYZKqhCaDMpfVGRQT+wLXH0fq0zGKJ0pdQOzxFuGjlKkldpsOa4&#10;UGFLy4qKY94ZBd8fm0X3r1fpcbcajvPtj3aHz4lSz0/9+xuIQH24h2/tjVaQTlK4nolH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yqPDGAAAA3AAAAA8AAAAAAAAA&#10;AAAAAAAAoQIAAGRycy9kb3ducmV2LnhtbFBLBQYAAAAABAAEAPkAAACUAwAAAAA=&#10;" strokecolor="navy" strokeweight=".2pt"/>
                  <v:line id="Line 520" o:spid="_x0000_s1910" style="position:absolute;visibility:visible;mso-wrap-style:square" from="3523,3470" to="6943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4Na8YAAADcAAAADwAAAGRycy9kb3ducmV2LnhtbESPQWsCMRSE7wX/Q3iF3mrWoqKrUWyx&#10;RevJVfT62LzuLm5eliTq2l/fCEKPw8x8w0znranFhZyvLCvodRMQxLnVFRcK9rvP1xEIH5A11pZJ&#10;wY08zGedpymm2l55S5csFCJC2KeooAyhSaX0eUkGfdc2xNH7sc5giNIVUju8Rrip5VuSDKXBiuNC&#10;iQ19lJSfsrNRcPhavZ9/9bJ/2ix7o+z7qN1+PVbq5bldTEAEasN/+NFeaQX98QDuZ+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DWvGAAAA3AAAAA8AAAAAAAAA&#10;AAAAAAAAoQIAAGRycy9kb3ducmV2LnhtbFBLBQYAAAAABAAEAPkAAACUAwAAAAA=&#10;" strokecolor="navy" strokeweight=".2pt"/>
                  <v:line id="Line 521" o:spid="_x0000_s1911" style="position:absolute;visibility:visible;mso-wrap-style:square" from="3523,3413" to="6943,3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yTHMUAAADcAAAADwAAAGRycy9kb3ducmV2LnhtbESPQWsCMRSE74L/IbyCN81aRHQ1Si1a&#10;tJ5cxV4fm9fdxc3LkkTd+uubQsHjMDPfMPNla2pxI+crywqGgwQEcW51xYWC03HTn4DwAVljbZkU&#10;/JCH5aLbmWOq7Z0PdMtCISKEfYoKyhCaVEqfl2TQD2xDHL1v6wyGKF0htcN7hJtavibJWBqsOC6U&#10;2NB7SfkluxoF54/t6vrQ69Flvx5Oss8v7U67qVK9l/ZtBiJQG57h//ZWKxhNx/B3Jh4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+yTHMUAAADcAAAADwAAAAAAAAAA&#10;AAAAAAChAgAAZHJzL2Rvd25yZXYueG1sUEsFBgAAAAAEAAQA+QAAAJMDAAAAAA==&#10;" strokecolor="navy" strokeweight=".2pt"/>
                  <v:line id="Line 522" o:spid="_x0000_s1912" style="position:absolute;visibility:visible;mso-wrap-style:square" from="3523,3356" to="6943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A2h8YAAADcAAAADwAAAGRycy9kb3ducmV2LnhtbESPT2sCMRTE7wW/Q3iF3mrWIv5ZjWKL&#10;LVpPrqLXx+Z1d3HzsiRR1376RhB6HGbmN8x03ppaXMj5yrKCXjcBQZxbXXGhYL/7fB2B8AFZY22Z&#10;FNzIw3zWeZpiqu2Vt3TJQiEihH2KCsoQmlRKn5dk0HdtQxy9H+sMhihdIbXDa4SbWr4lyUAarDgu&#10;lNjQR0n5KTsbBYev1fv5Vy/7p82yN8q+j9rt12OlXp7bxQREoDb8hx/tlVbQHw/hfiYe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NofGAAAA3AAAAA8AAAAAAAAA&#10;AAAAAAAAoQIAAGRycy9kb3ducmV2LnhtbFBLBQYAAAAABAAEAPkAAACUAwAAAAA=&#10;" strokecolor="navy" strokeweight=".2pt"/>
                  <v:line id="Line 523" o:spid="_x0000_s1913" style="position:absolute;visibility:visible;mso-wrap-style:square" from="3523,3299" to="694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+i9cMAAADcAAAADwAAAGRycy9kb3ducmV2LnhtbERPz2vCMBS+D/wfwhO8aaqUoZ1RVKq4&#10;7bROtuujebbF5qUkUbv99ctB2PHj+71c96YVN3K+saxgOklAEJdWN1wpOH3ux3MQPiBrbC2Tgh/y&#10;sF4NnpaYaXvnD7oVoRIxhH2GCuoQukxKX9Zk0E9sRxy5s3UGQ4SuktrhPYabVs6S5FkabDg21NjR&#10;rqbyUlyNgq/DcXv91Xl6ec+n8+LtW7vT60Kp0bDfvIAI1Id/8cN91ArSRVwbz8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/ovXDAAAA3AAAAA8AAAAAAAAAAAAA&#10;AAAAoQIAAGRycy9kb3ducmV2LnhtbFBLBQYAAAAABAAEAPkAAACRAwAAAAA=&#10;" strokecolor="navy" strokeweight=".2pt"/>
                  <v:line id="Line 524" o:spid="_x0000_s1914" style="position:absolute;visibility:visible;mso-wrap-style:square" from="3523,3242" to="6943,3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MHbsYAAADcAAAADwAAAGRycy9kb3ducmV2LnhtbESPT2vCQBTE7wW/w/KE3upGETGpq1TR&#10;4p9TU2mvj+xrEsy+DburRj99tyD0OMzMb5jZojONuJDztWUFw0ECgriwuuZSwfFz8zIF4QOyxsYy&#10;KbiRh8W89zTDTNsrf9AlD6WIEPYZKqhCaDMpfVGRQT+wLXH0fqwzGKJ0pdQOrxFuGjlKkok0WHNc&#10;qLClVUXFKT8bBV/v2+X5rtfj02E9nOb7b+2Ou1Sp53739goiUBf+w4/2VisYpyn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zB27GAAAA3AAAAA8AAAAAAAAA&#10;AAAAAAAAoQIAAGRycy9kb3ducmV2LnhtbFBLBQYAAAAABAAEAPkAAACUAwAAAAA=&#10;" strokecolor="navy" strokeweight=".2pt"/>
                  <v:line id="Line 525" o:spid="_x0000_s1915" style="position:absolute;visibility:visible;mso-wrap-style:square" from="3523,3128" to="6943,3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I06cIAAADcAAAADwAAAGRycy9kb3ducmV2LnhtbERPz2vCMBS+C/sfwht401RRcZ1Rpqio&#10;O62T7fpo3tpi81KSqNW/3hyEHT++37NFa2pxIecrywoG/QQEcW51xYWC4/emNwXhA7LG2jIpuJGH&#10;xfylM8NU2yt/0SULhYgh7FNUUIbQpFL6vCSDvm8b4sj9WWcwROgKqR1eY7ip5TBJJtJgxbGhxIZW&#10;JeWn7GwU/Gx3y/Ndr0enz/Vgmh1+tTvu35TqvrYf7yACteFf/HTvtIJxEufHM/E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I06cIAAADcAAAADwAAAAAAAAAAAAAA&#10;AAChAgAAZHJzL2Rvd25yZXYueG1sUEsFBgAAAAAEAAQA+QAAAJADAAAAAA==&#10;" strokecolor="navy" strokeweight=".2pt"/>
                  <v:line id="Line 526" o:spid="_x0000_s1916" style="position:absolute;visibility:visible;mso-wrap-style:square" from="3523,3071" to="6943,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6RcsYAAADcAAAADwAAAGRycy9kb3ducmV2LnhtbESPQWvCQBSE74L/YXlCb7pJqcVGV2mL&#10;iranpqLXR/aZBLNvw+6qsb++KxR6HGbmG2a26EwjLuR8bVlBOkpAEBdW11wq2H2vhhMQPiBrbCyT&#10;ght5WMz7vRlm2l75iy55KEWEsM9QQRVCm0npi4oM+pFtiaN3tM5giNKVUju8Rrhp5GOSPEuDNceF&#10;Clt6r6g45WejYL/evJ1/9PLp9LlMJ/nHQbvd9kWph0H3OgURqAv/4b/2RisYJyncz8Qj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ukXLGAAAA3AAAAA8AAAAAAAAA&#10;AAAAAAAAoQIAAGRycy9kb3ducmV2LnhtbFBLBQYAAAAABAAEAPkAAACUAwAAAAA=&#10;" strokecolor="navy" strokeweight=".2pt"/>
                  <v:line id="Line 527" o:spid="_x0000_s1917" style="position:absolute;visibility:visible;mso-wrap-style:square" from="3523,3014" to="6943,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wPBcYAAADcAAAADwAAAGRycy9kb3ducmV2LnhtbESPT2sCMRTE7wW/Q3iF3mpWqUVXo9hi&#10;i39OrqLXx+Z1d3HzsiRR1376Rih4HGbmN8xk1ppaXMj5yrKCXjcBQZxbXXGhYL/7eh2C8AFZY22Z&#10;FNzIw2zaeZpgqu2Vt3TJQiEihH2KCsoQmlRKn5dk0HdtQxy9H+sMhihdIbXDa4SbWvaT5F0arDgu&#10;lNjQZ0n5KTsbBYfv5cf5Vy/eTptFb5itj9rtVyOlXp7b+RhEoDY8wv/tpVYwSPpwPxOP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8DwXGAAAA3AAAAA8AAAAAAAAA&#10;AAAAAAAAoQIAAGRycy9kb3ducmV2LnhtbFBLBQYAAAAABAAEAPkAAACUAwAAAAA=&#10;" strokecolor="navy" strokeweight=".2pt"/>
                  <v:line id="Line 528" o:spid="_x0000_s1918" style="position:absolute;visibility:visible;mso-wrap-style:square" from="3523,2957" to="6943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CqnsYAAADcAAAADwAAAGRycy9kb3ducmV2LnhtbESPQWsCMRSE70L/Q3hCb5q1VrFbo7Ri&#10;i9qTq7TXx+a5u7h5WZKoW399Iwg9DjPzDTOdt6YWZ3K+sqxg0E9AEOdWV1wo2O8+ehMQPiBrrC2T&#10;gl/yMJ89dKaYanvhLZ2zUIgIYZ+igjKEJpXS5yUZ9H3bEEfvYJ3BEKUrpHZ4iXBTy6ckGUuDFceF&#10;EhtalJQfs5NR8P25ej9d9fL5+LUcTLLNj3b79YtSj9327RVEoDb8h+/tlVYwSoZwOxOPgJ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wqp7GAAAA3AAAAA8AAAAAAAAA&#10;AAAAAAAAoQIAAGRycy9kb3ducmV2LnhtbFBLBQYAAAAABAAEAPkAAACUAwAAAAA=&#10;" strokecolor="navy" strokeweight=".2pt"/>
                  <v:line id="Line 529" o:spid="_x0000_s1919" style="position:absolute;visibility:visible;mso-wrap-style:square" from="3523,2900" to="6943,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ky6sYAAADcAAAADwAAAGRycy9kb3ducmV2LnhtbESPT2sCMRTE7wW/Q3iF3mrWokVXo9hi&#10;i39OrqLXx+Z1d3HzsiRR1376Rih4HGbmN8xk1ppaXMj5yrKCXjcBQZxbXXGhYL/7eh2C8AFZY22Z&#10;FNzIw2zaeZpgqu2Vt3TJQiEihH2KCsoQmlRKn5dk0HdtQxy9H+sMhihdIbXDa4SbWr4lybs0WHFc&#10;KLGhz5LyU3Y2Cg7fy4/zr170T5tFb5itj9rtVyOlXp7b+RhEoDY8wv/tpVYwSPpwPxOP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ZMurGAAAA3AAAAA8AAAAAAAAA&#10;AAAAAAAAoQIAAGRycy9kb3ducmV2LnhtbFBLBQYAAAAABAAEAPkAAACUAwAAAAA=&#10;" strokecolor="navy" strokeweight=".2pt"/>
                  <v:line id="Line 530" o:spid="_x0000_s1920" style="position:absolute;visibility:visible;mso-wrap-style:square" from="3523,2843" to="6943,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WXccYAAADcAAAADwAAAGRycy9kb3ducmV2LnhtbESPT2sCMRTE74V+h/AKvdWspYquRmmL&#10;Lf45uYpeH5vX3cXNy5JE3frpjSB4HGbmN8x42ppanMj5yrKCbicBQZxbXXGhYLv5eRuA8AFZY22Z&#10;FPyTh+nk+WmMqbZnXtMpC4WIEPYpKihDaFIpfV6SQd+xDXH0/qwzGKJ0hdQOzxFuavmeJH1psOK4&#10;UGJD3yXlh+xoFOx+51/Hi559HFaz7iBb7rXbLoZKvb60nyMQgdrwCN/bc62gl/TgdiYeATm5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Vl3HGAAAA3AAAAA8AAAAAAAAA&#10;AAAAAAAAoQIAAGRycy9kb3ducmV2LnhtbFBLBQYAAAAABAAEAPkAAACUAwAAAAA=&#10;" strokecolor="navy" strokeweight=".2pt"/>
                  <v:line id="Line 531" o:spid="_x0000_s1921" style="position:absolute;visibility:visible;mso-wrap-style:square" from="3523,2786" to="6943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cJBsYAAADcAAAADwAAAGRycy9kb3ducmV2LnhtbESPQWsCMRSE74L/IbyCN81arNitUaxo&#10;sXrqKvb62LzuLm5eliTqtr/eCAWPw8x8w0znranFhZyvLCsYDhIQxLnVFRcKDvt1fwLCB2SNtWVS&#10;8Ese5rNuZ4qptlf+oksWChEh7FNUUIbQpFL6vCSDfmAb4uj9WGcwROkKqR1eI9zU8jlJxtJgxXGh&#10;xIaWJeWn7GwUHD827+c/vRqddqvhJNt+a3f4fFWq99Qu3kAEasMj/N/eaAUvyRj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HCQbGAAAA3AAAAA8AAAAAAAAA&#10;AAAAAAAAoQIAAGRycy9kb3ducmV2LnhtbFBLBQYAAAAABAAEAPkAAACUAwAAAAA=&#10;" strokecolor="navy" strokeweight=".2pt"/>
                  <v:line id="Line 532" o:spid="_x0000_s1922" style="position:absolute;visibility:visible;mso-wrap-style:square" from="3523,2729" to="6943,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usncYAAADcAAAADwAAAGRycy9kb3ducmV2LnhtbESPQWsCMRSE70L/Q3hCb5q1WLVbo7Ri&#10;i9qTq7TXx+a5u7h5WZKoW399Iwg9DjPzDTOdt6YWZ3K+sqxg0E9AEOdWV1wo2O8+ehMQPiBrrC2T&#10;gl/yMJ89dKaYanvhLZ2zUIgIYZ+igjKEJpXS5yUZ9H3bEEfvYJ3BEKUrpHZ4iXBTy6ckGUmDFceF&#10;EhtalJQfs5NR8P25ej9d9XJ4/FoOJtnmR7v9+kWpx2779goiUBv+w/f2Sit4TsZwOxOPgJ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rJ3GAAAA3AAAAA8AAAAAAAAA&#10;AAAAAAAAoQIAAGRycy9kb3ducmV2LnhtbFBLBQYAAAAABAAEAPkAAACUAwAAAAA=&#10;" strokecolor="navy" strokeweight=".2pt"/>
                  <v:line id="Line 533" o:spid="_x0000_s1923" style="position:absolute;visibility:visible;mso-wrap-style:square" from="3523,2672" to="6943,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Q478IAAADcAAAADwAAAGRycy9kb3ducmV2LnhtbERPz2vCMBS+C/sfwht401RRcZ1Rpqio&#10;O62T7fpo3tpi81KSqNW/3hyEHT++37NFa2pxIecrywoG/QQEcW51xYWC4/emNwXhA7LG2jIpuJGH&#10;xfylM8NU2yt/0SULhYgh7FNUUIbQpFL6vCSDvm8b4sj9WWcwROgKqR1eY7ip5TBJJtJgxbGhxIZW&#10;JeWn7GwU/Gx3y/Ndr0enz/Vgmh1+tTvu35TqvrYf7yACteFf/HTvtIJxEtfGM/E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Q478IAAADcAAAADwAAAAAAAAAAAAAA&#10;AAChAgAAZHJzL2Rvd25yZXYueG1sUEsFBgAAAAAEAAQA+QAAAJADAAAAAA==&#10;" strokecolor="navy" strokeweight=".2pt"/>
                  <v:line id="Line 534" o:spid="_x0000_s1924" style="position:absolute;flip:y;visibility:visible;mso-wrap-style:square" from="3523,2615" to="352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GrosUAAADcAAAADwAAAGRycy9kb3ducmV2LnhtbESPQWvCQBSE74L/YXlCb7ppqSWmWUUE&#10;oUUoNXrI8ZF9yabNvg3ZrcZ/3y0UPA4z8w2Tb0bbiQsNvnWs4HGRgCCunG65UXA+7ecpCB+QNXaO&#10;ScGNPGzW00mOmXZXPtKlCI2IEPYZKjAh9JmUvjJk0S9cTxy92g0WQ5RDI/WA1wi3nXxKkhdpseW4&#10;YLCnnaHqu/ixCj7K9/BsjrXcH4pyaVafqfuqK6UeZuP2FUSgMdzD/+03rWCZrODvTDw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GrosUAAADcAAAADwAAAAAAAAAA&#10;AAAAAAChAgAAZHJzL2Rvd25yZXYueG1sUEsFBgAAAAAEAAQA+QAAAJMDAAAAAA==&#10;" strokeweight="1.5pt">
                    <v:stroke endarrow="open"/>
                  </v:line>
                  <v:line id="Line 535" o:spid="_x0000_s1925" style="position:absolute;flip:y;visibility:visible;mso-wrap-style:square" from="4093,2615" to="409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LQ7L8AAADcAAAADwAAAGRycy9kb3ducmV2LnhtbERPTYvCMBC9C/6HMAvebFrBXalGWQTF&#10;k4vVi7ehmW3DNpOSRK3/3hwWPD7e92oz2E7cyQfjWEGR5SCIa6cNNwou5910ASJEZI2dY1LwpACb&#10;9Xi0wlK7B5/oXsVGpBAOJSpoY+xLKUPdksWQuZ44cb/OW4wJ+kZqj48Ubjs5y/NPadFwamixp21L&#10;9V91swr2wdbk0LgwzH+q4uavR/N1VWryMXwvQUQa4lv87z5oBfMizU9n0hGQ6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3LQ7L8AAADcAAAADwAAAAAAAAAAAAAAAACh&#10;AgAAZHJzL2Rvd25yZXYueG1sUEsFBgAAAAAEAAQA+QAAAI0DAAAAAA==&#10;" strokeweight=".5pt"/>
                  <v:line id="Line 536" o:spid="_x0000_s1926" style="position:absolute;flip:y;visibility:visible;mso-wrap-style:square" from="4663,2615" to="466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51d8MAAADcAAAADwAAAGRycy9kb3ducmV2LnhtbESPwWrDMBBE74H+g9hCb7HsQNLiRgmh&#10;0NBTQp1efFusrS1irYyk2O7fV4FCj8PMvGG2+9n2YiQfjGMFRZaDIG6cNtwq+Lq8L19AhIissXdM&#10;Cn4owH73sNhiqd3EnzRWsRUJwqFEBV2MQyllaDqyGDI3ECfv23mLMUnfSu1xSnDby1Web6RFw2mh&#10;w4HeOmqu1c0qOAbbkEPjwrw+V8XN1yfzXCv19DgfXkFEmuN/+K/9oRWsiwLuZ9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+dXfDAAAA3AAAAA8AAAAAAAAAAAAA&#10;AAAAoQIAAGRycy9kb3ducmV2LnhtbFBLBQYAAAAABAAEAPkAAACRAwAAAAA=&#10;" strokeweight=".5pt"/>
                  <v:line id="Line 537" o:spid="_x0000_s1927" style="position:absolute;flip:y;visibility:visible;mso-wrap-style:square" from="5233,2615" to="523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zrAMEAAADcAAAADwAAAGRycy9kb3ducmV2LnhtbESPQYvCMBSE7wv+h/AEb2taQVeqUURQ&#10;PK1s9eLt0TzbYPNSkqj135uFhT0OM/MNs1z3thUP8sE4VpCPMxDEldOGawXn0+5zDiJEZI2tY1Lw&#10;ogDr1eBjiYV2T/6hRxlrkSAcClTQxNgVUoaqIYth7Dri5F2dtxiT9LXUHp8Jbls5ybKZtGg4LTTY&#10;0bah6lberYJ9sBU5NC7002OZ3/3l23xdlBoN+80CRKQ+/of/2getYJpP4PdMOgJy9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7OsAwQAAANwAAAAPAAAAAAAAAAAAAAAA&#10;AKECAABkcnMvZG93bnJldi54bWxQSwUGAAAAAAQABAD5AAAAjwMAAAAA&#10;" strokeweight=".5pt"/>
                  <v:line id="Line 538" o:spid="_x0000_s1928" style="position:absolute;flip:y;visibility:visible;mso-wrap-style:square" from="5803,2615" to="580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BOm8IAAADcAAAADwAAAGRycy9kb3ducmV2LnhtbESPQWsCMRSE7wX/Q3gFb93sKrZlNYoI&#10;iiel2168PTbP3dDNy5JEXf+9KRQ8DjPzDbNYDbYTV/LBOFZQZDkI4tppw42Cn+/t2yeIEJE1do5J&#10;wZ0CrJajlwWW2t34i65VbESCcChRQRtjX0oZ6pYshsz1xMk7O28xJukbqT3eEtx2cpLn79Ki4bTQ&#10;Yk+blurf6mIV7IKtyaFxYZgdq+LiTwfzcVJq/Dqs5yAiDfEZ/m/vtYJZMYW/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6BOm8IAAADcAAAADwAAAAAAAAAAAAAA&#10;AAChAgAAZHJzL2Rvd25yZXYueG1sUEsFBgAAAAAEAAQA+QAAAJADAAAAAA==&#10;" strokeweight=".5pt"/>
                  <v:line id="Line 539" o:spid="_x0000_s1929" style="position:absolute;flip:y;visibility:visible;mso-wrap-style:square" from="6373,2615" to="637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nW78IAAADcAAAADwAAAGRycy9kb3ducmV2LnhtbESPQWsCMRSE7wX/Q3gFb93sirZlNYoI&#10;iiel2168PTbP3dDNy5JEXf+9KRQ8DjPzDbNYDbYTV/LBOFZQZDkI4tppw42Cn+/t2yeIEJE1do5J&#10;wZ0CrJajlwWW2t34i65VbESCcChRQRtjX0oZ6pYshsz1xMk7O28xJukbqT3eEtx2cpLn79Ki4bTQ&#10;Yk+blurf6mIV7IKtyaFxYZgdq+LiTwfzcVJq/Dqs5yAiDfEZ/m/vtYJZMYW/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nW78IAAADcAAAADwAAAAAAAAAAAAAA&#10;AAChAgAAZHJzL2Rvd25yZXYueG1sUEsFBgAAAAAEAAQA+QAAAJADAAAAAA==&#10;" strokeweight=".5pt"/>
                  <v:line id="Line 540" o:spid="_x0000_s1930" style="position:absolute;flip:y;visibility:visible;mso-wrap-style:square" from="6943,261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VzdMIAAADcAAAADwAAAGRycy9kb3ducmV2LnhtbESPQWvCQBSE74X+h+UVems2EaIluooU&#10;Kj0pxl68PbLPZDH7NuyuGv+9KxR6HGbmG2axGm0vruSDcaygyHIQxI3ThlsFv4fvj08QISJr7B2T&#10;gjsFWC1fXxZYaXfjPV3r2IoE4VChgi7GoZIyNB1ZDJkbiJN3ct5iTNK3Unu8Jbjt5STPp9Ki4bTQ&#10;4UBfHTXn+mIVbIJtyKFxYSx3dXHxx62ZHZV6fxvXcxCRxvgf/mv/aAVlUcLzTDoC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VzdMIAAADcAAAADwAAAAAAAAAAAAAA&#10;AAChAgAAZHJzL2Rvd25yZXYueG1sUEsFBgAAAAAEAAQA+QAAAJADAAAAAA==&#10;" strokeweight=".5pt"/>
                  <v:line id="Line 541" o:spid="_x0000_s1931" style="position:absolute;visibility:visible;mso-wrap-style:square" from="3523,6035" to="6943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PzBMQAAADcAAAADwAAAGRycy9kb3ducmV2LnhtbESPUWvCQBCE3wX/w7FC3/SiRZHoKSII&#10;LS0UTSn4tuTWJJjbC3dbTf99r1DwcZiZb5j1tnetulGIjWcD00kGirj0tuHKwGdxGC9BRUG22Hom&#10;Az8UYbsZDtaYW3/nI91OUqkE4ZijgVqky7WOZU0O48R3xMm7+OBQkgyVtgHvCe5aPcuyhXbYcFqo&#10;saN9TeX19O0M9B+idVHMXpfv5fP8S9rzWyjOxjyN+t0KlFAvj/B/+8UamE8X8HcmHQG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w/MExAAAANwAAAAPAAAAAAAAAAAA&#10;AAAAAKECAABkcnMvZG93bnJldi54bWxQSwUGAAAAAAQABAD5AAAAkgMAAAAA&#10;" strokeweight="1.5pt">
                    <v:stroke endarrow="open"/>
                  </v:line>
                  <v:line id="Line 542" o:spid="_x0000_s1932" style="position:absolute;visibility:visible;mso-wrap-style:square" from="3523,5465" to="6943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CCOMYAAADcAAAADwAAAGRycy9kb3ducmV2LnhtbESPQWvCQBSE7wX/w/IKvdWNolVSN0Et&#10;QqEHSfTS2yP7mqTNvg27W43++q5Q8DjMzDfMKh9MJ07kfGtZwWScgCCurG65VnA87J6XIHxA1thZ&#10;JgUX8pBno4cVptqeuaBTGWoRIexTVNCE0KdS+qohg35se+LofVlnMETpaqkdniPcdHKaJC/SYMtx&#10;ocGetg1VP+WvUbA89P7tsv3c2b37vhYfs4JmuFHq6XFYv4IINIR7+L/9rhXMJwu4nY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ggjjGAAAA3AAAAA8AAAAAAAAA&#10;AAAAAAAAoQIAAGRycy9kb3ducmV2LnhtbFBLBQYAAAAABAAEAPkAAACUAwAAAAA=&#10;" strokeweight=".5pt"/>
                  <v:line id="Line 543" o:spid="_x0000_s1933" style="position:absolute;visibility:visible;mso-wrap-style:square" from="3523,4895" to="694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8WSsMAAADcAAAADwAAAGRycy9kb3ducmV2LnhtbERPz2vCMBS+D/wfwhN2W1OlG1IbRR3C&#10;YIdR9eLt0TzbavNSkszW/fXLYbDjx/e7WI+mE3dyvrWsYJakIIgrq1uuFZyO+5cFCB+QNXaWScGD&#10;PKxXk6cCc20HLul+CLWIIexzVNCE0OdS+qohgz6xPXHkLtYZDBG6WmqHQww3nZyn6Zs02HJsaLCn&#10;XUPV7fBtFCyOvX9/7M57++WuP+VnVlKGW6Wep+NmCSLQGP7Ff+4PreB1FtfGM/E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/FkrDAAAA3AAAAA8AAAAAAAAAAAAA&#10;AAAAoQIAAGRycy9kb3ducmV2LnhtbFBLBQYAAAAABAAEAPkAAACRAwAAAAA=&#10;" strokeweight=".5pt"/>
                  <v:line id="Line 544" o:spid="_x0000_s1934" style="position:absolute;visibility:visible;mso-wrap-style:square" from="3523,4325" to="6943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z0cUAAADcAAAADwAAAGRycy9kb3ducmV2LnhtbESPT2sCMRTE74LfITzBm2YtVuzWKP5B&#10;KHiQVS+9PTavu6ublyVJde2nbwTB4zAzv2Fmi9bU4krOV5YVjIYJCOLc6ooLBafjdjAF4QOyxtoy&#10;KbiTh8W825lhqu2NM7oeQiEihH2KCsoQmlRKn5dk0A9tQxy9H+sMhihdIbXDW4SbWr4lyUQarDgu&#10;lNjQuqT8cvg1CqbHxm/u6++t3bvzX7YbZzTGlVL9Xrv8BBGoDa/ws/2lFbyPPuBxJh4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Oz0cUAAADcAAAADwAAAAAAAAAA&#10;AAAAAAChAgAAZHJzL2Rvd25yZXYueG1sUEsFBgAAAAAEAAQA+QAAAJMDAAAAAA==&#10;" strokeweight=".5pt"/>
                  <v:line id="Line 545" o:spid="_x0000_s1935" style="position:absolute;visibility:visible;mso-wrap-style:square" from="3523,3755" to="6943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XQ8cMAAADcAAAADwAAAGRycy9kb3ducmV2LnhtbERPz2vCMBS+D/Y/hCd4m6mlG9IZxXUI&#10;wg5S9bLbo3m21ealJJmt++uXg7Djx/d7uR5NJ27kfGtZwXyWgCCurG65VnA6bl8WIHxA1thZJgV3&#10;8rBePT8tMdd24JJuh1CLGMI+RwVNCH0upa8aMuhntieO3Nk6gyFCV0vtcIjhppNpkrxJgy3HhgZ7&#10;Khqqrocfo2Bx7P3nvfje2r27/JZfWUkZfig1nYybdxCBxvAvfrh3WsFrG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l0PHDAAAA3AAAAA8AAAAAAAAAAAAA&#10;AAAAoQIAAGRycy9kb3ducmV2LnhtbFBLBQYAAAAABAAEAPkAAACRAwAAAAA=&#10;" strokeweight=".5pt"/>
                  <v:line id="Line 546" o:spid="_x0000_s1936" style="position:absolute;visibility:visible;mso-wrap-style:square" from="3523,3185" to="6943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l1asYAAADcAAAADwAAAGRycy9kb3ducmV2LnhtbESPQWvCQBSE7wX/w/KE3uomwZYQXUUt&#10;QqGHEuPF2yP7TNJm34bdrcb++m6h4HGYmW+Y5Xo0vbiQ851lBeksAUFcW91xo+BY7Z9yED4ga+wt&#10;k4IbeVivJg9LLLS9ckmXQ2hEhLAvUEEbwlBI6euWDPqZHYijd7bOYIjSNVI7vEa46WWWJC/SYMdx&#10;ocWBdi3VX4dvoyCvBv9625329sN9/pTv85LmuFXqcTpuFiACjeEe/m+/aQXPWQp/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pdWrGAAAA3AAAAA8AAAAAAAAA&#10;AAAAAAAAoQIAAGRycy9kb3ducmV2LnhtbFBLBQYAAAAABAAEAPkAAACUAwAAAAA=&#10;" strokeweight=".5pt"/>
                  <v:line id="Line 547" o:spid="_x0000_s1937" style="position:absolute;visibility:visible;mso-wrap-style:square" from="3523,2615" to="6943,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vrHcUAAADcAAAADwAAAGRycy9kb3ducmV2LnhtbESPQWvCQBSE70L/w/IK3nTToEVS19BG&#10;BMFDiXrp7ZF9TdJm34bdVaO/3i0UPA4z8w2zzAfTiTM531pW8DJNQBBXVrdcKzgeNpMFCB+QNXaW&#10;ScGVPOSrp9ESM20vXNJ5H2oRIewzVNCE0GdS+qohg35qe+LofVtnMETpaqkdXiLcdDJNkldpsOW4&#10;0GBPRUPV7/5kFCwOvV9fi6+N/XQ/t3I3K2mGH0qNn4f3NxCBhvAI/7e3WsE8TeHvTD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vrHcUAAADcAAAADwAAAAAAAAAA&#10;AAAAAAChAgAAZHJzL2Rvd25yZXYueG1sUEsFBgAAAAAEAAQA+QAAAJMDAAAAAA==&#10;" strokeweight=".5pt"/>
                  <v:shape id="Freeform 548" o:spid="_x0000_s1938" style="position:absolute;left:3523;top:3192;width:3421;height:2844;visibility:visible;mso-wrap-style:square;v-text-anchor:top" coordsize="3421,2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3ODcYA&#10;AADcAAAADwAAAGRycy9kb3ducmV2LnhtbESPQWvCQBSE7wX/w/IEb3VjtFVTV2kFoVJ6aPTg8ZF9&#10;zcZm36bZjcZ/3y0Uehxm5htmteltLS7U+sqxgsk4AUFcOF1xqeB42N0vQPiArLF2TApu5GGzHtyt&#10;MNPuyh90yUMpIoR9hgpMCE0mpS8MWfRj1xBH79O1FkOUbSl1i9cIt7VMk+RRWqw4LhhsaGuo+Mo7&#10;q+Bldp6fSmfebvk0pP6723fvy71So2H//AQiUB/+w3/tV63gIZ3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3ODcYAAADcAAAADwAAAAAAAAAAAAAAAACYAgAAZHJz&#10;L2Rvd25yZXYueG1sUEsFBgAAAAAEAAQA9QAAAIsDAAAAAA==&#10;" path="m,2843r15,-74l30,2697r15,-70l60,2559r15,-66l90,2428r15,-63l120,2304r14,-60l149,2186r15,-57l179,2074r15,-54l211,1962r16,-56l244,1852r18,-58l280,1738r18,-55l316,1630r20,-56l356,1520r20,-52l397,1412r22,-53l441,1307r24,-54l489,1201r24,-50l540,1098r26,-50l595,996r30,-50l654,898r32,-49l718,802r35,-48l788,708r35,-43l862,621r39,-41l944,537r42,-39l1029,462r47,-37l1123,391r47,-32l1221,328r52,-29l1324,272r52,-24l1433,224r56,-22l1546,182r57,-18l1660,148r56,-15l1773,120r57,-12l1887,97r56,-10l2000,78r57,-8l2114,63r56,-7l2227,50r57,-5l2340,40r63,-5l2465,31r63,-4l2590,23r63,-3l2715,17r62,-2l2840,13r62,-2l2965,9r62,-2l3089,6r63,-2l3214,3r63,-1l3339,1,3402,r18,e" filled="f">
                    <v:path arrowok="t" o:connecttype="custom" o:connectlocs="15,2769;45,2627;75,2493;105,2365;134,2244;164,2129;194,2020;227,1906;262,1794;298,1683;336,1574;376,1468;419,1359;465,1253;513,1151;566,1048;625,946;686,849;753,754;823,665;901,580;986,498;1076,425;1170,359;1273,299;1376,248;1489,202;1603,164;1716,133;1830,108;1943,87;2057,70;2170,56;2284,45;2403,35;2528,27;2653,20;2777,15;2902,11;3027,7;3152,4;3277,2;3402,0" o:connectangles="0,0,0,0,0,0,0,0,0,0,0,0,0,0,0,0,0,0,0,0,0,0,0,0,0,0,0,0,0,0,0,0,0,0,0,0,0,0,0,0,0,0,0"/>
                  </v:shape>
                  <v:shape id="Text Box 549" o:spid="_x0000_s1939" type="#_x0000_t202" style="position:absolute;left:2993;top:2223;width:106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1dSMgA&#10;AADc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dynE/g7E4+AXF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jV1IyAAAANwAAAAPAAAAAAAAAAAAAAAAAJgCAABk&#10;cnMvZG93bnJldi54bWxQSwUGAAAAAAQABAD1AAAAjQMAAAAA&#10;" filled="f" stroked="f">
                    <v:textbox>
                      <w:txbxContent>
                        <w:p w:rsidR="00C65AC3" w:rsidRDefault="00C65AC3" w:rsidP="00B2180F">
                          <w:r w:rsidRPr="00B2180F">
                            <w:rPr>
                              <w:position w:val="-12"/>
                            </w:rPr>
                            <w:object w:dxaOrig="780" w:dyaOrig="360">
                              <v:shape id="_x0000_i1078" type="#_x0000_t75" style="width:39.2pt;height:18.25pt" o:ole="">
                                <v:imagedata r:id="rId75" o:title=""/>
                              </v:shape>
                              <o:OLEObject Type="Embed" ProgID="Equation.DSMT4" ShapeID="_x0000_i1078" DrawAspect="Content" ObjectID="_1609435236" r:id="rId11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50" o:spid="_x0000_s1940" type="#_x0000_t202" style="position:absolute;left:2957;top:5225;width:649;height: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408gA&#10;AADcAAAADwAAAGRycy9kb3ducmV2LnhtbESPT2vCQBTE74V+h+UJvRTdmGKR6CrS0lKoWPxz8PjM&#10;PpPU7Nuwu42pn94VCj0OM/MbZjrvTC1acr6yrGA4SEAQ51ZXXCjYbd/6YxA+IGusLZOCX/Iwn93f&#10;TTHT9sxrajehEBHCPkMFZQhNJqXPSzLoB7Yhjt7ROoMhSldI7fAc4aaWaZI8S4MVx4USG3opKT9t&#10;foyCy5db2jRdvg8P+6eqDa+P36vPlVIPvW4xARGoC//hv/aHVjBKR3A7E4+AnF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YwfjT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6"/>
                            </w:rPr>
                            <w:object w:dxaOrig="360" w:dyaOrig="300">
                              <v:shape id="_x0000_i1079" type="#_x0000_t75" style="width:18.25pt;height:15.05pt" o:ole="">
                                <v:imagedata r:id="rId77" o:title=""/>
                              </v:shape>
                              <o:OLEObject Type="Embed" ProgID="Equation.DSMT4" ShapeID="_x0000_i1079" DrawAspect="Content" ObjectID="_1609435237" r:id="rId11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51" o:spid="_x0000_s1941" type="#_x0000_t202" style="position:absolute;left:6301;top:6024;width:1049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NmpMgA&#10;AADcAAAADwAAAGRycy9kb3ducmV2LnhtbESPT2vCQBTE74V+h+UJvRTdmFKR6CqlpVJQLP45eHxm&#10;n0na7Nuwu8bYT+8WCj0OM/MbZjrvTC1acr6yrGA4SEAQ51ZXXCjY7977YxA+IGusLZOCK3mYz+7v&#10;pphpe+ENtdtQiAhhn6GCMoQmk9LnJRn0A9sQR+9kncEQpSukdniJcFPLNElG0mDFcaHEhl5Lyr+3&#10;Z6Pg59OtbJquFsPj4alqw9vj13q5Vuqh171MQATqwn/4r/2hFTynI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E2akyAAAANwAAAAPAAAAAAAAAAAAAAAAAJgCAABk&#10;cnMvZG93bnJldi54bWxQSwUGAAAAAAQABAD1AAAAjQMAAAAA&#10;" filled="f" stroked="f">
                    <v:textbox>
                      <w:txbxContent>
                        <w:p w:rsidR="00C65AC3" w:rsidRDefault="00C65AC3" w:rsidP="003A175F">
                          <w:r w:rsidRPr="003A175F">
                            <w:rPr>
                              <w:position w:val="-12"/>
                            </w:rPr>
                            <w:object w:dxaOrig="760" w:dyaOrig="360">
                              <v:shape id="_x0000_i1080" type="#_x0000_t75" style="width:38.15pt;height:18.25pt" o:ole="">
                                <v:imagedata r:id="rId79" o:title=""/>
                              </v:shape>
                              <o:OLEObject Type="Embed" ProgID="Equation.DSMT4" ShapeID="_x0000_i1080" DrawAspect="Content" ObjectID="_1609435238" r:id="rId11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52" o:spid="_x0000_s1942" type="#_x0000_t202" style="position:absolute;left:3848;top:6024;width:489;height: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/DP8gA&#10;AADcAAAADwAAAGRycy9kb3ducmV2LnhtbESPQWvCQBSE74X+h+UJvYhujFhLdJXSUikoiraHHp/Z&#10;Z5I2+zbsbmPaX+8WhB6HmfmGmS87U4uWnK8sKxgNExDEudUVFwre314GDyB8QNZYWyYFP+Rhubi9&#10;mWOm7Zn31B5CISKEfYYKyhCaTEqfl2TQD21DHL2TdQZDlK6Q2uE5wk0t0yS5lwYrjgslNvRUUv51&#10;+DYKfnduY9N0sxodP8ZVG577n9v1Vqm7Xvc4AxGoC//ha/tVK5ikU/g7E4+AXF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X8M/yAAAANwAAAAPAAAAAAAAAAAAAAAAAJgCAABk&#10;cnMvZG93bnJldi54bWxQSwUGAAAAAAQABAD1AAAAjQMAAAAA&#10;" filled="f" stroked="f">
                    <v:textbox>
                      <w:txbxContent>
                        <w:p w:rsidR="00C65AC3" w:rsidRDefault="00C65AC3" w:rsidP="00E36DAA">
                          <w:r w:rsidRPr="00E36DAA">
                            <w:rPr>
                              <w:position w:val="-4"/>
                            </w:rPr>
                            <w:object w:dxaOrig="200" w:dyaOrig="279">
                              <v:shape id="_x0000_i1081" type="#_x0000_t75" style="width:10.2pt;height:13.95pt" o:ole="">
                                <v:imagedata r:id="rId81" o:title=""/>
                              </v:shape>
                              <o:OLEObject Type="Embed" ProgID="Equation.DSMT4" ShapeID="_x0000_i1081" DrawAspect="Content" ObjectID="_1609435239" r:id="rId11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553" o:spid="_x0000_s1943" type="#_x0000_t202" style="position:absolute;left:8565;top:15507;width:1558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<v:textbox>
                    <w:txbxContent>
                      <w:p w:rsidR="00C65AC3" w:rsidRPr="00405777" w:rsidRDefault="00C65AC3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3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F11B7" w:rsidRDefault="002F11B7" w:rsidP="002F11B7">
      <w:pPr>
        <w:bidi/>
        <w:rPr>
          <w:rFonts w:hint="cs"/>
          <w:sz w:val="28"/>
          <w:szCs w:val="28"/>
          <w:rtl/>
        </w:rPr>
      </w:pPr>
    </w:p>
    <w:p w:rsidR="002F11B7" w:rsidRDefault="002F11B7" w:rsidP="002F11B7">
      <w:pPr>
        <w:bidi/>
        <w:rPr>
          <w:rFonts w:hint="cs"/>
          <w:sz w:val="28"/>
          <w:szCs w:val="28"/>
          <w:rtl/>
        </w:rPr>
      </w:pPr>
    </w:p>
    <w:p w:rsidR="002F11B7" w:rsidRDefault="002F11B7" w:rsidP="002F11B7">
      <w:pPr>
        <w:bidi/>
        <w:rPr>
          <w:rFonts w:hint="cs"/>
          <w:sz w:val="28"/>
          <w:szCs w:val="28"/>
          <w:rtl/>
        </w:rPr>
      </w:pPr>
    </w:p>
    <w:p w:rsidR="002F11B7" w:rsidRPr="002F11B7" w:rsidRDefault="002F11B7" w:rsidP="002F11B7">
      <w:pPr>
        <w:bidi/>
        <w:rPr>
          <w:rFonts w:hint="cs"/>
          <w:sz w:val="28"/>
          <w:szCs w:val="28"/>
        </w:rPr>
      </w:pPr>
    </w:p>
    <w:p w:rsidR="007E7EBD" w:rsidRDefault="007E7EBD" w:rsidP="007E7EBD">
      <w:pPr>
        <w:bidi/>
        <w:rPr>
          <w:rFonts w:hint="cs"/>
          <w:sz w:val="28"/>
          <w:szCs w:val="28"/>
          <w:rtl/>
        </w:rPr>
      </w:pPr>
    </w:p>
    <w:p w:rsidR="007E7EBD" w:rsidRDefault="007E7EBD" w:rsidP="007E7EBD">
      <w:pPr>
        <w:bidi/>
        <w:rPr>
          <w:rFonts w:hint="cs"/>
          <w:sz w:val="28"/>
          <w:szCs w:val="28"/>
          <w:rtl/>
        </w:rPr>
      </w:pPr>
    </w:p>
    <w:p w:rsidR="00DA0D8A" w:rsidRPr="007E7EBD" w:rsidRDefault="00DA0D8A" w:rsidP="007E7EBD">
      <w:pPr>
        <w:bidi/>
        <w:spacing w:after="0" w:line="240" w:lineRule="auto"/>
        <w:rPr>
          <w:sz w:val="28"/>
          <w:szCs w:val="28"/>
          <w:rtl/>
        </w:rPr>
      </w:pPr>
      <w:r w:rsidRPr="007E7EBD">
        <w:rPr>
          <w:rFonts w:hint="cs"/>
          <w:sz w:val="28"/>
          <w:szCs w:val="28"/>
          <w:rtl/>
        </w:rPr>
        <w:t xml:space="preserve">باستعمال البيانات </w:t>
      </w:r>
      <w:proofErr w:type="spellStart"/>
      <w:r w:rsidRPr="007E7EBD">
        <w:rPr>
          <w:rFonts w:hint="cs"/>
          <w:sz w:val="28"/>
          <w:szCs w:val="28"/>
          <w:rtl/>
        </w:rPr>
        <w:t>الثلاتة</w:t>
      </w:r>
      <w:proofErr w:type="spellEnd"/>
      <w:r w:rsidRPr="007E7EBD">
        <w:rPr>
          <w:rFonts w:hint="cs"/>
          <w:sz w:val="28"/>
          <w:szCs w:val="28"/>
          <w:rtl/>
        </w:rPr>
        <w:t xml:space="preserve"> أوجد :</w:t>
      </w:r>
    </w:p>
    <w:p w:rsidR="00DA0D8A" w:rsidRDefault="00DA0D8A" w:rsidP="007E7EBD">
      <w:pPr>
        <w:bidi/>
        <w:spacing w:after="0" w:line="240" w:lineRule="auto"/>
        <w:ind w:left="-42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- قيمة </w:t>
      </w:r>
      <w:r w:rsidRPr="00DA0D8A">
        <w:rPr>
          <w:position w:val="-12"/>
          <w:sz w:val="28"/>
          <w:szCs w:val="28"/>
        </w:rPr>
        <w:object w:dxaOrig="1120" w:dyaOrig="360">
          <v:shape id="_x0000_i1035" type="#_x0000_t75" style="width:56.4pt;height:18.25pt" o:ole="">
            <v:imagedata r:id="rId119" o:title=""/>
          </v:shape>
          <o:OLEObject Type="Embed" ProgID="Equation.DSMT4" ShapeID="_x0000_i1035" DrawAspect="Content" ObjectID="_1609435198" r:id="rId120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و</w:t>
      </w:r>
      <w:r w:rsidRPr="00DA0D8A">
        <w:rPr>
          <w:position w:val="-4"/>
          <w:sz w:val="28"/>
          <w:szCs w:val="28"/>
        </w:rPr>
        <w:object w:dxaOrig="200" w:dyaOrig="260">
          <v:shape id="_x0000_i1036" type="#_x0000_t75" style="width:9.65pt;height:12.9pt" o:ole="">
            <v:imagedata r:id="rId121" o:title=""/>
          </v:shape>
          <o:OLEObject Type="Embed" ProgID="Equation.DSMT4" ShapeID="_x0000_i1036" DrawAspect="Content" ObjectID="_1609435199" r:id="rId122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بطريقتين </w:t>
      </w:r>
      <w:proofErr w:type="gramStart"/>
      <w:r>
        <w:rPr>
          <w:rFonts w:hint="cs"/>
          <w:sz w:val="28"/>
          <w:szCs w:val="28"/>
          <w:rtl/>
        </w:rPr>
        <w:t>مختلفتين .</w:t>
      </w:r>
      <w:proofErr w:type="gramEnd"/>
    </w:p>
    <w:p w:rsidR="00DA0D8A" w:rsidRDefault="00DA0D8A" w:rsidP="007E7EBD">
      <w:pPr>
        <w:bidi/>
        <w:spacing w:after="0" w:line="240" w:lineRule="auto"/>
        <w:ind w:left="-426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- قيمة التوتر بين طرفي الوشيعة عند اللحظة </w:t>
      </w:r>
      <w:r w:rsidRPr="00DA0D8A">
        <w:rPr>
          <w:position w:val="-6"/>
          <w:sz w:val="28"/>
          <w:szCs w:val="28"/>
        </w:rPr>
        <w:object w:dxaOrig="900" w:dyaOrig="279">
          <v:shape id="_x0000_i1037" type="#_x0000_t75" style="width:45.15pt;height:14.5pt" o:ole="">
            <v:imagedata r:id="rId123" o:title=""/>
          </v:shape>
          <o:OLEObject Type="Embed" ProgID="Equation.DSMT4" ShapeID="_x0000_i1037" DrawAspect="Content" ObjectID="_1609435200" r:id="rId124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134E47" w:rsidRDefault="00134E47" w:rsidP="00134E47">
      <w:pPr>
        <w:bidi/>
        <w:spacing w:after="0" w:line="240" w:lineRule="auto"/>
        <w:ind w:left="-426"/>
        <w:rPr>
          <w:sz w:val="28"/>
          <w:szCs w:val="28"/>
          <w:rtl/>
        </w:rPr>
      </w:pPr>
    </w:p>
    <w:p w:rsidR="007E7EBD" w:rsidRDefault="00DA0D8A" w:rsidP="007E7EBD">
      <w:pPr>
        <w:bidi/>
        <w:spacing w:after="0" w:line="240" w:lineRule="auto"/>
        <w:ind w:left="-426"/>
        <w:rPr>
          <w:rFonts w:hint="cs"/>
          <w:sz w:val="28"/>
          <w:szCs w:val="28"/>
          <w:rtl/>
        </w:rPr>
      </w:pPr>
      <w:r w:rsidRPr="00DA0D8A">
        <w:rPr>
          <w:position w:val="-8"/>
          <w:sz w:val="28"/>
          <w:szCs w:val="28"/>
        </w:rPr>
        <w:object w:dxaOrig="279" w:dyaOrig="300">
          <v:shape id="_x0000_i1038" type="#_x0000_t75" style="width:14.5pt;height:15.05pt" o:ole="">
            <v:imagedata r:id="rId125" o:title=""/>
          </v:shape>
          <o:OLEObject Type="Embed" ProgID="Equation.DSMT4" ShapeID="_x0000_i1038" DrawAspect="Content" ObjectID="_1609435201" r:id="rId126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- نفتح القاطعة : </w:t>
      </w:r>
    </w:p>
    <w:p w:rsidR="00DA0D8A" w:rsidRDefault="00DA0D8A" w:rsidP="007E7EBD">
      <w:pPr>
        <w:bidi/>
        <w:spacing w:after="0" w:line="240" w:lineRule="auto"/>
        <w:ind w:left="-426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بواسطة برمجية </w:t>
      </w:r>
      <w:r w:rsidR="007E7EBD">
        <w:rPr>
          <w:rFonts w:hint="cs"/>
          <w:sz w:val="28"/>
          <w:szCs w:val="28"/>
          <w:rtl/>
        </w:rPr>
        <w:t>خاصة حصلنا على منحنى تغيرات  ا</w:t>
      </w:r>
      <w:r>
        <w:rPr>
          <w:rFonts w:hint="cs"/>
          <w:sz w:val="28"/>
          <w:szCs w:val="28"/>
          <w:rtl/>
        </w:rPr>
        <w:t>لطاقة المغناطيسية المخزنة</w:t>
      </w:r>
      <w:r w:rsidR="00F34228">
        <w:rPr>
          <w:rFonts w:hint="cs"/>
          <w:sz w:val="28"/>
          <w:szCs w:val="28"/>
          <w:rtl/>
        </w:rPr>
        <w:t xml:space="preserve"> في </w:t>
      </w:r>
      <w:r w:rsidR="007E7EBD">
        <w:rPr>
          <w:rFonts w:hint="cs"/>
          <w:sz w:val="28"/>
          <w:szCs w:val="28"/>
          <w:rtl/>
        </w:rPr>
        <w:t>الوشيعة بدلالة الزمن في الشكل -4</w:t>
      </w:r>
      <w:r w:rsidR="00F34228">
        <w:rPr>
          <w:rFonts w:hint="cs"/>
          <w:sz w:val="28"/>
          <w:szCs w:val="28"/>
          <w:rtl/>
        </w:rPr>
        <w:t xml:space="preserve">- </w:t>
      </w:r>
    </w:p>
    <w:p w:rsidR="007E7EBD" w:rsidRDefault="007E7EBD" w:rsidP="007E7EBD">
      <w:pPr>
        <w:bidi/>
        <w:spacing w:after="0" w:line="240" w:lineRule="auto"/>
        <w:ind w:left="-426"/>
        <w:rPr>
          <w:sz w:val="28"/>
          <w:szCs w:val="28"/>
          <w:rtl/>
        </w:rPr>
      </w:pPr>
    </w:p>
    <w:p w:rsidR="00F34228" w:rsidRDefault="007E7EBD" w:rsidP="00F34228">
      <w:pPr>
        <w:pStyle w:val="Paragraphedeliste"/>
        <w:numPr>
          <w:ilvl w:val="0"/>
          <w:numId w:val="2"/>
        </w:numPr>
        <w:bidi/>
        <w:rPr>
          <w:sz w:val="28"/>
          <w:szCs w:val="28"/>
        </w:rPr>
      </w:pPr>
      <w:r>
        <w:rPr>
          <w:rFonts w:hint="cs"/>
          <w:noProof/>
          <w:sz w:val="28"/>
          <w:szCs w:val="28"/>
          <w:rtl/>
          <w:lang w:eastAsia="fr-FR" w:bidi="ar-SA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F92B10F" wp14:editId="599F531B">
                <wp:simplePos x="0" y="0"/>
                <wp:positionH relativeFrom="column">
                  <wp:posOffset>99060</wp:posOffset>
                </wp:positionH>
                <wp:positionV relativeFrom="paragraph">
                  <wp:posOffset>182245</wp:posOffset>
                </wp:positionV>
                <wp:extent cx="3005455" cy="3487420"/>
                <wp:effectExtent l="0" t="0" r="4445" b="0"/>
                <wp:wrapNone/>
                <wp:docPr id="919" name="Groupe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5455" cy="3487420"/>
                          <a:chOff x="1191" y="10832"/>
                          <a:chExt cx="4733" cy="5492"/>
                        </a:xfrm>
                      </wpg:grpSpPr>
                      <wpg:grpSp>
                        <wpg:cNvPr id="920" name="Group 945"/>
                        <wpg:cNvGrpSpPr>
                          <a:grpSpLocks/>
                        </wpg:cNvGrpSpPr>
                        <wpg:grpSpPr bwMode="auto">
                          <a:xfrm>
                            <a:off x="1191" y="10832"/>
                            <a:ext cx="4733" cy="5050"/>
                            <a:chOff x="1878" y="945"/>
                            <a:chExt cx="4733" cy="5050"/>
                          </a:xfrm>
                        </wpg:grpSpPr>
                        <wpg:grpSp>
                          <wpg:cNvPr id="921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1878" y="945"/>
                              <a:ext cx="4733" cy="5050"/>
                              <a:chOff x="1868" y="1453"/>
                              <a:chExt cx="4733" cy="5050"/>
                            </a:xfrm>
                          </wpg:grpSpPr>
                          <wps:wsp>
                            <wps:cNvPr id="922" name="Line 947"/>
                            <wps:cNvCnPr/>
                            <wps:spPr bwMode="auto">
                              <a:xfrm flipV="1">
                                <a:off x="253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3" name="Line 948"/>
                            <wps:cNvCnPr/>
                            <wps:spPr bwMode="auto">
                              <a:xfrm flipV="1">
                                <a:off x="258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4" name="Line 949"/>
                            <wps:cNvCnPr/>
                            <wps:spPr bwMode="auto">
                              <a:xfrm flipV="1">
                                <a:off x="264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5" name="Line 950"/>
                            <wps:cNvCnPr/>
                            <wps:spPr bwMode="auto">
                              <a:xfrm flipV="1">
                                <a:off x="270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6" name="Line 951"/>
                            <wps:cNvCnPr/>
                            <wps:spPr bwMode="auto">
                              <a:xfrm flipV="1">
                                <a:off x="275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7" name="Line 952"/>
                            <wps:cNvCnPr/>
                            <wps:spPr bwMode="auto">
                              <a:xfrm flipV="1">
                                <a:off x="281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8" name="Line 953"/>
                            <wps:cNvCnPr/>
                            <wps:spPr bwMode="auto">
                              <a:xfrm flipV="1">
                                <a:off x="287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9" name="Line 954"/>
                            <wps:cNvCnPr/>
                            <wps:spPr bwMode="auto">
                              <a:xfrm flipV="1">
                                <a:off x="292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0" name="Line 955"/>
                            <wps:cNvCnPr/>
                            <wps:spPr bwMode="auto">
                              <a:xfrm flipV="1">
                                <a:off x="298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1" name="Line 956"/>
                            <wps:cNvCnPr/>
                            <wps:spPr bwMode="auto">
                              <a:xfrm flipV="1">
                                <a:off x="310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2" name="Line 957"/>
                            <wps:cNvCnPr/>
                            <wps:spPr bwMode="auto">
                              <a:xfrm flipV="1">
                                <a:off x="315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3" name="Line 958"/>
                            <wps:cNvCnPr/>
                            <wps:spPr bwMode="auto">
                              <a:xfrm flipV="1">
                                <a:off x="321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4" name="Line 959"/>
                            <wps:cNvCnPr/>
                            <wps:spPr bwMode="auto">
                              <a:xfrm flipV="1">
                                <a:off x="327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5" name="Line 960"/>
                            <wps:cNvCnPr/>
                            <wps:spPr bwMode="auto">
                              <a:xfrm flipV="1">
                                <a:off x="332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6" name="Line 961"/>
                            <wps:cNvCnPr/>
                            <wps:spPr bwMode="auto">
                              <a:xfrm flipV="1">
                                <a:off x="338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7" name="Line 962"/>
                            <wps:cNvCnPr/>
                            <wps:spPr bwMode="auto">
                              <a:xfrm flipV="1">
                                <a:off x="344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8" name="Line 963"/>
                            <wps:cNvCnPr/>
                            <wps:spPr bwMode="auto">
                              <a:xfrm flipV="1">
                                <a:off x="349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9" name="Line 964"/>
                            <wps:cNvCnPr/>
                            <wps:spPr bwMode="auto">
                              <a:xfrm flipV="1">
                                <a:off x="355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0" name="Line 965"/>
                            <wps:cNvCnPr/>
                            <wps:spPr bwMode="auto">
                              <a:xfrm flipV="1">
                                <a:off x="367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1" name="Line 966"/>
                            <wps:cNvCnPr/>
                            <wps:spPr bwMode="auto">
                              <a:xfrm flipV="1">
                                <a:off x="372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2" name="Line 967"/>
                            <wps:cNvCnPr/>
                            <wps:spPr bwMode="auto">
                              <a:xfrm flipV="1">
                                <a:off x="378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3" name="Line 968"/>
                            <wps:cNvCnPr/>
                            <wps:spPr bwMode="auto">
                              <a:xfrm flipV="1">
                                <a:off x="384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4" name="Line 969"/>
                            <wps:cNvCnPr/>
                            <wps:spPr bwMode="auto">
                              <a:xfrm flipV="1">
                                <a:off x="389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5" name="Line 970"/>
                            <wps:cNvCnPr/>
                            <wps:spPr bwMode="auto">
                              <a:xfrm flipV="1">
                                <a:off x="395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6" name="Line 971"/>
                            <wps:cNvCnPr/>
                            <wps:spPr bwMode="auto">
                              <a:xfrm flipV="1">
                                <a:off x="401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7" name="Line 972"/>
                            <wps:cNvCnPr/>
                            <wps:spPr bwMode="auto">
                              <a:xfrm flipV="1">
                                <a:off x="406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8" name="Line 973"/>
                            <wps:cNvCnPr/>
                            <wps:spPr bwMode="auto">
                              <a:xfrm flipV="1">
                                <a:off x="412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9" name="Line 974"/>
                            <wps:cNvCnPr/>
                            <wps:spPr bwMode="auto">
                              <a:xfrm flipV="1">
                                <a:off x="424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0" name="Line 975"/>
                            <wps:cNvCnPr/>
                            <wps:spPr bwMode="auto">
                              <a:xfrm flipV="1">
                                <a:off x="429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1" name="Line 976"/>
                            <wps:cNvCnPr/>
                            <wps:spPr bwMode="auto">
                              <a:xfrm flipV="1">
                                <a:off x="435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2" name="Line 977"/>
                            <wps:cNvCnPr/>
                            <wps:spPr bwMode="auto">
                              <a:xfrm flipV="1">
                                <a:off x="441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3" name="Line 978"/>
                            <wps:cNvCnPr/>
                            <wps:spPr bwMode="auto">
                              <a:xfrm flipV="1">
                                <a:off x="446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4" name="Line 979"/>
                            <wps:cNvCnPr/>
                            <wps:spPr bwMode="auto">
                              <a:xfrm flipV="1">
                                <a:off x="452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5" name="Line 980"/>
                            <wps:cNvCnPr/>
                            <wps:spPr bwMode="auto">
                              <a:xfrm flipV="1">
                                <a:off x="458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6" name="Line 981"/>
                            <wps:cNvCnPr/>
                            <wps:spPr bwMode="auto">
                              <a:xfrm flipV="1">
                                <a:off x="463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7" name="Line 982"/>
                            <wps:cNvCnPr/>
                            <wps:spPr bwMode="auto">
                              <a:xfrm flipV="1">
                                <a:off x="469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8" name="Line 983"/>
                            <wps:cNvCnPr/>
                            <wps:spPr bwMode="auto">
                              <a:xfrm flipV="1">
                                <a:off x="481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9" name="Line 984"/>
                            <wps:cNvCnPr/>
                            <wps:spPr bwMode="auto">
                              <a:xfrm flipV="1">
                                <a:off x="486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0" name="Line 985"/>
                            <wps:cNvCnPr/>
                            <wps:spPr bwMode="auto">
                              <a:xfrm flipV="1">
                                <a:off x="492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1" name="Line 986"/>
                            <wps:cNvCnPr/>
                            <wps:spPr bwMode="auto">
                              <a:xfrm flipV="1">
                                <a:off x="498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2" name="Line 987"/>
                            <wps:cNvCnPr/>
                            <wps:spPr bwMode="auto">
                              <a:xfrm flipV="1">
                                <a:off x="503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3" name="Line 988"/>
                            <wps:cNvCnPr/>
                            <wps:spPr bwMode="auto">
                              <a:xfrm flipV="1">
                                <a:off x="509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4" name="Line 989"/>
                            <wps:cNvCnPr/>
                            <wps:spPr bwMode="auto">
                              <a:xfrm flipV="1">
                                <a:off x="515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5" name="Line 990"/>
                            <wps:cNvCnPr/>
                            <wps:spPr bwMode="auto">
                              <a:xfrm flipV="1">
                                <a:off x="520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6" name="Line 991"/>
                            <wps:cNvCnPr/>
                            <wps:spPr bwMode="auto">
                              <a:xfrm flipV="1">
                                <a:off x="526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7" name="Line 992"/>
                            <wps:cNvCnPr/>
                            <wps:spPr bwMode="auto">
                              <a:xfrm flipV="1">
                                <a:off x="538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" name="Line 993"/>
                            <wps:cNvCnPr/>
                            <wps:spPr bwMode="auto">
                              <a:xfrm flipV="1">
                                <a:off x="543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9" name="Line 994"/>
                            <wps:cNvCnPr/>
                            <wps:spPr bwMode="auto">
                              <a:xfrm flipV="1">
                                <a:off x="549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0" name="Line 995"/>
                            <wps:cNvCnPr/>
                            <wps:spPr bwMode="auto">
                              <a:xfrm flipV="1">
                                <a:off x="555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1" name="Line 996"/>
                            <wps:cNvCnPr/>
                            <wps:spPr bwMode="auto">
                              <a:xfrm flipV="1">
                                <a:off x="560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2" name="Line 997"/>
                            <wps:cNvCnPr/>
                            <wps:spPr bwMode="auto">
                              <a:xfrm flipV="1">
                                <a:off x="566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" name="Line 998"/>
                            <wps:cNvCnPr/>
                            <wps:spPr bwMode="auto">
                              <a:xfrm flipV="1">
                                <a:off x="572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" name="Line 999"/>
                            <wps:cNvCnPr/>
                            <wps:spPr bwMode="auto">
                              <a:xfrm flipV="1">
                                <a:off x="577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" name="Line 1000"/>
                            <wps:cNvCnPr/>
                            <wps:spPr bwMode="auto">
                              <a:xfrm flipV="1">
                                <a:off x="583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" name="Line 1001"/>
                            <wps:cNvCnPr/>
                            <wps:spPr bwMode="auto">
                              <a:xfrm flipV="1">
                                <a:off x="5950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" name="Line 1002"/>
                            <wps:cNvCnPr/>
                            <wps:spPr bwMode="auto">
                              <a:xfrm flipV="1">
                                <a:off x="6007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" name="Line 1003"/>
                            <wps:cNvCnPr/>
                            <wps:spPr bwMode="auto">
                              <a:xfrm flipV="1">
                                <a:off x="6064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" name="Line 1004"/>
                            <wps:cNvCnPr/>
                            <wps:spPr bwMode="auto">
                              <a:xfrm flipV="1">
                                <a:off x="6121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0" name="Line 1005"/>
                            <wps:cNvCnPr/>
                            <wps:spPr bwMode="auto">
                              <a:xfrm flipV="1">
                                <a:off x="6178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1" name="Line 1006"/>
                            <wps:cNvCnPr/>
                            <wps:spPr bwMode="auto">
                              <a:xfrm flipV="1">
                                <a:off x="6235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2" name="Line 1007"/>
                            <wps:cNvCnPr/>
                            <wps:spPr bwMode="auto">
                              <a:xfrm flipV="1">
                                <a:off x="6292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3" name="Line 1008"/>
                            <wps:cNvCnPr/>
                            <wps:spPr bwMode="auto">
                              <a:xfrm flipV="1">
                                <a:off x="6349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4" name="Line 1009"/>
                            <wps:cNvCnPr/>
                            <wps:spPr bwMode="auto">
                              <a:xfrm flipV="1">
                                <a:off x="6406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" name="Line 1010"/>
                            <wps:cNvCnPr/>
                            <wps:spPr bwMode="auto">
                              <a:xfrm>
                                <a:off x="2473" y="583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6" name="Line 1011"/>
                            <wps:cNvCnPr/>
                            <wps:spPr bwMode="auto">
                              <a:xfrm>
                                <a:off x="2473" y="577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7" name="Line 1012"/>
                            <wps:cNvCnPr/>
                            <wps:spPr bwMode="auto">
                              <a:xfrm>
                                <a:off x="2473" y="571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8" name="Line 1013"/>
                            <wps:cNvCnPr/>
                            <wps:spPr bwMode="auto">
                              <a:xfrm>
                                <a:off x="2473" y="566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9" name="Line 1014"/>
                            <wps:cNvCnPr/>
                            <wps:spPr bwMode="auto">
                              <a:xfrm>
                                <a:off x="2473" y="560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0" name="Line 1015"/>
                            <wps:cNvCnPr/>
                            <wps:spPr bwMode="auto">
                              <a:xfrm>
                                <a:off x="2473" y="554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1" name="Line 1016"/>
                            <wps:cNvCnPr/>
                            <wps:spPr bwMode="auto">
                              <a:xfrm>
                                <a:off x="2473" y="548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2" name="Line 1017"/>
                            <wps:cNvCnPr/>
                            <wps:spPr bwMode="auto">
                              <a:xfrm>
                                <a:off x="2473" y="543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3" name="Line 1018"/>
                            <wps:cNvCnPr/>
                            <wps:spPr bwMode="auto">
                              <a:xfrm>
                                <a:off x="2473" y="537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4" name="Line 1019"/>
                            <wps:cNvCnPr/>
                            <wps:spPr bwMode="auto">
                              <a:xfrm>
                                <a:off x="2473" y="526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" name="Line 1020"/>
                            <wps:cNvCnPr/>
                            <wps:spPr bwMode="auto">
                              <a:xfrm>
                                <a:off x="2473" y="520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6" name="Line 1021"/>
                            <wps:cNvCnPr/>
                            <wps:spPr bwMode="auto">
                              <a:xfrm>
                                <a:off x="2473" y="514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7" name="Line 1022"/>
                            <wps:cNvCnPr/>
                            <wps:spPr bwMode="auto">
                              <a:xfrm>
                                <a:off x="2473" y="509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8" name="Line 1023"/>
                            <wps:cNvCnPr/>
                            <wps:spPr bwMode="auto">
                              <a:xfrm>
                                <a:off x="2473" y="503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9" name="Line 1024"/>
                            <wps:cNvCnPr/>
                            <wps:spPr bwMode="auto">
                              <a:xfrm>
                                <a:off x="2473" y="497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0" name="Line 1025"/>
                            <wps:cNvCnPr/>
                            <wps:spPr bwMode="auto">
                              <a:xfrm>
                                <a:off x="2473" y="491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1" name="Line 1026"/>
                            <wps:cNvCnPr/>
                            <wps:spPr bwMode="auto">
                              <a:xfrm>
                                <a:off x="2473" y="486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2" name="Line 1027"/>
                            <wps:cNvCnPr/>
                            <wps:spPr bwMode="auto">
                              <a:xfrm>
                                <a:off x="2473" y="480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" name="Line 1028"/>
                            <wps:cNvCnPr/>
                            <wps:spPr bwMode="auto">
                              <a:xfrm>
                                <a:off x="2473" y="469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" name="Line 1029"/>
                            <wps:cNvCnPr/>
                            <wps:spPr bwMode="auto">
                              <a:xfrm>
                                <a:off x="2473" y="463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" name="Line 1030"/>
                            <wps:cNvCnPr/>
                            <wps:spPr bwMode="auto">
                              <a:xfrm>
                                <a:off x="2473" y="457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6" name="Line 1031"/>
                            <wps:cNvCnPr/>
                            <wps:spPr bwMode="auto">
                              <a:xfrm>
                                <a:off x="2473" y="452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7" name="Line 1032"/>
                            <wps:cNvCnPr/>
                            <wps:spPr bwMode="auto">
                              <a:xfrm>
                                <a:off x="2473" y="446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8" name="Line 1033"/>
                            <wps:cNvCnPr/>
                            <wps:spPr bwMode="auto">
                              <a:xfrm>
                                <a:off x="2473" y="440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9" name="Line 1034"/>
                            <wps:cNvCnPr/>
                            <wps:spPr bwMode="auto">
                              <a:xfrm>
                                <a:off x="2473" y="434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0" name="Line 1035"/>
                            <wps:cNvCnPr/>
                            <wps:spPr bwMode="auto">
                              <a:xfrm>
                                <a:off x="2473" y="429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1" name="Line 1036"/>
                            <wps:cNvCnPr/>
                            <wps:spPr bwMode="auto">
                              <a:xfrm>
                                <a:off x="2473" y="423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2" name="Line 1037"/>
                            <wps:cNvCnPr/>
                            <wps:spPr bwMode="auto">
                              <a:xfrm>
                                <a:off x="2473" y="412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3" name="Line 1038"/>
                            <wps:cNvCnPr/>
                            <wps:spPr bwMode="auto">
                              <a:xfrm>
                                <a:off x="2473" y="406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4" name="Line 1039"/>
                            <wps:cNvCnPr/>
                            <wps:spPr bwMode="auto">
                              <a:xfrm>
                                <a:off x="2473" y="400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5" name="Line 1040"/>
                            <wps:cNvCnPr/>
                            <wps:spPr bwMode="auto">
                              <a:xfrm>
                                <a:off x="2473" y="395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6" name="Line 1041"/>
                            <wps:cNvCnPr/>
                            <wps:spPr bwMode="auto">
                              <a:xfrm>
                                <a:off x="2473" y="389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7" name="Line 1042"/>
                            <wps:cNvCnPr/>
                            <wps:spPr bwMode="auto">
                              <a:xfrm>
                                <a:off x="2473" y="383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8" name="Line 1043"/>
                            <wps:cNvCnPr/>
                            <wps:spPr bwMode="auto">
                              <a:xfrm>
                                <a:off x="2473" y="377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9" name="Line 1044"/>
                            <wps:cNvCnPr/>
                            <wps:spPr bwMode="auto">
                              <a:xfrm>
                                <a:off x="2473" y="372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0" name="Line 1045"/>
                            <wps:cNvCnPr/>
                            <wps:spPr bwMode="auto">
                              <a:xfrm>
                                <a:off x="2473" y="366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1" name="Line 1046"/>
                            <wps:cNvCnPr/>
                            <wps:spPr bwMode="auto">
                              <a:xfrm>
                                <a:off x="2473" y="355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2" name="Line 1047"/>
                            <wps:cNvCnPr/>
                            <wps:spPr bwMode="auto">
                              <a:xfrm>
                                <a:off x="2473" y="349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3" name="Line 1048"/>
                            <wps:cNvCnPr/>
                            <wps:spPr bwMode="auto">
                              <a:xfrm>
                                <a:off x="2473" y="343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4" name="Line 1049"/>
                            <wps:cNvCnPr/>
                            <wps:spPr bwMode="auto">
                              <a:xfrm>
                                <a:off x="2473" y="338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5" name="Line 1050"/>
                            <wps:cNvCnPr/>
                            <wps:spPr bwMode="auto">
                              <a:xfrm>
                                <a:off x="2473" y="332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" name="Line 1051"/>
                            <wps:cNvCnPr/>
                            <wps:spPr bwMode="auto">
                              <a:xfrm>
                                <a:off x="2473" y="326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7" name="Line 1052"/>
                            <wps:cNvCnPr/>
                            <wps:spPr bwMode="auto">
                              <a:xfrm>
                                <a:off x="2473" y="320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8" name="Line 1053"/>
                            <wps:cNvCnPr/>
                            <wps:spPr bwMode="auto">
                              <a:xfrm>
                                <a:off x="2473" y="315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9" name="Line 1054"/>
                            <wps:cNvCnPr/>
                            <wps:spPr bwMode="auto">
                              <a:xfrm>
                                <a:off x="2473" y="309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0" name="Line 1055"/>
                            <wps:cNvCnPr/>
                            <wps:spPr bwMode="auto">
                              <a:xfrm>
                                <a:off x="2473" y="298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1" name="Line 1056"/>
                            <wps:cNvCnPr/>
                            <wps:spPr bwMode="auto">
                              <a:xfrm>
                                <a:off x="2473" y="292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2" name="Line 1057"/>
                            <wps:cNvCnPr/>
                            <wps:spPr bwMode="auto">
                              <a:xfrm>
                                <a:off x="2473" y="286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3" name="Line 1058"/>
                            <wps:cNvCnPr/>
                            <wps:spPr bwMode="auto">
                              <a:xfrm>
                                <a:off x="2473" y="281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4" name="Line 1059"/>
                            <wps:cNvCnPr/>
                            <wps:spPr bwMode="auto">
                              <a:xfrm>
                                <a:off x="2473" y="275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5" name="Line 1060"/>
                            <wps:cNvCnPr/>
                            <wps:spPr bwMode="auto">
                              <a:xfrm>
                                <a:off x="2473" y="269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6" name="Line 1061"/>
                            <wps:cNvCnPr/>
                            <wps:spPr bwMode="auto">
                              <a:xfrm>
                                <a:off x="2473" y="263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7" name="Line 1062"/>
                            <wps:cNvCnPr/>
                            <wps:spPr bwMode="auto">
                              <a:xfrm>
                                <a:off x="2473" y="258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8" name="Line 1063"/>
                            <wps:cNvCnPr/>
                            <wps:spPr bwMode="auto">
                              <a:xfrm>
                                <a:off x="2473" y="252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9" name="Line 1064"/>
                            <wps:cNvCnPr/>
                            <wps:spPr bwMode="auto">
                              <a:xfrm>
                                <a:off x="2473" y="2411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0" name="Line 1065"/>
                            <wps:cNvCnPr/>
                            <wps:spPr bwMode="auto">
                              <a:xfrm>
                                <a:off x="2473" y="2354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1" name="Line 1066"/>
                            <wps:cNvCnPr/>
                            <wps:spPr bwMode="auto">
                              <a:xfrm>
                                <a:off x="2473" y="2297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2" name="Line 1067"/>
                            <wps:cNvCnPr/>
                            <wps:spPr bwMode="auto">
                              <a:xfrm>
                                <a:off x="2473" y="2240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3" name="Line 1068"/>
                            <wps:cNvCnPr/>
                            <wps:spPr bwMode="auto">
                              <a:xfrm>
                                <a:off x="2473" y="2183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4" name="Line 1069"/>
                            <wps:cNvCnPr/>
                            <wps:spPr bwMode="auto">
                              <a:xfrm>
                                <a:off x="2473" y="2126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5" name="Line 1070"/>
                            <wps:cNvCnPr/>
                            <wps:spPr bwMode="auto">
                              <a:xfrm>
                                <a:off x="2473" y="2069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6" name="Line 1071"/>
                            <wps:cNvCnPr/>
                            <wps:spPr bwMode="auto">
                              <a:xfrm>
                                <a:off x="2473" y="2012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7" name="Line 1072"/>
                            <wps:cNvCnPr/>
                            <wps:spPr bwMode="auto">
                              <a:xfrm>
                                <a:off x="2473" y="1955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254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8" name="Line 1073"/>
                            <wps:cNvCnPr/>
                            <wps:spPr bwMode="auto">
                              <a:xfrm flipV="1">
                                <a:off x="247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" name="Line 1074"/>
                            <wps:cNvCnPr/>
                            <wps:spPr bwMode="auto">
                              <a:xfrm flipV="1">
                                <a:off x="304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0" name="Line 1075"/>
                            <wps:cNvCnPr/>
                            <wps:spPr bwMode="auto">
                              <a:xfrm flipV="1">
                                <a:off x="361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" name="Line 1076"/>
                            <wps:cNvCnPr/>
                            <wps:spPr bwMode="auto">
                              <a:xfrm flipV="1">
                                <a:off x="418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2" name="Line 1077"/>
                            <wps:cNvCnPr/>
                            <wps:spPr bwMode="auto">
                              <a:xfrm flipV="1">
                                <a:off x="475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3" name="Line 1078"/>
                            <wps:cNvCnPr/>
                            <wps:spPr bwMode="auto">
                              <a:xfrm flipV="1">
                                <a:off x="532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" name="Line 1079"/>
                            <wps:cNvCnPr/>
                            <wps:spPr bwMode="auto">
                              <a:xfrm flipV="1">
                                <a:off x="589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" name="Line 1080"/>
                            <wps:cNvCnPr/>
                            <wps:spPr bwMode="auto">
                              <a:xfrm flipV="1">
                                <a:off x="6463" y="1898"/>
                                <a:ext cx="0" cy="399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" name="Line 1081"/>
                            <wps:cNvCnPr/>
                            <wps:spPr bwMode="auto">
                              <a:xfrm>
                                <a:off x="2473" y="588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" name="Line 1082"/>
                            <wps:cNvCnPr/>
                            <wps:spPr bwMode="auto">
                              <a:xfrm>
                                <a:off x="2473" y="531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" name="Line 1083"/>
                            <wps:cNvCnPr/>
                            <wps:spPr bwMode="auto">
                              <a:xfrm>
                                <a:off x="2473" y="474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" name="Line 1084"/>
                            <wps:cNvCnPr/>
                            <wps:spPr bwMode="auto">
                              <a:xfrm>
                                <a:off x="2473" y="417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" name="Line 1085"/>
                            <wps:cNvCnPr/>
                            <wps:spPr bwMode="auto">
                              <a:xfrm>
                                <a:off x="2473" y="360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" name="Line 1086"/>
                            <wps:cNvCnPr/>
                            <wps:spPr bwMode="auto">
                              <a:xfrm>
                                <a:off x="2473" y="303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" name="Line 1087"/>
                            <wps:cNvCnPr/>
                            <wps:spPr bwMode="auto">
                              <a:xfrm>
                                <a:off x="2473" y="246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" name="Line 1088"/>
                            <wps:cNvCnPr/>
                            <wps:spPr bwMode="auto">
                              <a:xfrm>
                                <a:off x="2473" y="1898"/>
                                <a:ext cx="39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" name="Text Box 10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0" y="1453"/>
                                <a:ext cx="1189" cy="8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7EBD" w:rsidRPr="00447E90" w:rsidRDefault="007E7EBD" w:rsidP="00F76F0B">
                                  <w:pPr>
                                    <w:rPr>
                                      <w:sz w:val="14"/>
                                    </w:rPr>
                                  </w:pPr>
                                  <w:r w:rsidRPr="00447E90">
                                    <w:rPr>
                                      <w:position w:val="-14"/>
                                      <w:sz w:val="14"/>
                                    </w:rPr>
                                    <w:object w:dxaOrig="900" w:dyaOrig="440">
                                      <v:shape id="_x0000_i1082" type="#_x0000_t75" style="width:45.15pt;height:22.05pt" o:ole="">
                                        <v:imagedata r:id="rId127" o:title=""/>
                                      </v:shape>
                                      <o:OLEObject Type="Embed" ProgID="Equation.DSMT4" ShapeID="_x0000_i1082" DrawAspect="Content" ObjectID="_1609435240" r:id="rId128"/>
                                    </w:object>
                                  </w:r>
                                  <w:r>
                                    <w:rPr>
                                      <w:sz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065" name="Freeform 1090"/>
                            <wps:cNvSpPr>
                              <a:spLocks/>
                            </wps:cNvSpPr>
                            <wps:spPr bwMode="auto">
                              <a:xfrm>
                                <a:off x="2473" y="2468"/>
                                <a:ext cx="3991" cy="3418"/>
                              </a:xfrm>
                              <a:custGeom>
                                <a:avLst/>
                                <a:gdLst>
                                  <a:gd name="T0" fmla="*/ 12 w 3991"/>
                                  <a:gd name="T1" fmla="*/ 71 h 3418"/>
                                  <a:gd name="T2" fmla="*/ 36 w 3991"/>
                                  <a:gd name="T3" fmla="*/ 209 h 3418"/>
                                  <a:gd name="T4" fmla="*/ 60 w 3991"/>
                                  <a:gd name="T5" fmla="*/ 340 h 3418"/>
                                  <a:gd name="T6" fmla="*/ 84 w 3991"/>
                                  <a:gd name="T7" fmla="*/ 467 h 3418"/>
                                  <a:gd name="T8" fmla="*/ 108 w 3991"/>
                                  <a:gd name="T9" fmla="*/ 588 h 3418"/>
                                  <a:gd name="T10" fmla="*/ 131 w 3991"/>
                                  <a:gd name="T11" fmla="*/ 705 h 3418"/>
                                  <a:gd name="T12" fmla="*/ 155 w 3991"/>
                                  <a:gd name="T13" fmla="*/ 816 h 3418"/>
                                  <a:gd name="T14" fmla="*/ 182 w 3991"/>
                                  <a:gd name="T15" fmla="*/ 934 h 3418"/>
                                  <a:gd name="T16" fmla="*/ 208 w 3991"/>
                                  <a:gd name="T17" fmla="*/ 1046 h 3418"/>
                                  <a:gd name="T18" fmla="*/ 237 w 3991"/>
                                  <a:gd name="T19" fmla="*/ 1163 h 3418"/>
                                  <a:gd name="T20" fmla="*/ 266 w 3991"/>
                                  <a:gd name="T21" fmla="*/ 1275 h 3418"/>
                                  <a:gd name="T22" fmla="*/ 298 w 3991"/>
                                  <a:gd name="T23" fmla="*/ 1391 h 3418"/>
                                  <a:gd name="T24" fmla="*/ 329 w 3991"/>
                                  <a:gd name="T25" fmla="*/ 1501 h 3418"/>
                                  <a:gd name="T26" fmla="*/ 364 w 3991"/>
                                  <a:gd name="T27" fmla="*/ 1616 h 3418"/>
                                  <a:gd name="T28" fmla="*/ 399 w 3991"/>
                                  <a:gd name="T29" fmla="*/ 1723 h 3418"/>
                                  <a:gd name="T30" fmla="*/ 438 w 3991"/>
                                  <a:gd name="T31" fmla="*/ 1834 h 3418"/>
                                  <a:gd name="T32" fmla="*/ 478 w 3991"/>
                                  <a:gd name="T33" fmla="*/ 1943 h 3418"/>
                                  <a:gd name="T34" fmla="*/ 521 w 3991"/>
                                  <a:gd name="T35" fmla="*/ 2048 h 3418"/>
                                  <a:gd name="T36" fmla="*/ 567 w 3991"/>
                                  <a:gd name="T37" fmla="*/ 2156 h 3418"/>
                                  <a:gd name="T38" fmla="*/ 616 w 3991"/>
                                  <a:gd name="T39" fmla="*/ 2260 h 3418"/>
                                  <a:gd name="T40" fmla="*/ 668 w 3991"/>
                                  <a:gd name="T41" fmla="*/ 2360 h 3418"/>
                                  <a:gd name="T42" fmla="*/ 724 w 3991"/>
                                  <a:gd name="T43" fmla="*/ 2460 h 3418"/>
                                  <a:gd name="T44" fmla="*/ 786 w 3991"/>
                                  <a:gd name="T45" fmla="*/ 2559 h 3418"/>
                                  <a:gd name="T46" fmla="*/ 851 w 3991"/>
                                  <a:gd name="T47" fmla="*/ 2652 h 3418"/>
                                  <a:gd name="T48" fmla="*/ 923 w 3991"/>
                                  <a:gd name="T49" fmla="*/ 2742 h 3418"/>
                                  <a:gd name="T50" fmla="*/ 998 w 3991"/>
                                  <a:gd name="T51" fmla="*/ 2826 h 3418"/>
                                  <a:gd name="T52" fmla="*/ 1080 w 3991"/>
                                  <a:gd name="T53" fmla="*/ 2906 h 3418"/>
                                  <a:gd name="T54" fmla="*/ 1171 w 3991"/>
                                  <a:gd name="T55" fmla="*/ 2982 h 3418"/>
                                  <a:gd name="T56" fmla="*/ 1266 w 3991"/>
                                  <a:gd name="T57" fmla="*/ 3049 h 3418"/>
                                  <a:gd name="T58" fmla="*/ 1366 w 3991"/>
                                  <a:gd name="T59" fmla="*/ 3109 h 3418"/>
                                  <a:gd name="T60" fmla="*/ 1471 w 3991"/>
                                  <a:gd name="T61" fmla="*/ 3161 h 3418"/>
                                  <a:gd name="T62" fmla="*/ 1581 w 3991"/>
                                  <a:gd name="T63" fmla="*/ 3206 h 3418"/>
                                  <a:gd name="T64" fmla="*/ 1691 w 3991"/>
                                  <a:gd name="T65" fmla="*/ 3244 h 3418"/>
                                  <a:gd name="T66" fmla="*/ 1801 w 3991"/>
                                  <a:gd name="T67" fmla="*/ 3275 h 3418"/>
                                  <a:gd name="T68" fmla="*/ 1921 w 3991"/>
                                  <a:gd name="T69" fmla="*/ 3303 h 3418"/>
                                  <a:gd name="T70" fmla="*/ 2042 w 3991"/>
                                  <a:gd name="T71" fmla="*/ 3325 h 3418"/>
                                  <a:gd name="T72" fmla="*/ 2163 w 3991"/>
                                  <a:gd name="T73" fmla="*/ 3343 h 3418"/>
                                  <a:gd name="T74" fmla="*/ 2284 w 3991"/>
                                  <a:gd name="T75" fmla="*/ 3358 h 3418"/>
                                  <a:gd name="T76" fmla="*/ 2405 w 3991"/>
                                  <a:gd name="T77" fmla="*/ 3370 h 3418"/>
                                  <a:gd name="T78" fmla="*/ 2526 w 3991"/>
                                  <a:gd name="T79" fmla="*/ 3379 h 3418"/>
                                  <a:gd name="T80" fmla="*/ 2647 w 3991"/>
                                  <a:gd name="T81" fmla="*/ 3387 h 3418"/>
                                  <a:gd name="T82" fmla="*/ 2767 w 3991"/>
                                  <a:gd name="T83" fmla="*/ 3393 h 3418"/>
                                  <a:gd name="T84" fmla="*/ 2888 w 3991"/>
                                  <a:gd name="T85" fmla="*/ 3398 h 3418"/>
                                  <a:gd name="T86" fmla="*/ 3009 w 3991"/>
                                  <a:gd name="T87" fmla="*/ 3403 h 3418"/>
                                  <a:gd name="T88" fmla="*/ 3130 w 3991"/>
                                  <a:gd name="T89" fmla="*/ 3406 h 3418"/>
                                  <a:gd name="T90" fmla="*/ 3251 w 3991"/>
                                  <a:gd name="T91" fmla="*/ 3409 h 3418"/>
                                  <a:gd name="T92" fmla="*/ 3372 w 3991"/>
                                  <a:gd name="T93" fmla="*/ 3411 h 3418"/>
                                  <a:gd name="T94" fmla="*/ 3492 w 3991"/>
                                  <a:gd name="T95" fmla="*/ 3413 h 3418"/>
                                  <a:gd name="T96" fmla="*/ 3613 w 3991"/>
                                  <a:gd name="T97" fmla="*/ 3414 h 3418"/>
                                  <a:gd name="T98" fmla="*/ 3734 w 3991"/>
                                  <a:gd name="T99" fmla="*/ 3415 h 3418"/>
                                  <a:gd name="T100" fmla="*/ 3855 w 3991"/>
                                  <a:gd name="T101" fmla="*/ 3416 h 3418"/>
                                  <a:gd name="T102" fmla="*/ 3976 w 3991"/>
                                  <a:gd name="T103" fmla="*/ 3417 h 3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</a:cxnLst>
                                <a:rect l="0" t="0" r="r" b="b"/>
                                <a:pathLst>
                                  <a:path w="3991" h="3418">
                                    <a:moveTo>
                                      <a:pt x="0" y="0"/>
                                    </a:moveTo>
                                    <a:lnTo>
                                      <a:pt x="12" y="71"/>
                                    </a:lnTo>
                                    <a:lnTo>
                                      <a:pt x="24" y="140"/>
                                    </a:lnTo>
                                    <a:lnTo>
                                      <a:pt x="36" y="209"/>
                                    </a:lnTo>
                                    <a:lnTo>
                                      <a:pt x="48" y="275"/>
                                    </a:lnTo>
                                    <a:lnTo>
                                      <a:pt x="60" y="340"/>
                                    </a:lnTo>
                                    <a:lnTo>
                                      <a:pt x="72" y="404"/>
                                    </a:lnTo>
                                    <a:lnTo>
                                      <a:pt x="84" y="467"/>
                                    </a:lnTo>
                                    <a:lnTo>
                                      <a:pt x="96" y="528"/>
                                    </a:lnTo>
                                    <a:lnTo>
                                      <a:pt x="108" y="588"/>
                                    </a:lnTo>
                                    <a:lnTo>
                                      <a:pt x="120" y="647"/>
                                    </a:lnTo>
                                    <a:lnTo>
                                      <a:pt x="131" y="705"/>
                                    </a:lnTo>
                                    <a:lnTo>
                                      <a:pt x="143" y="761"/>
                                    </a:lnTo>
                                    <a:lnTo>
                                      <a:pt x="155" y="816"/>
                                    </a:lnTo>
                                    <a:lnTo>
                                      <a:pt x="169" y="875"/>
                                    </a:lnTo>
                                    <a:lnTo>
                                      <a:pt x="182" y="934"/>
                                    </a:lnTo>
                                    <a:lnTo>
                                      <a:pt x="195" y="990"/>
                                    </a:lnTo>
                                    <a:lnTo>
                                      <a:pt x="208" y="1046"/>
                                    </a:lnTo>
                                    <a:lnTo>
                                      <a:pt x="222" y="1105"/>
                                    </a:lnTo>
                                    <a:lnTo>
                                      <a:pt x="237" y="1163"/>
                                    </a:lnTo>
                                    <a:lnTo>
                                      <a:pt x="251" y="1220"/>
                                    </a:lnTo>
                                    <a:lnTo>
                                      <a:pt x="266" y="1275"/>
                                    </a:lnTo>
                                    <a:lnTo>
                                      <a:pt x="282" y="1334"/>
                                    </a:lnTo>
                                    <a:lnTo>
                                      <a:pt x="298" y="1391"/>
                                    </a:lnTo>
                                    <a:lnTo>
                                      <a:pt x="314" y="1447"/>
                                    </a:lnTo>
                                    <a:lnTo>
                                      <a:pt x="329" y="1501"/>
                                    </a:lnTo>
                                    <a:lnTo>
                                      <a:pt x="347" y="1559"/>
                                    </a:lnTo>
                                    <a:lnTo>
                                      <a:pt x="364" y="1616"/>
                                    </a:lnTo>
                                    <a:lnTo>
                                      <a:pt x="382" y="1670"/>
                                    </a:lnTo>
                                    <a:lnTo>
                                      <a:pt x="399" y="1723"/>
                                    </a:lnTo>
                                    <a:lnTo>
                                      <a:pt x="419" y="1780"/>
                                    </a:lnTo>
                                    <a:lnTo>
                                      <a:pt x="438" y="1834"/>
                                    </a:lnTo>
                                    <a:lnTo>
                                      <a:pt x="457" y="1887"/>
                                    </a:lnTo>
                                    <a:lnTo>
                                      <a:pt x="478" y="1943"/>
                                    </a:lnTo>
                                    <a:lnTo>
                                      <a:pt x="500" y="1996"/>
                                    </a:lnTo>
                                    <a:lnTo>
                                      <a:pt x="521" y="2048"/>
                                    </a:lnTo>
                                    <a:lnTo>
                                      <a:pt x="544" y="2103"/>
                                    </a:lnTo>
                                    <a:lnTo>
                                      <a:pt x="567" y="2156"/>
                                    </a:lnTo>
                                    <a:lnTo>
                                      <a:pt x="591" y="2207"/>
                                    </a:lnTo>
                                    <a:lnTo>
                                      <a:pt x="616" y="2260"/>
                                    </a:lnTo>
                                    <a:lnTo>
                                      <a:pt x="642" y="2311"/>
                                    </a:lnTo>
                                    <a:lnTo>
                                      <a:pt x="668" y="2360"/>
                                    </a:lnTo>
                                    <a:lnTo>
                                      <a:pt x="696" y="2411"/>
                                    </a:lnTo>
                                    <a:lnTo>
                                      <a:pt x="724" y="2460"/>
                                    </a:lnTo>
                                    <a:lnTo>
                                      <a:pt x="755" y="2510"/>
                                    </a:lnTo>
                                    <a:lnTo>
                                      <a:pt x="786" y="2559"/>
                                    </a:lnTo>
                                    <a:lnTo>
                                      <a:pt x="817" y="2604"/>
                                    </a:lnTo>
                                    <a:lnTo>
                                      <a:pt x="851" y="2652"/>
                                    </a:lnTo>
                                    <a:lnTo>
                                      <a:pt x="885" y="2696"/>
                                    </a:lnTo>
                                    <a:lnTo>
                                      <a:pt x="923" y="2742"/>
                                    </a:lnTo>
                                    <a:lnTo>
                                      <a:pt x="960" y="2785"/>
                                    </a:lnTo>
                                    <a:lnTo>
                                      <a:pt x="998" y="2826"/>
                                    </a:lnTo>
                                    <a:lnTo>
                                      <a:pt x="1039" y="2867"/>
                                    </a:lnTo>
                                    <a:lnTo>
                                      <a:pt x="1080" y="2906"/>
                                    </a:lnTo>
                                    <a:lnTo>
                                      <a:pt x="1126" y="2945"/>
                                    </a:lnTo>
                                    <a:lnTo>
                                      <a:pt x="1171" y="2982"/>
                                    </a:lnTo>
                                    <a:lnTo>
                                      <a:pt x="1216" y="3015"/>
                                    </a:lnTo>
                                    <a:lnTo>
                                      <a:pt x="1266" y="3049"/>
                                    </a:lnTo>
                                    <a:lnTo>
                                      <a:pt x="1316" y="3080"/>
                                    </a:lnTo>
                                    <a:lnTo>
                                      <a:pt x="1366" y="3109"/>
                                    </a:lnTo>
                                    <a:lnTo>
                                      <a:pt x="1416" y="3135"/>
                                    </a:lnTo>
                                    <a:lnTo>
                                      <a:pt x="1471" y="3161"/>
                                    </a:lnTo>
                                    <a:lnTo>
                                      <a:pt x="1526" y="3185"/>
                                    </a:lnTo>
                                    <a:lnTo>
                                      <a:pt x="1581" y="3206"/>
                                    </a:lnTo>
                                    <a:lnTo>
                                      <a:pt x="1636" y="3226"/>
                                    </a:lnTo>
                                    <a:lnTo>
                                      <a:pt x="1691" y="3244"/>
                                    </a:lnTo>
                                    <a:lnTo>
                                      <a:pt x="1746" y="3260"/>
                                    </a:lnTo>
                                    <a:lnTo>
                                      <a:pt x="1801" y="3275"/>
                                    </a:lnTo>
                                    <a:lnTo>
                                      <a:pt x="1861" y="3289"/>
                                    </a:lnTo>
                                    <a:lnTo>
                                      <a:pt x="1921" y="3303"/>
                                    </a:lnTo>
                                    <a:lnTo>
                                      <a:pt x="1982" y="3314"/>
                                    </a:lnTo>
                                    <a:lnTo>
                                      <a:pt x="2042" y="3325"/>
                                    </a:lnTo>
                                    <a:lnTo>
                                      <a:pt x="2103" y="3335"/>
                                    </a:lnTo>
                                    <a:lnTo>
                                      <a:pt x="2163" y="3343"/>
                                    </a:lnTo>
                                    <a:lnTo>
                                      <a:pt x="2224" y="3351"/>
                                    </a:lnTo>
                                    <a:lnTo>
                                      <a:pt x="2284" y="3358"/>
                                    </a:lnTo>
                                    <a:lnTo>
                                      <a:pt x="2344" y="3364"/>
                                    </a:lnTo>
                                    <a:lnTo>
                                      <a:pt x="2405" y="3370"/>
                                    </a:lnTo>
                                    <a:lnTo>
                                      <a:pt x="2465" y="3375"/>
                                    </a:lnTo>
                                    <a:lnTo>
                                      <a:pt x="2526" y="3379"/>
                                    </a:lnTo>
                                    <a:lnTo>
                                      <a:pt x="2586" y="3383"/>
                                    </a:lnTo>
                                    <a:lnTo>
                                      <a:pt x="2647" y="3387"/>
                                    </a:lnTo>
                                    <a:lnTo>
                                      <a:pt x="2707" y="3390"/>
                                    </a:lnTo>
                                    <a:lnTo>
                                      <a:pt x="2767" y="3393"/>
                                    </a:lnTo>
                                    <a:lnTo>
                                      <a:pt x="2828" y="3396"/>
                                    </a:lnTo>
                                    <a:lnTo>
                                      <a:pt x="2888" y="3398"/>
                                    </a:lnTo>
                                    <a:lnTo>
                                      <a:pt x="2949" y="3401"/>
                                    </a:lnTo>
                                    <a:lnTo>
                                      <a:pt x="3009" y="3403"/>
                                    </a:lnTo>
                                    <a:lnTo>
                                      <a:pt x="3069" y="3404"/>
                                    </a:lnTo>
                                    <a:lnTo>
                                      <a:pt x="3130" y="3406"/>
                                    </a:lnTo>
                                    <a:lnTo>
                                      <a:pt x="3190" y="3407"/>
                                    </a:lnTo>
                                    <a:lnTo>
                                      <a:pt x="3251" y="3409"/>
                                    </a:lnTo>
                                    <a:lnTo>
                                      <a:pt x="3311" y="3410"/>
                                    </a:lnTo>
                                    <a:lnTo>
                                      <a:pt x="3372" y="3411"/>
                                    </a:lnTo>
                                    <a:lnTo>
                                      <a:pt x="3432" y="3412"/>
                                    </a:lnTo>
                                    <a:lnTo>
                                      <a:pt x="3492" y="3413"/>
                                    </a:lnTo>
                                    <a:lnTo>
                                      <a:pt x="3553" y="3413"/>
                                    </a:lnTo>
                                    <a:lnTo>
                                      <a:pt x="3613" y="3414"/>
                                    </a:lnTo>
                                    <a:lnTo>
                                      <a:pt x="3674" y="3415"/>
                                    </a:lnTo>
                                    <a:lnTo>
                                      <a:pt x="3734" y="3415"/>
                                    </a:lnTo>
                                    <a:lnTo>
                                      <a:pt x="3794" y="3416"/>
                                    </a:lnTo>
                                    <a:lnTo>
                                      <a:pt x="3855" y="3416"/>
                                    </a:lnTo>
                                    <a:lnTo>
                                      <a:pt x="3915" y="3416"/>
                                    </a:lnTo>
                                    <a:lnTo>
                                      <a:pt x="3976" y="3417"/>
                                    </a:lnTo>
                                    <a:lnTo>
                                      <a:pt x="3990" y="341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" name="Text Box 10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8" y="2208"/>
                                <a:ext cx="709" cy="5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7EBD" w:rsidRDefault="007E7EBD" w:rsidP="00F76F0B">
                                  <w:r w:rsidRPr="00FB1F5D">
                                    <w:rPr>
                                      <w:position w:val="-8"/>
                                    </w:rPr>
                                    <w:object w:dxaOrig="420" w:dyaOrig="320">
                                      <v:shape id="_x0000_i1083" type="#_x0000_t75" style="width:20.95pt;height:16.1pt" o:ole="">
                                        <v:imagedata r:id="rId129" o:title=""/>
                                      </v:shape>
                                      <o:OLEObject Type="Embed" ProgID="Equation.DSMT4" ShapeID="_x0000_i1083" DrawAspect="Content" ObjectID="_1609435241" r:id="rId13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" name="Text Box 10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16" y="5842"/>
                                <a:ext cx="709" cy="5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7EBD" w:rsidRDefault="007E7EBD" w:rsidP="00F76F0B">
                                  <w:r w:rsidRPr="008F166D">
                                    <w:rPr>
                                      <w:position w:val="-8"/>
                                    </w:rPr>
                                    <w:object w:dxaOrig="420" w:dyaOrig="320">
                                      <v:shape id="_x0000_i1084" type="#_x0000_t75" style="width:20.95pt;height:16.1pt" o:ole="">
                                        <v:imagedata r:id="rId131" o:title=""/>
                                      </v:shape>
                                      <o:OLEObject Type="Embed" ProgID="Equation.DSMT4" ShapeID="_x0000_i1084" DrawAspect="Content" ObjectID="_1609435242" r:id="rId13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Text Box 10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52" y="5968"/>
                                <a:ext cx="1049" cy="5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7EBD" w:rsidRDefault="007E7EBD" w:rsidP="00F76F0B">
                                  <w:r w:rsidRPr="009F643B">
                                    <w:rPr>
                                      <w:position w:val="-12"/>
                                    </w:rPr>
                                    <w:object w:dxaOrig="760" w:dyaOrig="360">
                                      <v:shape id="_x0000_i1085" type="#_x0000_t75" style="width:38.15pt;height:18.25pt" o:ole="">
                                        <v:imagedata r:id="rId133" o:title=""/>
                                      </v:shape>
                                      <o:OLEObject Type="Embed" ProgID="Equation.DSMT4" ShapeID="_x0000_i1085" DrawAspect="Content" ObjectID="_1609435243" r:id="rId13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9" name="AutoShape 10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2051"/>
                              <a:ext cx="570" cy="33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0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15561"/>
                            <a:ext cx="1602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7EBD" w:rsidRPr="00405777" w:rsidRDefault="007E7EBD" w:rsidP="00405777">
                              <w:pPr>
                                <w:bidi/>
                                <w:spacing w:after="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شكل -4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919" o:spid="_x0000_s1944" style="position:absolute;left:0;text-align:left;margin-left:7.8pt;margin-top:14.35pt;width:236.65pt;height:274.6pt;z-index:251666432" coordorigin="1191,10832" coordsize="4733,5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">
                <v:group id="Group 945" o:spid="_x0000_s1945" style="position:absolute;left:1191;top:10832;width:4733;height:5050" coordorigin="1878,945" coordsize="4733,5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+fD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Zvnw/CAAAA3AAAAA8A&#10;AAAAAAAAAAAAAAAAqgIAAGRycy9kb3ducmV2LnhtbFBLBQYAAAAABAAEAPoAAACZAwAAAAA=&#10;">
                  <v:group id="Group 946" o:spid="_x0000_s1946" style="position:absolute;left:1878;top:945;width:4733;height:5050" coordorigin="1868,1453" coordsize="4733,5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M6l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M6lMQAAADcAAAA&#10;DwAAAAAAAAAAAAAAAACqAgAAZHJzL2Rvd25yZXYueG1sUEsFBgAAAAAEAAQA+gAAAJsDAAAAAA==&#10;">
                    <v:line id="Line 947" o:spid="_x0000_s1947" style="position:absolute;flip:y;visibility:visible;mso-wrap-style:square" from="2530,1898" to="253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NiccMAAADcAAAADwAAAGRycy9kb3ducmV2LnhtbESPQWsCMRSE74L/ITzBi9SsS2ntahQR&#10;lB566Vbw+rp53SxuXpZN1PjvTUHwOMzMN8xyHW0rLtT7xrGC2TQDQVw53XCt4PCze5mD8AFZY+uY&#10;FNzIw3o1HCyx0O7K33QpQy0ShH2BCkwIXSGlrwxZ9FPXESfvz/UWQ5J9LXWP1wS3rcyz7E1abDgt&#10;GOxoa6g6lWerIM6xe5XR7uloqH2vf8/+K5soNR7FzQJEoBie4Uf7Uyv4yHP4P5OOgF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jYnHDAAAA3AAAAA8AAAAAAAAAAAAA&#10;AAAAoQIAAGRycy9kb3ducmV2LnhtbFBLBQYAAAAABAAEAPkAAACRAwAAAAA=&#10;" strokecolor="navy" strokeweight=".2pt"/>
                    <v:line id="Line 948" o:spid="_x0000_s1948" style="position:absolute;flip:y;visibility:visible;mso-wrap-style:square" from="2587,1898" to="258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/H6sMAAADcAAAADwAAAGRycy9kb3ducmV2LnhtbESPQWsCMRSE7wX/Q3hCL0Wzaqm6GqUU&#10;Kj14cSt4fW6em8XNy7KJGv+9KQg9DjPzDbNcR9uIK3W+dqxgNMxAEJdO11wp2P9+D2YgfEDW2Dgm&#10;BXfysF71XpaYa3fjHV2LUIkEYZ+jAhNCm0vpS0MW/dC1xMk7uc5iSLKrpO7wluC2keMs+5AWa04L&#10;Blv6MlSei4tVEGfYvstoN3Qw1Eyr48VvszelXvvxcwEiUAz/4Wf7RyuYjyf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vx+rDAAAA3AAAAA8AAAAAAAAAAAAA&#10;AAAAoQIAAGRycy9kb3ducmV2LnhtbFBLBQYAAAAABAAEAPkAAACRAwAAAAA=&#10;" strokecolor="navy" strokeweight=".2pt"/>
                    <v:line id="Line 949" o:spid="_x0000_s1949" style="position:absolute;flip:y;visibility:visible;mso-wrap-style:square" from="2644,1898" to="264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ZfnsQAAADcAAAADwAAAGRycy9kb3ducmV2LnhtbESPQWvCQBSE7wX/w/IKvRTdNEiN0VWk&#10;0NKDl0bB6zP7zIZm34bsarb/visUehxm5htmvY22EzcafOtYwcssA0FcO91yo+B4eJ8WIHxA1tg5&#10;JgU/5GG7mTyssdRu5C+6VaERCcK+RAUmhL6U0teGLPqZ64mTd3GDxZDk0Eg94JjgtpN5lr1Kiy2n&#10;BYM9vRmqv6urVRAL7Ocy2g86GeoWzfnq99mzUk+PcbcCESiG//Bf+1MrWOZzuJ9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hl+exAAAANwAAAAPAAAAAAAAAAAA&#10;AAAAAKECAABkcnMvZG93bnJldi54bWxQSwUGAAAAAAQABAD5AAAAkgMAAAAA&#10;" strokecolor="navy" strokeweight=".2pt"/>
                    <v:line id="Line 950" o:spid="_x0000_s1950" style="position:absolute;flip:y;visibility:visible;mso-wrap-style:square" from="2701,1898" to="270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6BcMAAADcAAAADwAAAGRycy9kb3ducmV2LnhtbESPQWsCMRSE7wX/Q3hCL0Wziq26GqUU&#10;Kj14cSt4fW6em8XNy7KJGv+9KQg9DjPzDbNcR9uIK3W+dqxgNMxAEJdO11wp2P9+D2YgfEDW2Dgm&#10;BXfysF71XpaYa3fjHV2LUIkEYZ+jAhNCm0vpS0MW/dC1xMk7uc5iSLKrpO7wluC2keMs+5AWa04L&#10;Blv6MlSei4tVEGfYTmS0GzoYaqbV8eK32ZtSr/34uQARKIb/8LP9oxXMx+/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K+gXDAAAA3AAAAA8AAAAAAAAAAAAA&#10;AAAAoQIAAGRycy9kb3ducmV2LnhtbFBLBQYAAAAABAAEAPkAAACRAwAAAAA=&#10;" strokecolor="navy" strokeweight=".2pt"/>
                    <v:line id="Line 951" o:spid="_x0000_s1951" style="position:absolute;flip:y;visibility:visible;mso-wrap-style:square" from="2758,1898" to="275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hkcs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Kv0QS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YZHLDAAAA3AAAAA8AAAAAAAAAAAAA&#10;AAAAoQIAAGRycy9kb3ducmV2LnhtbFBLBQYAAAAABAAEAPkAAACRAwAAAAA=&#10;" strokecolor="navy" strokeweight=".2pt"/>
                    <v:line id="Line 952" o:spid="_x0000_s1952" style="position:absolute;flip:y;visibility:visible;mso-wrap-style:square" from="2815,1898" to="281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TB6c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5gOx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TB6cIAAADcAAAADwAAAAAAAAAAAAAA&#10;AAChAgAAZHJzL2Rvd25yZXYueG1sUEsFBgAAAAAEAAQA+QAAAJADAAAAAA==&#10;" strokecolor="navy" strokeweight=".2pt"/>
                    <v:line id="Line 953" o:spid="_x0000_s1953" style="position:absolute;flip:y;visibility:visible;mso-wrap-style:square" from="2872,1898" to="287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tVm78AAADcAAAADwAAAGRycy9kb3ducmV2LnhtbERPTYvCMBC9C/sfwgheRFNFXK1GWQRl&#10;D3uxLngdm7EpNpPSRI3/fnMQ9vh43+tttI14UOdrxwom4wwEcel0zZWC39N+tADhA7LGxjEpeJGH&#10;7eajt8Zcuycf6VGESqQQ9jkqMCG0uZS+NGTRj11LnLir6yyGBLtK6g6fKdw2cpplc2mx5tRgsKWd&#10;ofJW3K2CuMB2JqM90NlQ81ld7v4nGyo16MevFYhAMfyL3+5vrWA5TWvTmXQE5OY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stVm78AAADcAAAADwAAAAAAAAAAAAAAAACh&#10;AgAAZHJzL2Rvd25yZXYueG1sUEsFBgAAAAAEAAQA+QAAAI0DAAAAAA==&#10;" strokecolor="navy" strokeweight=".2pt"/>
                    <v:line id="Line 954" o:spid="_x0000_s1954" style="position:absolute;flip:y;visibility:visible;mso-wrap-style:square" from="2929,1898" to="292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fwAM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5gOp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fwAMIAAADcAAAADwAAAAAAAAAAAAAA&#10;AAChAgAAZHJzL2Rvd25yZXYueG1sUEsFBgAAAAAEAAQA+QAAAJADAAAAAA==&#10;" strokecolor="navy" strokeweight=".2pt"/>
                    <v:line id="Line 955" o:spid="_x0000_s1955" style="position:absolute;flip:y;visibility:visible;mso-wrap-style:square" from="2986,1898" to="298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PQMEAAADcAAAADwAAAGRycy9kb3ducmV2LnhtbERPz2vCMBS+C/sfwhN2EU23ies6o4iw&#10;sYMX68DrW/PWFJuX0qQ1+++Xg+Dx4/u93kbbipF63zhW8LTIQBBXTjdcK/g+fcxzED4ga2wdk4I/&#10;8rDdPEzWWGh35SONZahFCmFfoAITQldI6StDFv3CdcSJ+3W9xZBgX0vd4zWF21Y+Z9lKWmw4NRjs&#10;aG+oupSDVRBz7JYy2k86G2pf65/BH7KZUo/TuHsHESiGu/jm/tIK3l7S/HQmHQG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ZM9AwQAAANwAAAAPAAAAAAAAAAAAAAAA&#10;AKECAABkcnMvZG93bnJldi54bWxQSwUGAAAAAAQABAD5AAAAjwMAAAAA&#10;" strokecolor="navy" strokeweight=".2pt"/>
                    <v:line id="Line 956" o:spid="_x0000_s1956" style="position:absolute;flip:y;visibility:visible;mso-wrap-style:square" from="3100,1898" to="310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q28QAAADcAAAADwAAAGRycy9kb3ducmV2LnhtbESPQWsCMRSE74L/ITzBi9SsVazdblak&#10;oPTQi1ro9XXzulncvCybqPHfm0LB4zAz3zDFOtpWXKj3jWMFs2kGgrhyuuFawddx+7QC4QOyxtYx&#10;KbiRh3U5HBSYa3flPV0OoRYJwj5HBSaELpfSV4Ys+qnriJP363qLIcm+lrrHa4LbVj5n2VJabDgt&#10;GOzo3VB1OpytgrjCbiGj3dG3ofal/jn7z2yi1HgUN28gAsXwCP+3P7SC1/kM/s6kI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KGrbxAAAANwAAAAPAAAAAAAAAAAA&#10;AAAAAKECAABkcnMvZG93bnJldi54bWxQSwUGAAAAAAQABAD5AAAAkgMAAAAA&#10;" strokecolor="navy" strokeweight=".2pt"/>
                    <v:line id="Line 957" o:spid="_x0000_s1957" style="position:absolute;flip:y;visibility:visible;mso-wrap-style:square" from="3157,1898" to="315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r0rMMAAADcAAAADwAAAGRycy9kb3ducmV2LnhtbESPQWsCMRSE7wX/Q3hCL0Wzaqm6GqUU&#10;Kj14cSt4fW6em8XNy7KJGv+9KQg9DjPzDbNcR9uIK3W+dqxgNMxAEJdO11wp2P9+D2YgfEDW2Dgm&#10;BXfysF71XpaYa3fjHV2LUIkEYZ+jAhNCm0vpS0MW/dC1xMk7uc5iSLKrpO7wluC2keMs+5AWa04L&#10;Blv6MlSei4tVEGfYvstoN3Qw1Eyr48VvszelXvvxcwEiUAz/4Wf7RyuYT8b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69KzDAAAA3AAAAA8AAAAAAAAAAAAA&#10;AAAAoQIAAGRycy9kb3ducmV2LnhtbFBLBQYAAAAABAAEAPkAAACRAwAAAAA=&#10;" strokecolor="navy" strokeweight=".2pt"/>
                    <v:line id="Line 958" o:spid="_x0000_s1958" style="position:absolute;flip:y;visibility:visible;mso-wrap-style:square" from="3214,1898" to="321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ZRN8QAAADcAAAADwAAAGRycy9kb3ducmV2LnhtbESPQWsCMRSE74L/IbxCL1KzVmntdrMi&#10;QsWDF7eFXl83r5ulm5dlEzX990YQPA4z8w1TrKLtxIkG3zpWMJtmIIhrp1tuFHx9fjwtQfiArLFz&#10;TAr+ycOqHI8KzLU784FOVWhEgrDPUYEJoc+l9LUhi37qeuLk/brBYkhyaKQe8JzgtpPPWfYiLbac&#10;Fgz2tDFU/1VHqyAusV/IaLf0bah7bX6Ofp9NlHp8iOt3EIFiuIdv7Z1W8Dafw/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tlE3xAAAANwAAAAPAAAAAAAAAAAA&#10;AAAAAKECAABkcnMvZG93bnJldi54bWxQSwUGAAAAAAQABAD5AAAAkgMAAAAA&#10;" strokecolor="navy" strokeweight=".2pt"/>
                    <v:line id="Line 959" o:spid="_x0000_s1959" style="position:absolute;flip:y;visibility:visible;mso-wrap-style:square" from="3271,1898" to="327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/JQ8QAAADcAAAADwAAAGRycy9kb3ducmV2LnhtbESPQWsCMRSE74L/IbxCL1KzVmntdrMi&#10;QsWDF7eFXl83r5ulm5dlEzX990YQPA4z8w1TrKLtxIkG3zpWMJtmIIhrp1tuFHx9fjwtQfiArLFz&#10;TAr+ycOqHI8KzLU784FOVWhEgrDPUYEJoc+l9LUhi37qeuLk/brBYkhyaKQe8JzgtpPPWfYiLbac&#10;Fgz2tDFU/1VHqyAusV/IaLf0bah7bX6Ofp9NlHp8iOt3EIFiuIdv7Z1W8DZfwP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X8lDxAAAANwAAAAPAAAAAAAAAAAA&#10;AAAAAKECAABkcnMvZG93bnJldi54bWxQSwUGAAAAAAQABAD5AAAAkgMAAAAA&#10;" strokecolor="navy" strokeweight=".2pt"/>
                    <v:line id="Line 960" o:spid="_x0000_s1960" style="position:absolute;flip:y;visibility:visible;mso-wrap-style:square" from="3328,1898" to="332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Ns2MQAAADcAAAADwAAAGRycy9kb3ducmV2LnhtbESPQWsCMRSE70L/Q3hCL6WbrdpWtxtF&#10;CooHL7WFXp+b183i5mXZRI3/3ggFj8PMfMOUi2hbcaLeN44VvGQ5COLK6YZrBT/fq+cpCB+QNbaO&#10;ScGFPCzmD4MSC+3O/EWnXahFgrAvUIEJoSuk9JUhiz5zHXHy/lxvMSTZ11L3eE5w28pRnr9Jiw2n&#10;BYMdfRqqDrujVRCn2E1ktGv6NdS+1/uj3+ZPSj0O4/IDRKAY7uH/9kYrmI1f4XYmHQE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E2zYxAAAANwAAAAPAAAAAAAAAAAA&#10;AAAAAKECAABkcnMvZG93bnJldi54bWxQSwUGAAAAAAQABAD5AAAAkgMAAAAA&#10;" strokecolor="navy" strokeweight=".2pt"/>
                    <v:line id="Line 961" o:spid="_x0000_s1961" style="position:absolute;flip:y;visibility:visible;mso-wrap-style:square" from="3385,1898" to="338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Hyr8QAAADcAAAADwAAAGRycy9kb3ducmV2LnhtbESPQWsCMRSE74L/ITyhF6lZq1i73ayU&#10;guLBS7eFXl83r5vFzcuyiRr/vSkUPA4z8w1TbKLtxJkG3zpWMJ9lIIhrp1tuFHx9bh/XIHxA1tg5&#10;JgVX8rApx6MCc+0u/EHnKjQiQdjnqMCE0OdS+tqQRT9zPXHyft1gMSQ5NFIPeElw28mnLFtJiy2n&#10;BYM9vRuqj9XJKohr7Jcy2h19G+qem5+TP2RTpR4m8e0VRKAY7uH/9l4reFms4O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wfKvxAAAANwAAAAPAAAAAAAAAAAA&#10;AAAAAKECAABkcnMvZG93bnJldi54bWxQSwUGAAAAAAQABAD5AAAAkgMAAAAA&#10;" strokecolor="navy" strokeweight=".2pt"/>
                    <v:line id="Line 962" o:spid="_x0000_s1962" style="position:absolute;flip:y;visibility:visible;mso-wrap-style:square" from="3442,1898" to="344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1XNMMAAADcAAAADwAAAGRycy9kb3ducmV2LnhtbESPQWsCMRSE7wX/Q3iCl6LZaql2NUoR&#10;FA9e3Aq9vm5eN4ubl2UTNf57Iwg9DjPzDbNYRduIC3W+dqzgbZSBIC6drrlScPzeDGcgfEDW2Dgm&#10;BTfysFr2XhaYa3flA12KUIkEYZ+jAhNCm0vpS0MW/ci1xMn7c53FkGRXSd3hNcFtI8dZ9iEt1pwW&#10;DLa0NlSeirNVEGfYvstot/RjqJlWv2e/z16VGvTj1xxEoBj+w8/2Tiv4nEzh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NVzTDAAAA3AAAAA8AAAAAAAAAAAAA&#10;AAAAoQIAAGRycy9kb3ducmV2LnhtbFBLBQYAAAAABAAEAPkAAACRAwAAAAA=&#10;" strokecolor="navy" strokeweight=".2pt"/>
                    <v:line id="Line 963" o:spid="_x0000_s1963" style="position:absolute;flip:y;visibility:visible;mso-wrap-style:square" from="3499,1898" to="349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LDRsEAAADcAAAADwAAAGRycy9kb3ducmV2LnhtbERPz2vCMBS+C/sfwhN2EU23ies6o4iw&#10;sYMX68DrW/PWFJuX0qQ1+++Xg+Dx4/u93kbbipF63zhW8LTIQBBXTjdcK/g+fcxzED4ga2wdk4I/&#10;8rDdPEzWWGh35SONZahFCmFfoAITQldI6StDFv3CdcSJ+3W9xZBgX0vd4zWF21Y+Z9lKWmw4NRjs&#10;aG+oupSDVRBz7JYy2k86G2pf65/BH7KZUo/TuHsHESiGu/jm/tIK3l7S2nQmHQG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EsNGwQAAANwAAAAPAAAAAAAAAAAAAAAA&#10;AKECAABkcnMvZG93bnJldi54bWxQSwUGAAAAAAQABAD5AAAAjwMAAAAA&#10;" strokecolor="navy" strokeweight=".2pt"/>
                    <v:line id="Line 964" o:spid="_x0000_s1964" style="position:absolute;flip:y;visibility:visible;mso-wrap-style:square" from="3556,1898" to="355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5m3cQAAADcAAAADwAAAGRycy9kb3ducmV2LnhtbESPS2vDMBCE74H8B7GBXkIspw15uFZC&#10;KDT00EsekOvW2lqm1spYSqL8+6pQyHGYmW+YchNtK67U+8axgmmWgyCunG64VnA6vk+WIHxA1tg6&#10;JgV38rBZDwclFtrdeE/XQ6hFgrAvUIEJoSuk9JUhiz5zHXHyvl1vMSTZ11L3eEtw28rnPJ9Liw2n&#10;BYMdvRmqfg4XqyAusZvJaHd0NtQu6q+L/8zHSj2N4vYVRKAYHuH/9odWsHpZwd+Zd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XmbdxAAAANwAAAAPAAAAAAAAAAAA&#10;AAAAAKECAABkcnMvZG93bnJldi54bWxQSwUGAAAAAAQABAD5AAAAkgMAAAAA&#10;" strokecolor="navy" strokeweight=".2pt"/>
                    <v:line id="Line 965" o:spid="_x0000_s1965" style="position:absolute;flip:y;visibility:visible;mso-wrap-style:square" from="3670,1898" to="367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K8PcAAAADcAAAADwAAAGRycy9kb3ducmV2LnhtbERPy4rCMBTdC/5DuAOzkTFVxEfHKCI4&#10;uHBjFWZ7be40ZZqb0kSNf28WgsvDeS/X0TbiRp2vHSsYDTMQxKXTNVcKzqfd1xyED8gaG8ek4EEe&#10;1qt+b4m5dnc+0q0IlUgh7HNUYEJocyl9aciiH7qWOHF/rrMYEuwqqTu8p3DbyHGWTaXFmlODwZa2&#10;hsr/4moVxDm2ExntD/0aambV5eoP2UCpz4+4+QYRKIa3+OXeawWLSZqfzqQj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livD3AAAAA3AAAAA8AAAAAAAAAAAAAAAAA&#10;oQIAAGRycy9kb3ducmV2LnhtbFBLBQYAAAAABAAEAPkAAACOAwAAAAA=&#10;" strokecolor="navy" strokeweight=".2pt"/>
                    <v:line id="Line 966" o:spid="_x0000_s1966" style="position:absolute;flip:y;visibility:visible;mso-wrap-style:square" from="3727,1898" to="372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4ZpsIAAADcAAAADwAAAGRycy9kb3ducmV2LnhtbESPQWsCMRSE7wX/Q3iCl6JZRaquRhFB&#10;6aGXquD1uXluFjcvyyZq/PdNQfA4zMw3zGIVbS3u1PrKsYLhIANBXDhdcangeNj2pyB8QNZYOyYF&#10;T/KwWnY+Fphr9+Bfuu9DKRKEfY4KTAhNLqUvDFn0A9cQJ+/iWoshybaUusVHgttajrLsS1qsOC0Y&#10;bGhjqLjub1ZBnGIzltHu6GSonpTnm//JPpXqdeN6DiJQDO/wq/2tFczGQ/g/k46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4ZpsIAAADcAAAADwAAAAAAAAAAAAAA&#10;AAChAgAAZHJzL2Rvd25yZXYueG1sUEsFBgAAAAAEAAQA+QAAAJADAAAAAA==&#10;" strokecolor="navy" strokeweight=".2pt"/>
                    <v:line id="Line 967" o:spid="_x0000_s1967" style="position:absolute;flip:y;visibility:visible;mso-wrap-style:square" from="3784,1898" to="378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yH0cQAAADcAAAADwAAAGRycy9kb3ducmV2LnhtbESPQWvCQBSE7wX/w/IKvRTdNEiN0VWk&#10;0NKDl0bB6zP7zIZm34bsarb/visUehxm5htmvY22EzcafOtYwcssA0FcO91yo+B4eJ8WIHxA1tg5&#10;JgU/5GG7mTyssdRu5C+6VaERCcK+RAUmhL6U0teGLPqZ64mTd3GDxZDk0Eg94JjgtpN5lr1Kiy2n&#10;BYM9vRmqv6urVRAL7Ocy2g86GeoWzfnq99mzUk+PcbcCESiG//Bf+1MrWM5zuJ9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/IfRxAAAANwAAAAPAAAAAAAAAAAA&#10;AAAAAKECAABkcnMvZG93bnJldi54bWxQSwUGAAAAAAQABAD5AAAAkgMAAAAA&#10;" strokecolor="navy" strokeweight=".2pt"/>
                    <v:line id="Line 968" o:spid="_x0000_s1968" style="position:absolute;flip:y;visibility:visible;mso-wrap-style:square" from="3841,1898" to="384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AiSsQAAADcAAAADwAAAGRycy9kb3ducmV2LnhtbESPQWsCMRSE74L/IbxCL1KzVmntdrMi&#10;QsWDF7eFXl83r5ulm5dlEzX990YQPA4z8w1TrKLtxIkG3zpWMJtmIIhrp1tuFHx9fjwtQfiArLFz&#10;TAr+ycOqHI8KzLU784FOVWhEgrDPUYEJoc+l9LUhi37qeuLk/brBYkhyaKQe8JzgtpPPWfYiLbac&#10;Fgz2tDFU/1VHqyAusV/IaLf0bah7bX6Ofp9NlHp8iOt3EIFiuIdv7Z1W8LaYw/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sCJKxAAAANwAAAAPAAAAAAAAAAAA&#10;AAAAAKECAABkcnMvZG93bnJldi54bWxQSwUGAAAAAAQABAD5AAAAkgMAAAAA&#10;" strokecolor="navy" strokeweight=".2pt"/>
                    <v:line id="Line 969" o:spid="_x0000_s1969" style="position:absolute;flip:y;visibility:visible;mso-wrap-style:square" from="3898,1898" to="389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m6PsIAAADcAAAADwAAAGRycy9kb3ducmV2LnhtbESPQWsCMRSE7wX/Q3iCl1KzylLtahQR&#10;lB68VAWvr5vXzeLmZdlEjf++EQSPw8x8w8yX0TbiSp2vHSsYDTMQxKXTNVcKjofNxxSED8gaG8ek&#10;4E4elove2xwL7W78Q9d9qESCsC9QgQmhLaT0pSGLfuha4uT9uc5iSLKrpO7wluC2keMs+5QWa04L&#10;BltaGyrP+4tVEKfY5jLaLZ0MNZPq9+J32btSg35czUAEiuEVfra/tYKvPIfHmXQE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m6PsIAAADcAAAADwAAAAAAAAAAAAAA&#10;AAChAgAAZHJzL2Rvd25yZXYueG1sUEsFBgAAAAAEAAQA+QAAAJADAAAAAA==&#10;" strokecolor="navy" strokeweight=".2pt"/>
                    <v:line id="Line 970" o:spid="_x0000_s1970" style="position:absolute;flip:y;visibility:visible;mso-wrap-style:square" from="3955,1898" to="395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UfpcQAAADcAAAADwAAAGRycy9kb3ducmV2LnhtbESPQWsCMRSE74L/IbxCL1KzFm3tdrMi&#10;QsWDF7eFXl83r5ulm5dlEzX990YQPA4z8w1TrKLtxIkG3zpWMJtmIIhrp1tuFHx9fjwtQfiArLFz&#10;TAr+ycOqHI8KzLU784FOVWhEgrDPUYEJoc+l9LUhi37qeuLk/brBYkhyaKQe8JzgtpPPWfYiLbac&#10;Fgz2tDFU/1VHqyAusZ/LaLf0bah7bX6Ofp9NlHp8iOt3EIFiuIdv7Z1W8DZfwP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FR+lxAAAANwAAAAPAAAAAAAAAAAA&#10;AAAAAKECAABkcnMvZG93bnJldi54bWxQSwUGAAAAAAQABAD5AAAAkgMAAAAA&#10;" strokecolor="navy" strokeweight=".2pt"/>
                    <v:line id="Line 971" o:spid="_x0000_s1971" style="position:absolute;flip:y;visibility:visible;mso-wrap-style:square" from="4012,1898" to="401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eB0sMAAADcAAAADwAAAGRycy9kb3ducmV2LnhtbESPzYoCMRCE74LvEFrwIppZEX9Go8iC&#10;4mEvq4LXdtJOBiedYRI1+/YbYWGPRVV9Ra020dbiSa2vHCv4GGUgiAunKy4VnE+74RyED8gaa8ek&#10;4Ic8bNbdzgpz7V78Tc9jKEWCsM9RgQmhyaX0hSGLfuQa4uTdXGsxJNmWUrf4SnBby3GWTaXFitOC&#10;wYY+DRX348MqiHNsJjLaPV0M1bPy+vBf2UCpfi9ulyACxfAf/msftILFZArv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HgdLDAAAA3AAAAA8AAAAAAAAAAAAA&#10;AAAAoQIAAGRycy9kb3ducmV2LnhtbFBLBQYAAAAABAAEAPkAAACRAwAAAAA=&#10;" strokecolor="navy" strokeweight=".2pt"/>
                    <v:line id="Line 972" o:spid="_x0000_s1972" style="position:absolute;flip:y;visibility:visible;mso-wrap-style:square" from="4069,1898" to="406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skScMAAADcAAAADwAAAGRycy9kb3ducmV2LnhtbESPzYoCMRCE78K+Q+gFL7JmFFF31igi&#10;KB68+ANeeye9k2EnnWESNb69EQSPRVV9Rc0W0dbiSq2vHCsY9DMQxIXTFZcKTsf11xSED8gaa8ek&#10;4E4eFvOPzgxz7W68p+shlCJB2OeowITQ5FL6wpBF33cNcfL+XGsxJNmWUrd4S3Bby2GWjaXFitOC&#10;wYZWhor/w8UqiFNsRjLaDZ0N1ZPy9+J3WU+p7mdc/oAIFMM7/GpvtYLv0QSeZ9IR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LJEnDAAAA3AAAAA8AAAAAAAAAAAAA&#10;AAAAoQIAAGRycy9kb3ducmV2LnhtbFBLBQYAAAAABAAEAPkAAACRAwAAAAA=&#10;" strokecolor="navy" strokeweight=".2pt"/>
                    <v:line id="Line 973" o:spid="_x0000_s1973" style="position:absolute;flip:y;visibility:visible;mso-wrap-style:square" from="4126,1898" to="412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SwO8AAAADcAAAADwAAAGRycy9kb3ducmV2LnhtbERPy4rCMBTdC/5DuAOzkTFVxEfHKCI4&#10;uHBjFWZ7be40ZZqb0kSNf28WgsvDeS/X0TbiRp2vHSsYDTMQxKXTNVcKzqfd1xyED8gaG8ek4EEe&#10;1qt+b4m5dnc+0q0IlUgh7HNUYEJocyl9aciiH7qWOHF/rrMYEuwqqTu8p3DbyHGWTaXFmlODwZa2&#10;hsr/4moVxDm2ExntD/0aambV5eoP2UCpz4+4+QYRKIa3+OXeawWLSVqbzqQj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UsDvAAAAA3AAAAA8AAAAAAAAAAAAAAAAA&#10;oQIAAGRycy9kb3ducmV2LnhtbFBLBQYAAAAABAAEAPkAAACOAwAAAAA=&#10;" strokecolor="navy" strokeweight=".2pt"/>
                    <v:line id="Line 974" o:spid="_x0000_s1974" style="position:absolute;flip:y;visibility:visible;mso-wrap-style:square" from="4240,1898" to="424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gVoMMAAADcAAAADwAAAGRycy9kb3ducmV2LnhtbESPS4sCMRCE78L+h9ALXmTNKOJj1igi&#10;KB68+IC99k56J8NOOsMkavz3RhA8FlX1FTVfRluLK7W+cqxg0M9AEBdOV1wqOJ82X1MQPiBrrB2T&#10;gjt5WC4+OnPMtbvxga7HUIoEYZ+jAhNCk0vpC0MWfd81xMn7c63FkGRbSt3iLcFtLYdZNpYWK04L&#10;BhtaGyr+jxerIE6xGclot/RjqJ6Uvxe/z3pKdT/j6htEoBje4Vd7pxXMRjN4nk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YFaDDAAAA3AAAAA8AAAAAAAAAAAAA&#10;AAAAoQIAAGRycy9kb3ducmV2LnhtbFBLBQYAAAAABAAEAPkAAACRAwAAAAA=&#10;" strokecolor="navy" strokeweight=".2pt"/>
                    <v:line id="Line 975" o:spid="_x0000_s1975" style="position:absolute;flip:y;visibility:visible;mso-wrap-style:square" from="4297,1898" to="429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sq4MEAAADcAAAADwAAAGRycy9kb3ducmV2LnhtbERPz2vCMBS+C/sfwhN2EU03pus6o4iw&#10;sYMX68DrW/PWFJuX0qQ1+++Xg+Dx4/u93kbbipF63zhW8LTIQBBXTjdcK/g+fcxzED4ga2wdk4I/&#10;8rDdPEzWWGh35SONZahFCmFfoAITQldI6StDFv3CdcSJ+3W9xZBgX0vd4zWF21Y+Z9lKWmw4NRjs&#10;aG+oupSDVRBz7F5ktJ90NtS+1j+DP2QzpR6ncfcOIlAMd/HN/aUVvC3T/HQmHQG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uyrgwQAAANwAAAAPAAAAAAAAAAAAAAAA&#10;AKECAABkcnMvZG93bnJldi54bWxQSwUGAAAAAAQABAD5AAAAjwMAAAAA&#10;" strokecolor="navy" strokeweight=".2pt"/>
                    <v:line id="Line 976" o:spid="_x0000_s1976" style="position:absolute;flip:y;visibility:visible;mso-wrap-style:square" from="4354,1898" to="435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ePe8QAAADcAAAADwAAAGRycy9kb3ducmV2LnhtbESPQWsCMRSE74L/ITzBi9SsRa3dblak&#10;oPTQi1ro9XXzulncvCybqPHfm0LB4zAz3zDFOtpWXKj3jWMFs2kGgrhyuuFawddx+7QC4QOyxtYx&#10;KbiRh3U5HBSYa3flPV0OoRYJwj5HBSaELpfSV4Ys+qnriJP363qLIcm+lrrHa4LbVj5n2VJabDgt&#10;GOzo3VB1OpytgrjCbi6j3dG3ofal/jn7z2yi1HgUN28gAsXwCP+3P7SC18UM/s6kI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9497xAAAANwAAAAPAAAAAAAAAAAA&#10;AAAAAKECAABkcnMvZG93bnJldi54bWxQSwUGAAAAAAQABAD5AAAAkgMAAAAA&#10;" strokecolor="navy" strokeweight=".2pt"/>
                    <v:line id="Line 977" o:spid="_x0000_s1977" style="position:absolute;flip:y;visibility:visible;mso-wrap-style:square" from="4411,1898" to="441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URDMMAAADcAAAADwAAAGRycy9kb3ducmV2LnhtbESPQWsCMRSE7wX/Q3hCL0Wziq26GqUU&#10;Kj14cSt4fW6em8XNy7KJGv+9KQg9DjPzDbNcR9uIK3W+dqxgNMxAEJdO11wp2P9+D2YgfEDW2Dgm&#10;BXfysF71XpaYa3fjHV2LUIkEYZ+jAhNCm0vpS0MW/dC1xMk7uc5iSLKrpO7wluC2keMs+5AWa04L&#10;Blv6MlSei4tVEGfYTmS0GzoYaqbV8eK32ZtSr/34uQARKIb/8LP9oxXM38fwd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lEQzDAAAA3AAAAA8AAAAAAAAAAAAA&#10;AAAAoQIAAGRycy9kb3ducmV2LnhtbFBLBQYAAAAABAAEAPkAAACRAwAAAAA=&#10;" strokecolor="navy" strokeweight=".2pt"/>
                    <v:line id="Line 978" o:spid="_x0000_s1978" style="position:absolute;flip:y;visibility:visible;mso-wrap-style:square" from="4468,1898" to="446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m0l8QAAADcAAAADwAAAGRycy9kb3ducmV2LnhtbESPQWsCMRSE70L/Q3hCL6WbrdpWtxtF&#10;CooHL7WFXp+b183i5mXZRI3/3ggFj8PMfMOUi2hbcaLeN44VvGQ5COLK6YZrBT/fq+cpCB+QNbaO&#10;ScGFPCzmD4MSC+3O/EWnXahFgrAvUIEJoSuk9JUhiz5zHXHy/lxvMSTZ11L3eE5w28pRnr9Jiw2n&#10;BYMdfRqqDrujVRCn2E1ktGv6NdS+1/uj3+ZPSj0O4/IDRKAY7uH/9kYrmL2O4XYmHQE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bSXxAAAANwAAAAPAAAAAAAAAAAA&#10;AAAAAKECAABkcnMvZG93bnJldi54bWxQSwUGAAAAAAQABAD5AAAAkgMAAAAA&#10;" strokecolor="navy" strokeweight=".2pt"/>
                    <v:line id="Line 979" o:spid="_x0000_s1979" style="position:absolute;flip:y;visibility:visible;mso-wrap-style:square" from="4525,1898" to="452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As48QAAADcAAAADwAAAGRycy9kb3ducmV2LnhtbESPQWsCMRSE74L/IbxCL1KzFm3tdrMi&#10;QsWDF7eFXl83r5ulm5dlEzX990YQPA4z8w1TrKLtxIkG3zpWMJtmIIhrp1tuFHx9fjwtQfiArLFz&#10;TAr+ycOqHI8KzLU784FOVWhEgrDPUYEJoc+l9LUhi37qeuLk/brBYkhyaKQe8JzgtpPPWfYiLbac&#10;Fgz2tDFU/1VHqyAusZ/LaLf0bah7bX6Ofp9NlHp8iOt3EIFiuIdv7Z1W8LaYw/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CzjxAAAANwAAAAPAAAAAAAAAAAA&#10;AAAAAKECAABkcnMvZG93bnJldi54bWxQSwUGAAAAAAQABAD5AAAAkgMAAAAA&#10;" strokecolor="navy" strokeweight=".2pt"/>
                    <v:line id="Line 980" o:spid="_x0000_s1980" style="position:absolute;flip:y;visibility:visible;mso-wrap-style:square" from="4582,1898" to="458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yJeMQAAADcAAAADwAAAGRycy9kb3ducmV2LnhtbESPQWsCMRSE74L/IbxCL1KzFm3tdrMi&#10;QsWDF7eFXl83r5ulm5dlEzX990YQPA4z8w1TrKLtxIkG3zpWMJtmIIhrp1tuFHx9fjwtQfiArLFz&#10;TAr+ycOqHI8KzLU784FOVWhEgrDPUYEJoc+l9LUhi37qeuLk/brBYkhyaKQe8JzgtpPPWfYiLbac&#10;Fgz2tDFU/1VHqyAusZ/LaLf0bah7bX6Ofp9NlHp8iOt3EIFiuIdv7Z1W8LZYwPVMOgK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zIl4xAAAANwAAAAPAAAAAAAAAAAA&#10;AAAAAKECAABkcnMvZG93bnJldi54bWxQSwUGAAAAAAQABAD5AAAAkgMAAAAA&#10;" strokecolor="navy" strokeweight=".2pt"/>
                    <v:line id="Line 981" o:spid="_x0000_s1981" style="position:absolute;flip:y;visibility:visible;mso-wrap-style:square" from="4639,1898" to="463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4XD8QAAADcAAAADwAAAGRycy9kb3ducmV2LnhtbESPQWsCMRSE74L/ITyhF6lZi1q73ayU&#10;guLBS7eFXl83r5vFzcuyiRr/vSkUPA4z8w1TbKLtxJkG3zpWMJ9lIIhrp1tuFHx9bh/XIHxA1tg5&#10;JgVX8rApx6MCc+0u/EHnKjQiQdjnqMCE0OdS+tqQRT9zPXHyft1gMSQ5NFIPeElw28mnLFtJiy2n&#10;BYM9vRuqj9XJKohr7Bcy2h19G+qem5+TP2RTpR4m8e0VRKAY7uH/9l4reFmu4O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HhcPxAAAANwAAAAPAAAAAAAAAAAA&#10;AAAAAKECAABkcnMvZG93bnJldi54bWxQSwUGAAAAAAQABAD5AAAAkgMAAAAA&#10;" strokecolor="navy" strokeweight=".2pt"/>
                    <v:line id="Line 982" o:spid="_x0000_s1982" style="position:absolute;flip:y;visibility:visible;mso-wrap-style:square" from="4696,1898" to="469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KylMMAAADcAAAADwAAAGRycy9kb3ducmV2LnhtbESPQWsCMRSE7wX/Q3iCl6LZiq12NUoR&#10;FA9e3Aq9vm5eN4ubl2UTNf57Iwg9DjPzDbNYRduIC3W+dqzgbZSBIC6drrlScPzeDGcgfEDW2Dgm&#10;BTfysFr2XhaYa3flA12KUIkEYZ+jAhNCm0vpS0MW/ci1xMn7c53FkGRXSd3hNcFtI8dZ9iEt1pwW&#10;DLa0NlSeirNVEGfYTmS0W/ox1Eyr37PfZ69KDfrxaw4iUAz/4Wd7pxV8vk/h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SspTDAAAA3AAAAA8AAAAAAAAAAAAA&#10;AAAAoQIAAGRycy9kb3ducmV2LnhtbFBLBQYAAAAABAAEAPkAAACRAwAAAAA=&#10;" strokecolor="navy" strokeweight=".2pt"/>
                    <v:line id="Line 983" o:spid="_x0000_s1983" style="position:absolute;flip:y;visibility:visible;mso-wrap-style:square" from="4810,1898" to="481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0m5sEAAADcAAAADwAAAGRycy9kb3ducmV2LnhtbERPz2vCMBS+C/sfwhN2EU03pus6o4iw&#10;sYMX68DrW/PWFJuX0qQ1+++Xg+Dx4/u93kbbipF63zhW8LTIQBBXTjdcK/g+fcxzED4ga2wdk4I/&#10;8rDdPEzWWGh35SONZahFCmFfoAITQldI6StDFv3CdcSJ+3W9xZBgX0vd4zWF21Y+Z9lKWmw4NRjs&#10;aG+oupSDVRBz7F5ktJ90NtS+1j+DP2QzpR6ncfcOIlAMd/HN/aUVvC3T2nQmHQG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zSbmwQAAANwAAAAPAAAAAAAAAAAAAAAA&#10;AKECAABkcnMvZG93bnJldi54bWxQSwUGAAAAAAQABAD5AAAAjwMAAAAA&#10;" strokecolor="navy" strokeweight=".2pt"/>
                    <v:line id="Line 984" o:spid="_x0000_s1984" style="position:absolute;flip:y;visibility:visible;mso-wrap-style:square" from="4867,1898" to="486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GDfcQAAADcAAAADwAAAGRycy9kb3ducmV2LnhtbESPS2vDMBCE74H8B7GBXkIspzQv10oI&#10;hYYeeskDct1aW8vUWhlLSZR/XxUKOQ4z8w1TbqJtxZV63zhWMM1yEMSV0w3XCk7H98kShA/IGlvH&#10;pOBOHjbr4aDEQrsb7+l6CLVIEPYFKjAhdIWUvjJk0WeuI07et+sthiT7WuoebwluW/mc53NpseG0&#10;YLCjN0PVz+FiFcQldi8y2h2dDbWL+uviP/OxUk+juH0FESiGR/i//aEVrGYr+DuTj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gYN9xAAAANwAAAAPAAAAAAAAAAAA&#10;AAAAAKECAABkcnMvZG93bnJldi54bWxQSwUGAAAAAAQABAD5AAAAkgMAAAAA&#10;" strokecolor="navy" strokeweight=".2pt"/>
                    <v:line id="Line 985" o:spid="_x0000_s1985" style="position:absolute;flip:y;visibility:visible;mso-wrap-style:square" from="4924,1898" to="492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fgXcEAAADcAAAADwAAAGRycy9kb3ducmV2LnhtbERPz2vCMBS+C/sfwhvsIjOdiNPOWMbA&#10;4WEX62DXZ/PWlDUvpUnb+N+bw8Djx/d7V0TbipF63zhW8LLIQBBXTjdcK/g+H543IHxA1tg6JgVX&#10;8lDsH2Y7zLWb+ERjGWqRQtjnqMCE0OVS+sqQRb9wHXHifl1vMSTY11L3OKVw28pllq2lxYZTg8GO&#10;PgxVf+VgFcQNdisZ7Sf9GGpf68vgv7K5Uk+P8f0NRKAY7uJ/91Er2K7T/HQmHQG5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1+BdwQAAANwAAAAPAAAAAAAAAAAAAAAA&#10;AKECAABkcnMvZG93bnJldi54bWxQSwUGAAAAAAQABAD5AAAAjwMAAAAA&#10;" strokecolor="navy" strokeweight=".2pt"/>
                    <v:line id="Line 986" o:spid="_x0000_s1986" style="position:absolute;flip:y;visibility:visible;mso-wrap-style:square" from="4981,1898" to="498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Fxs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KvyRC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bRcbDAAAA3AAAAA8AAAAAAAAAAAAA&#10;AAAAoQIAAGRycy9kb3ducmV2LnhtbFBLBQYAAAAABAAEAPkAAACRAwAAAAA=&#10;" strokecolor="navy" strokeweight=".2pt"/>
                    <v:line id="Line 987" o:spid="_x0000_s1987" style="position:absolute;flip:y;visibility:visible;mso-wrap-style:square" from="5038,1898" to="503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nbscMAAADcAAAADwAAAGRycy9kb3ducmV2LnhtbESPzYoCMRCE78K+Q2jBi6wZRdSdNcoi&#10;KB68+AN77Z30TgYnnWESNb69EQSPRVV9Rc2X0dbiSq2vHCsYDjIQxIXTFZcKTsf15wyED8gaa8ek&#10;4E4elouPzhxz7W68p+shlCJB2OeowITQ5FL6wpBFP3ANcfL+XWsxJNmWUrd4S3Bby1GWTaTFitOC&#10;wYZWhorz4WIVxBk2Yxnthn4N1dPy7+J3WV+pXjf+fIMIFMM7/GpvtYKvyQieZ9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27HDAAAA3AAAAA8AAAAAAAAAAAAA&#10;AAAAoQIAAGRycy9kb3ducmV2LnhtbFBLBQYAAAAABAAEAPkAAACRAwAAAAA=&#10;" strokecolor="navy" strokeweight=".2pt"/>
                    <v:line id="Line 988" o:spid="_x0000_s1988" style="position:absolute;flip:y;visibility:visible;mso-wrap-style:square" from="5095,1898" to="509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V+KsQAAADcAAAADwAAAGRycy9kb3ducmV2LnhtbESPQWsCMRSE74L/ITyhF6lZq1i73ayU&#10;guLBS7eFXl83r5vFzcuyiRr/vSkUPA4z8w1TbKLtxJkG3zpWMJ9lIIhrp1tuFHx9bh/XIHxA1tg5&#10;JgVX8rApx6MCc+0u/EHnKjQiQdjnqMCE0OdS+tqQRT9zPXHyft1gMSQ5NFIPeElw28mnLFtJiy2n&#10;BYM9vRuqj9XJKohr7Jcy2h19G+qem5+TP2RTpR4m8e0VRKAY7uH/9l4reFkt4O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BX4qxAAAANwAAAAPAAAAAAAAAAAA&#10;AAAAAKECAABkcnMvZG93bnJldi54bWxQSwUGAAAAAAQABAD5AAAAkgMAAAAA&#10;" strokecolor="navy" strokeweight=".2pt"/>
                    <v:line id="Line 989" o:spid="_x0000_s1989" style="position:absolute;flip:y;visibility:visible;mso-wrap-style:square" from="5152,1898" to="515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mXsMAAADcAAAADwAAAGRycy9kb3ducmV2LnhtbESPzYoCMRCE74LvEFrwIppZEX9Go8iC&#10;4mEvq4LXdtJOBiedYRI1+/YbYWGPRVV9Ra020dbiSa2vHCv4GGUgiAunKy4VnE+74RyED8gaa8ek&#10;4Ic8bNbdzgpz7V78Tc9jKEWCsM9RgQmhyaX0hSGLfuQa4uTdXGsxJNmWUrf4SnBby3GWTaXFitOC&#10;wYY+DRX348MqiHNsJjLaPV0M1bPy+vBf2UCpfi9ulyACxfAf/msftILFdALv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s5l7DAAAA3AAAAA8AAAAAAAAAAAAA&#10;AAAAoQIAAGRycy9kb3ducmV2LnhtbFBLBQYAAAAABAAEAPkAAACRAwAAAAA=&#10;" strokecolor="navy" strokeweight=".2pt"/>
                    <v:line id="Line 990" o:spid="_x0000_s1990" style="position:absolute;flip:y;visibility:visible;mso-wrap-style:square" from="5209,1898" to="520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BDxcQAAADcAAAADwAAAGRycy9kb3ducmV2LnhtbESPQWsCMRSE74L/ITyhF6lZi1q73ayU&#10;guLBS7eFXl83r5vFzcuyiRr/vSkUPA4z8w1TbKLtxJkG3zpWMJ9lIIhrp1tuFHx9bh/XIHxA1tg5&#10;JgVX8rApx6MCc+0u/EHnKjQiQdjnqMCE0OdS+tqQRT9zPXHyft1gMSQ5NFIPeElw28mnLFtJiy2n&#10;BYM9vRuqj9XJKohr7Bcy2h19G+qem5+TP2RTpR4m8e0VRKAY7uH/9l4reFkt4e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oEPFxAAAANwAAAAPAAAAAAAAAAAA&#10;AAAAAKECAABkcnMvZG93bnJldi54bWxQSwUGAAAAAAQABAD5AAAAkgMAAAAA&#10;" strokecolor="navy" strokeweight=".2pt"/>
                    <v:line id="Line 991" o:spid="_x0000_s1991" style="position:absolute;flip:y;visibility:visible;mso-wrap-style:square" from="5266,1898" to="526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dssIAAADcAAAADwAAAGRycy9kb3ducmV2LnhtbESPQWsCMRSE7wX/Q3iCl1Kziqx2NYoI&#10;Sg9eqoLX183rZnHzsmyixn/fCEKPw8x8wyxW0TbiRp2vHSsYDTMQxKXTNVcKTsftxwyED8gaG8ek&#10;4EEeVsve2wIL7e78TbdDqESCsC9QgQmhLaT0pSGLfuha4uT9us5iSLKrpO7wnuC2keMsy6XFmtOC&#10;wZY2hsrL4WoVxBm2Exntjs6Gmmn1c/X77F2pQT+u5yACxfAffrW/tILPPIfn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nLdssIAAADcAAAADwAAAAAAAAAAAAAA&#10;AAChAgAAZHJzL2Rvd25yZXYueG1sUEsFBgAAAAAEAAQA+QAAAJADAAAAAA==&#10;" strokecolor="navy" strokeweight=".2pt"/>
                    <v:line id="Line 992" o:spid="_x0000_s1992" style="position:absolute;flip:y;visibility:visible;mso-wrap-style:square" from="5380,1898" to="538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54Kc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5ZAr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+eCnDAAAA3AAAAA8AAAAAAAAAAAAA&#10;AAAAoQIAAGRycy9kb3ducmV2LnhtbFBLBQYAAAAABAAEAPkAAACRAwAAAAA=&#10;" strokecolor="navy" strokeweight=".2pt"/>
                    <v:line id="Line 993" o:spid="_x0000_s1993" style="position:absolute;flip:y;visibility:visible;mso-wrap-style:square" from="5437,1898" to="543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HsW8EAAADcAAAADwAAAGRycy9kb3ducmV2LnhtbERPz2vCMBS+C/sfwhvsIjOdiNPOWMbA&#10;4WEX62DXZ/PWlDUvpUnb+N+bw8Djx/d7V0TbipF63zhW8LLIQBBXTjdcK/g+H543IHxA1tg6JgVX&#10;8lDsH2Y7zLWb+ERjGWqRQtjnqMCE0OVS+sqQRb9wHXHifl1vMSTY11L3OKVw28pllq2lxYZTg8GO&#10;PgxVf+VgFcQNdisZ7Sf9GGpf68vgv7K5Uk+P8f0NRKAY7uJ/91Er2K7T2nQmHQG5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oexbwQAAANwAAAAPAAAAAAAAAAAAAAAA&#10;AKECAABkcnMvZG93bnJldi54bWxQSwUGAAAAAAQABAD5AAAAjwMAAAAA&#10;" strokecolor="navy" strokeweight=".2pt"/>
                    <v:line id="Line 994" o:spid="_x0000_s1994" style="position:absolute;flip:y;visibility:visible;mso-wrap-style:square" from="5494,1898" to="549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1JwM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5ZA7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tScDDAAAA3AAAAA8AAAAAAAAAAAAA&#10;AAAAoQIAAGRycy9kb3ducmV2LnhtbFBLBQYAAAAABAAEAPkAAACRAwAAAAA=&#10;" strokecolor="navy" strokeweight=".2pt"/>
                    <v:line id="Line 995" o:spid="_x0000_s1995" style="position:absolute;flip:y;visibility:visible;mso-wrap-style:square" from="5551,1898" to="555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52gMAAAADcAAAADwAAAGRycy9kb3ducmV2LnhtbERPy4rCMBTdC/5DuIIb0VQZfFSjyMAM&#10;LmZjFdxem2tTbG5KEzXz92YxMMvDeW920TbiSZ2vHSuYTjIQxKXTNVcKzqev8RKED8gaG8ek4Jc8&#10;7Lb93gZz7V58pGcRKpFC2OeowITQ5lL60pBFP3EtceJurrMYEuwqqTt8pXDbyFmWzaXFmlODwZY+&#10;DZX34mEVxCW2HzLab7oYahbV9eF/spFSw0Hcr0EEiuFf/Oc+aAWrRZqfzqQj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OdoDAAAAA3AAAAA8AAAAAAAAAAAAAAAAA&#10;oQIAAGRycy9kb3ducmV2LnhtbFBLBQYAAAAABAAEAPkAAACOAwAAAAA=&#10;" strokecolor="navy" strokeweight=".2pt"/>
                    <v:line id="Line 996" o:spid="_x0000_s1996" style="position:absolute;flip:y;visibility:visible;mso-wrap-style:square" from="5608,1898" to="560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LTG8QAAADcAAAADwAAAGRycy9kb3ducmV2LnhtbESPQWvCQBSE7wX/w/IEL0U3ltJodJVS&#10;qPTQS6Pg9Zl9ZoPZtyG7idt/3y0Uehxm5htmu4+2FSP1vnGsYLnIQBBXTjdcKzgd3+crED4ga2wd&#10;k4Jv8rDfTR62WGh35y8ay1CLBGFfoAITQldI6StDFv3CdcTJu7reYkiyr6Xu8Z7gtpVPWfYiLTac&#10;Fgx29GaoupWDVRBX2D3LaA90NtTm9WXwn9mjUrNpfN2ACBTDf/iv/aEVrPMl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tMbxAAAANwAAAAPAAAAAAAAAAAA&#10;AAAAAKECAABkcnMvZG93bnJldi54bWxQSwUGAAAAAAQABAD5AAAAkgMAAAAA&#10;" strokecolor="navy" strokeweight=".2pt"/>
                    <v:line id="Line 997" o:spid="_x0000_s1997" style="position:absolute;flip:y;visibility:visible;mso-wrap-style:square" from="5665,1898" to="566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BNbMIAAADcAAAADwAAAGRycy9kb3ducmV2LnhtbESPQWsCMRSE7wX/Q3hCL0WzilRdjSKC&#10;xYOXquD1uXluFjcvyyZq+u8bQfA4zMw3zHwZbS3u1PrKsYJBPwNBXDhdcangeNj0JiB8QNZYOyYF&#10;f+Rhueh8zDHX7sG/dN+HUiQI+xwVmBCaXEpfGLLo+64hTt7FtRZDkm0pdYuPBLe1HGbZt7RYcVow&#10;2NDaUHHd36yCOMFmJKP9oZOhelyeb36XfSn12Y2rGYhAMbzDr/ZWK5iOh/A8k4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BNbMIAAADcAAAADwAAAAAAAAAAAAAA&#10;AAChAgAAZHJzL2Rvd25yZXYueG1sUEsFBgAAAAAEAAQA+QAAAJADAAAAAA==&#10;" strokecolor="navy" strokeweight=".2pt"/>
                    <v:line id="Line 998" o:spid="_x0000_s1998" style="position:absolute;flip:y;visibility:visible;mso-wrap-style:square" from="5722,1898" to="572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zo98MAAADcAAAADwAAAGRycy9kb3ducmV2LnhtbESPQWsCMRSE7wX/Q3iCl6LZaql2NUoR&#10;FA9e3Aq9vm5eN4ubl2UTNf57Iwg9DjPzDbNYRduIC3W+dqzgbZSBIC6drrlScPzeDGcgfEDW2Dgm&#10;BTfysFr2XhaYa3flA12KUIkEYZ+jAhNCm0vpS0MW/ci1xMn7c53FkGRXSd3hNcFtI8dZ9iEt1pwW&#10;DLa0NlSeirNVEGfYvstot/RjqJlWv2e/z16VGvTj1xxEoBj+w8/2Tiv4nE7g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c6PfDAAAA3AAAAA8AAAAAAAAAAAAA&#10;AAAAoQIAAGRycy9kb3ducmV2LnhtbFBLBQYAAAAABAAEAPkAAACRAwAAAAA=&#10;" strokecolor="navy" strokeweight=".2pt"/>
                    <v:line id="Line 999" o:spid="_x0000_s1999" style="position:absolute;flip:y;visibility:visible;mso-wrap-style:square" from="5779,1898" to="577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Vwg8MAAADcAAAADwAAAGRycy9kb3ducmV2LnhtbESPzYoCMRCE78K+Q+gFL7JmFFF31igi&#10;KB68+ANeeye9k2EnnWESNb69EQSPRVV9Rc0W0dbiSq2vHCsY9DMQxIXTFZcKTsf11xSED8gaa8ek&#10;4E4eFvOPzgxz7W68p+shlCJB2OeowITQ5FL6wpBF33cNcfL+XGsxJNmWUrd4S3Bby2GWjaXFitOC&#10;wYZWhor/w8UqiFNsRjLaDZ0N1ZPy9+J3WU+p7mdc/oAIFMM7/GpvtYLvyQieZ9IR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1cIPDAAAA3AAAAA8AAAAAAAAAAAAA&#10;AAAAoQIAAGRycy9kb3ducmV2LnhtbFBLBQYAAAAABAAEAPkAAACRAwAAAAA=&#10;" strokecolor="navy" strokeweight=".2pt"/>
                    <v:line id="Line 1000" o:spid="_x0000_s2000" style="position:absolute;flip:y;visibility:visible;mso-wrap-style:square" from="5836,1898" to="583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nVGMMAAADcAAAADwAAAGRycy9kb3ducmV2LnhtbESPQWsCMRSE7wX/Q3iCl6LZiq12NUoR&#10;FA9e3Aq9vm5eN4ubl2UTNf57Iwg9DjPzDbNYRduIC3W+dqzgbZSBIC6drrlScPzeDGcgfEDW2Dgm&#10;BTfysFr2XhaYa3flA12KUIkEYZ+jAhNCm0vpS0MW/ci1xMn7c53FkGRXSd3hNcFtI8dZ9iEt1pwW&#10;DLa0NlSeirNVEGfYTmS0W/ox1Eyr37PfZ69KDfrxaw4iUAz/4Wd7pxV8Tt/hcSYd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51RjDAAAA3AAAAA8AAAAAAAAAAAAA&#10;AAAAoQIAAGRycy9kb3ducmV2LnhtbFBLBQYAAAAABAAEAPkAAACRAwAAAAA=&#10;" strokecolor="navy" strokeweight=".2pt"/>
                    <v:line id="Line 1001" o:spid="_x0000_s2001" style="position:absolute;flip:y;visibility:visible;mso-wrap-style:square" from="5950,1898" to="5950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tLb8MAAADcAAAADwAAAGRycy9kb3ducmV2LnhtbESPzYoCMRCE7wu+Q2jBy6IZRfwZjSKC&#10;soe9rApe20k7GZx0hknU+PYbYWGPRVV9RS3X0dbiQa2vHCsYDjIQxIXTFZcKTsddfwbCB2SNtWNS&#10;8CIP61XnY4m5dk/+occhlCJB2OeowITQ5FL6wpBFP3ANcfKurrUYkmxLqVt8Jrit5SjLJtJixWnB&#10;YENbQ8XtcLcK4gybsYx2T2dD9bS83P139qlUrxs3CxCBYvgP/7W/tIL5dALvM+kI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rS2/DAAAA3AAAAA8AAAAAAAAAAAAA&#10;AAAAoQIAAGRycy9kb3ducmV2LnhtbFBLBQYAAAAABAAEAPkAAACRAwAAAAA=&#10;" strokecolor="navy" strokeweight=".2pt"/>
                    <v:line id="Line 1002" o:spid="_x0000_s2002" style="position:absolute;flip:y;visibility:visible;mso-wrap-style:square" from="6007,1898" to="6007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fu9MMAAADcAAAADwAAAGRycy9kb3ducmV2LnhtbESPQWsCMRSE74X+h/AEL6VmFenarVGK&#10;oHjw0lXo9XXzulncvCybqPHfG0HwOMzMN8x8GW0rztT7xrGC8SgDQVw53XCt4LBfv89A+ICssXVM&#10;Cq7kYbl4fZljod2Ff+hchlokCPsCFZgQukJKXxmy6EeuI07ev+sthiT7WuoeLwluWznJsg9pseG0&#10;YLCjlaHqWJ6sgjjDbiqj3dCvoTav/05+l70pNRzE7y8QgWJ4hh/trVbwmedwP5OO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n7vTDAAAA3AAAAA8AAAAAAAAAAAAA&#10;AAAAoQIAAGRycy9kb3ducmV2LnhtbFBLBQYAAAAABAAEAPkAAACRAwAAAAA=&#10;" strokecolor="navy" strokeweight=".2pt"/>
                    <v:line id="Line 1003" o:spid="_x0000_s2003" style="position:absolute;flip:y;visibility:visible;mso-wrap-style:square" from="6064,1898" to="6064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h6hsAAAADcAAAADwAAAGRycy9kb3ducmV2LnhtbERPy4rCMBTdC/5DuIIb0VQZfFSjyMAM&#10;LmZjFdxem2tTbG5KEzXz92YxMMvDeW920TbiSZ2vHSuYTjIQxKXTNVcKzqev8RKED8gaG8ek4Jc8&#10;7Lb93gZz7V58pGcRKpFC2OeowITQ5lL60pBFP3EtceJurrMYEuwqqTt8pXDbyFmWzaXFmlODwZY+&#10;DZX34mEVxCW2HzLab7oYahbV9eF/spFSw0Hcr0EEiuFf/Oc+aAWrRVqbzqQj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l4eobAAAAA3AAAAA8AAAAAAAAAAAAAAAAA&#10;oQIAAGRycy9kb3ducmV2LnhtbFBLBQYAAAAABAAEAPkAAACOAwAAAAA=&#10;" strokecolor="navy" strokeweight=".2pt"/>
                    <v:line id="Line 1004" o:spid="_x0000_s2004" style="position:absolute;flip:y;visibility:visible;mso-wrap-style:square" from="6121,1898" to="6121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TfHcMAAADcAAAADwAAAGRycy9kb3ducmV2LnhtbESPzYoCMRCE78K+Q2jBi2jGRfwZjbII&#10;Kx68qAt7bSftZHDSGSZR49sbYWGPRVV9RS3X0dbiTq2vHCsYDTMQxIXTFZcKfk7fgxkIH5A11o5J&#10;wZM8rFcfnSXm2j34QPdjKEWCsM9RgQmhyaX0hSGLfuga4uRdXGsxJNmWUrf4SHBby88sm0iLFacF&#10;gw1tDBXX480qiDNsxjLaLf0aqqfl+eb3WV+pXjd+LUAEiuE//NfeaQXz6RzeZ9IR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03x3DAAAA3AAAAA8AAAAAAAAAAAAA&#10;AAAAoQIAAGRycy9kb3ducmV2LnhtbFBLBQYAAAAABAAEAPkAAACRAwAAAAA=&#10;" strokecolor="navy" strokeweight=".2pt"/>
                    <v:line id="Line 1005" o:spid="_x0000_s2005" style="position:absolute;flip:y;visibility:visible;mso-wrap-style:square" from="6178,1898" to="6178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sGp78AAADcAAAADwAAAGRycy9kb3ducmV2LnhtbERPTYvCMBC9L/gfwgheFk0VWWs1iizs&#10;4sHLquB1bMam2ExKEzX7781B8Ph438t1tI24U+drxwrGowwEcel0zZWC4+FnmIPwAVlj45gU/JOH&#10;9ar3scRCuwf/0X0fKpFC2BeowITQFlL60pBFP3ItceIurrMYEuwqqTt8pHDbyEmWfUmLNacGgy19&#10;Gyqv+5tVEHNspzLaXzoZambV+eZ32adSg37cLEAEiuEtfrm3WsE8T/PTmXQE5O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tsGp78AAADcAAAADwAAAAAAAAAAAAAAAACh&#10;AgAAZHJzL2Rvd25yZXYueG1sUEsFBgAAAAAEAAQA+QAAAI0DAAAAAA==&#10;" strokecolor="navy" strokeweight=".2pt"/>
                    <v:line id="Line 1006" o:spid="_x0000_s2006" style="position:absolute;flip:y;visibility:visible;mso-wrap-style:square" from="6235,1898" to="6235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jPMMAAADcAAAADwAAAGRycy9kb3ducmV2LnhtbESPQWsCMRSE7wX/Q3iCl6JZpdR1NbuU&#10;gtJDL1XB63Pz3CxuXpZN1PTfN4VCj8PMfMNsqmg7cafBt44VzGcZCOLa6ZYbBcfDdpqD8AFZY+eY&#10;FHyTh6ocPW2w0O7BX3Tfh0YkCPsCFZgQ+kJKXxuy6GeuJ07exQ0WQ5JDI/WAjwS3nVxk2au02HJa&#10;MNjTu6H6ur9ZBTHH/kVGu6OToW7ZnG/+M3tWajKOb2sQgWL4D/+1P7SCVT6H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XozzDAAAA3AAAAA8AAAAAAAAAAAAA&#10;AAAAoQIAAGRycy9kb3ducmV2LnhtbFBLBQYAAAAABAAEAPkAAACRAwAAAAA=&#10;" strokecolor="navy" strokeweight=".2pt"/>
                    <v:line id="Line 1007" o:spid="_x0000_s2007" style="position:absolute;flip:y;visibility:visible;mso-wrap-style:square" from="6292,1898" to="6292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U9S8QAAADcAAAADwAAAGRycy9kb3ducmV2LnhtbESPQWvCQBSE74L/YXmCF6mbSrFp6iYU&#10;QenBi2mh19fsazY0+zZkV13/vSsUehxm5htmU0XbizONvnOs4HGZgSBunO64VfD5sXvIQfiArLF3&#10;TAqu5KEqp5MNFtpd+EjnOrQiQdgXqMCEMBRS+saQRb90A3HyftxoMSQ5tlKPeElw28tVlq2lxY7T&#10;gsGBtoaa3/pkFcQchycZ7Z6+DPXP7ffJH7KFUvNZfHsFESiG//Bf+10reMlXcD+TjoAs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T1LxAAAANwAAAAPAAAAAAAAAAAA&#10;AAAAAKECAABkcnMvZG93bnJldi54bWxQSwUGAAAAAAQABAD5AAAAkgMAAAAA&#10;" strokecolor="navy" strokeweight=".2pt"/>
                    <v:line id="Line 1008" o:spid="_x0000_s2008" style="position:absolute;flip:y;visibility:visible;mso-wrap-style:square" from="6349,1898" to="6349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mY0MMAAADcAAAADwAAAGRycy9kb3ducmV2LnhtbESPT2sCMRTE7wW/Q3hCL6VmrcVuV6NI&#10;oeLBi3/A63PzulncvCybqPHbG0HocZiZ3zDTebSNuFDna8cKhoMMBHHpdM2Vgv3u9z0H4QOyxsYx&#10;KbiRh/ms9zLFQrsrb+iyDZVIEPYFKjAhtIWUvjRk0Q9cS5y8P9dZDEl2ldQdXhPcNvIjy8bSYs1p&#10;wWBLP4bK0/ZsFcQc208Z7ZIOhpqv6nj26+xNqdd+XExABIrhP/xsr7SC73wEjzPp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JmNDDAAAA3AAAAA8AAAAAAAAAAAAA&#10;AAAAoQIAAGRycy9kb3ducmV2LnhtbFBLBQYAAAAABAAEAPkAAACRAwAAAAA=&#10;" strokecolor="navy" strokeweight=".2pt"/>
                    <v:line id="Line 1009" o:spid="_x0000_s2009" style="position:absolute;flip:y;visibility:visible;mso-wrap-style:square" from="6406,1898" to="6406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AApMMAAADcAAAADwAAAGRycy9kb3ducmV2LnhtbESPQWsCMRSE74L/ITyhF9GsRey6ml2k&#10;0NJDL1rB63Pz3CxuXpZN1PTfN4VCj8PMfMNsq2g7cafBt44VLOYZCOLa6ZYbBcevt1kOwgdkjZ1j&#10;UvBNHqpyPNpiod2D93Q/hEYkCPsCFZgQ+kJKXxuy6OeuJ07exQ0WQ5JDI/WAjwS3nXzOspW02HJa&#10;MNjTq6H6erhZBTHHfimjfaeToe6lOd/8ZzZV6mkSdxsQgWL4D/+1P7SCdb6E3zPpCMj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gAKTDAAAA3AAAAA8AAAAAAAAAAAAA&#10;AAAAoQIAAGRycy9kb3ducmV2LnhtbFBLBQYAAAAABAAEAPkAAACRAwAAAAA=&#10;" strokecolor="navy" strokeweight=".2pt"/>
                    <v:line id="Line 1010" o:spid="_x0000_s2010" style="position:absolute;visibility:visible;mso-wrap-style:square" from="2473,5831" to="6463,5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dhAcYAAADcAAAADwAAAGRycy9kb3ducmV2LnhtbESPQWvCQBSE7wX/w/IEb3VjsSVGV9Fi&#10;i9VTU2mvj+wzCWbfht1VU3+9Wyh4HGbmG2a26EwjzuR8bVnBaJiAIC6srrlUsP96e0xB+ICssbFM&#10;Cn7Jw2Lee5hhpu2FP+mch1JECPsMFVQhtJmUvqjIoB/aljh6B+sMhihdKbXDS4SbRj4lyYs0WHNc&#10;qLCl14qKY34yCr7fN6vTVa/Hx916lObbH+32HxOlBv1uOQURqAv38H97oxVM0mf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XYQHGAAAA3AAAAA8AAAAAAAAA&#10;AAAAAAAAoQIAAGRycy9kb3ducmV2LnhtbFBLBQYAAAAABAAEAPkAAACUAwAAAAA=&#10;" strokecolor="navy" strokeweight=".2pt"/>
                    <v:line id="Line 1011" o:spid="_x0000_s2011" style="position:absolute;visibility:visible;mso-wrap-style:square" from="2473,5774" to="6463,5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X/dsUAAADcAAAADwAAAGRycy9kb3ducmV2LnhtbESPQWvCQBSE74L/YXlCb7pRisTUVaqo&#10;2HpqKu31kX1Ngtm3YXfV2F/vCoUeh5n5hpkvO9OICzlfW1YwHiUgiAuray4VHD+3wxSED8gaG8uk&#10;4EYelot+b46Ztlf+oEseShEh7DNUUIXQZlL6oiKDfmRb4uj9WGcwROlKqR1eI9w0cpIkU2mw5rhQ&#10;YUvriopTfjYKvnb71flXb55Ph804zd+/tTu+zZR6GnSvLyACdeE//NfeawWzdAq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X/dsUAAADcAAAADwAAAAAAAAAA&#10;AAAAAAChAgAAZHJzL2Rvd25yZXYueG1sUEsFBgAAAAAEAAQA+QAAAJMDAAAAAA==&#10;" strokecolor="navy" strokeweight=".2pt"/>
                    <v:line id="Line 1012" o:spid="_x0000_s2012" style="position:absolute;visibility:visible;mso-wrap-style:square" from="2473,5717" to="6463,5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la7cYAAADcAAAADwAAAGRycy9kb3ducmV2LnhtbESPQWvCQBSE7wX/w/IEb3VjkTZGV9Fi&#10;i9VTU2mvj+wzCWbfht1VU3+9Wyh4HGbmG2a26EwjzuR8bVnBaJiAIC6srrlUsP96e0xB+ICssbFM&#10;Cn7Jw2Lee5hhpu2FP+mch1JECPsMFVQhtJmUvqjIoB/aljh6B+sMhihdKbXDS4SbRj4lybM0WHNc&#10;qLCl14qKY34yCr7fN6vTVa/Hx916lObbH+32HxOlBv1uOQURqAv38H97oxVM0hf4OxOP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JWu3GAAAA3AAAAA8AAAAAAAAA&#10;AAAAAAAAoQIAAGRycy9kb3ducmV2LnhtbFBLBQYAAAAABAAEAPkAAACUAwAAAAA=&#10;" strokecolor="navy" strokeweight=".2pt"/>
                    <v:line id="Line 1013" o:spid="_x0000_s2013" style="position:absolute;visibility:visible;mso-wrap-style:square" from="2473,5660" to="646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bOn8MAAADcAAAADwAAAGRycy9kb3ducmV2LnhtbERPz2vCMBS+D/wfwhvspqlDRu1Myxw6&#10;3DxZZV4fzbMtNi8lidrtr18Owo4f3+9FMZhOXMn51rKC6SQBQVxZ3XKt4LBfj1MQPiBr7CyTgh/y&#10;UOSjhwVm2t54R9cy1CKGsM9QQRNCn0npq4YM+ontiSN3ss5giNDVUju8xXDTyeckeZEGW44NDfb0&#10;3lB1Li9GwffHZnn51avZebuapuXXUbvD51ypp8fh7RVEoCH8i+/ujVYwT+PaeCYeAZ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zp/DAAAA3AAAAA8AAAAAAAAAAAAA&#10;AAAAoQIAAGRycy9kb3ducmV2LnhtbFBLBQYAAAAABAAEAPkAAACRAwAAAAA=&#10;" strokecolor="navy" strokeweight=".2pt"/>
                    <v:line id="Line 1014" o:spid="_x0000_s2014" style="position:absolute;visibility:visible;mso-wrap-style:square" from="2473,5603" to="6463,5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prBMYAAADcAAAADwAAAGRycy9kb3ducmV2LnhtbESPQWvCQBSE70L/w/IEb7qxlJKkrmKL&#10;Fa0no7TXR/Y1CWbfht1VU399t1DwOMzMN8xs0ZtWXMj5xrKC6SQBQVxa3XCl4Hh4H6cgfEDW2Fom&#10;BT/kYTF/GMww1/bKe7oUoRIRwj5HBXUIXS6lL2sy6Ce2I47et3UGQ5SuktrhNcJNKx+T5FkabDgu&#10;1NjRW03lqTgbBZ/rzev5pldPp91qmhYfX9odt5lSo2G/fAERqA/38H97oxVkaQZ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aawTGAAAA3AAAAA8AAAAAAAAA&#10;AAAAAAAAoQIAAGRycy9kb3ducmV2LnhtbFBLBQYAAAAABAAEAPkAAACUAwAAAAA=&#10;" strokecolor="navy" strokeweight=".2pt"/>
                    <v:line id="Line 1015" o:spid="_x0000_s2015" style="position:absolute;visibility:visible;mso-wrap-style:square" from="2473,5546" to="6463,5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lURMIAAADcAAAADwAAAGRycy9kb3ducmV2LnhtbERPz2vCMBS+D/wfwhO8zdQhw1aj6FBx&#10;82QVvT6aZ1tsXkoStdtfvxwGO358v2eLzjTiQc7XlhWMhgkI4sLqmksFp+PmdQLCB2SNjWVS8E0e&#10;FvPeywwzbZ98oEceShFD2GeooAqhzaT0RUUG/dC2xJG7WmcwROhKqR0+Y7hp5FuSvEuDNceGClv6&#10;qKi45Xej4Lzdre4/ej2+7dejSf510e70mSo16HfLKYhAXfgX/7l3WkGaxvn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DlURMIAAADcAAAADwAAAAAAAAAAAAAA&#10;AAChAgAAZHJzL2Rvd25yZXYueG1sUEsFBgAAAAAEAAQA+QAAAJADAAAAAA==&#10;" strokecolor="navy" strokeweight=".2pt"/>
                    <v:line id="Line 1016" o:spid="_x0000_s2016" style="position:absolute;visibility:visible;mso-wrap-style:square" from="2473,5489" to="6463,5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Xx38YAAADcAAAADwAAAGRycy9kb3ducmV2LnhtbESPQWvCQBSE7wX/w/IKvdVNRMSkrlJF&#10;i9ZTU2mvj+xrEsy+DburRn99t1DwOMzMN8xs0ZtWnMn5xrKCdJiAIC6tbrhScPjcPE9B+ICssbVM&#10;Cq7kYTEfPMww1/bCH3QuQiUihH2OCuoQulxKX9Zk0A9tRxy9H+sMhihdJbXDS4SbVo6SZCINNhwX&#10;auxoVVN5LE5Gwdfbdnm66fX4uF+n0+L9W7vDLlPq6bF/fQERqA/38H97qxVkWQp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18d/GAAAA3AAAAA8AAAAAAAAA&#10;AAAAAAAAoQIAAGRycy9kb3ducmV2LnhtbFBLBQYAAAAABAAEAPkAAACUAwAAAAA=&#10;" strokecolor="navy" strokeweight=".2pt"/>
                    <v:line id="Line 1017" o:spid="_x0000_s2017" style="position:absolute;visibility:visible;mso-wrap-style:square" from="2473,5432" to="6463,5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dvqMYAAADcAAAADwAAAGRycy9kb3ducmV2LnhtbESPT2vCQBTE7wW/w/KE3upGETGpq1TR&#10;4p9TU2mvj+xrEsy+DburRj99tyD0OMzMb5jZojONuJDztWUFw0ECgriwuuZSwfFz8zIF4QOyxsYy&#10;KbiRh8W89zTDTNsrf9AlD6WIEPYZKqhCaDMpfVGRQT+wLXH0fqwzGKJ0pdQOrxFuGjlKkok0WHNc&#10;qLClVUXFKT8bBV/v2+X5rtfj02E9nOb7b+2Ou1Sp53739goiUBf+w4/2VitI0xH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nb6jGAAAA3AAAAA8AAAAAAAAA&#10;AAAAAAAAoQIAAGRycy9kb3ducmV2LnhtbFBLBQYAAAAABAAEAPkAAACUAwAAAAA=&#10;" strokecolor="navy" strokeweight=".2pt"/>
                    <v:line id="Line 1018" o:spid="_x0000_s2018" style="position:absolute;visibility:visible;mso-wrap-style:square" from="2473,5375" to="6463,5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KM8YAAADcAAAADwAAAGRycy9kb3ducmV2LnhtbESPT2vCQBTE7wW/w/KE3upGK8WkrtKK&#10;in9OTaW9PrKvSTD7NuyuGvvpu0LB4zAzv2Gm88404kzO15YVDAcJCOLC6ppLBYfP1dMEhA/IGhvL&#10;pOBKHuaz3sMUM20v/EHnPJQiQthnqKAKoc2k9EVFBv3AtsTR+7HOYIjSlVI7vES4aeQoSV6kwZrj&#10;QoUtLSoqjvnJKPhab95Pv3o5Pu6Xw0m++9busE2Veux3b68gAnXhHv5vb7SCNH2G2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ryjPGAAAA3AAAAA8AAAAAAAAA&#10;AAAAAAAAoQIAAGRycy9kb3ducmV2LnhtbFBLBQYAAAAABAAEAPkAAACUAwAAAAA=&#10;" strokecolor="navy" strokeweight=".2pt"/>
                    <v:line id="Line 1019" o:spid="_x0000_s2019" style="position:absolute;visibility:visible;mso-wrap-style:square" from="2473,5261" to="6463,5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JSR8YAAADcAAAADwAAAGRycy9kb3ducmV2LnhtbESPT2vCQBTE7wW/w/KE3upGETGpq1TR&#10;4p9TU2mvj+xrEsy+DburRj99tyD0OMzMb5jZojONuJDztWUFw0ECgriwuuZSwfFz8zIF4QOyxsYy&#10;KbiRh8W89zTDTNsrf9AlD6WIEPYZKqhCaDMpfVGRQT+wLXH0fqwzGKJ0pdQOrxFuGjlKkok0WHNc&#10;qLClVUXFKT8bBV/v2+X5rtfj02E9nOb7b+2Ou1Sp53739goiUBf+w4/2VitI0zH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CUkfGAAAA3AAAAA8AAAAAAAAA&#10;AAAAAAAAoQIAAGRycy9kb3ducmV2LnhtbFBLBQYAAAAABAAEAPkAAACUAwAAAAA=&#10;" strokecolor="navy" strokeweight=".2pt"/>
                    <v:line id="Line 1020" o:spid="_x0000_s2020" style="position:absolute;visibility:visible;mso-wrap-style:square" from="2473,5204" to="6463,5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733MYAAADcAAAADwAAAGRycy9kb3ducmV2LnhtbESPT2vCQBTE7wW/w/KE3upGqcWkrtKK&#10;in9OTaW9PrKvSTD7NuyuGvvpu0LB4zAzv2Gm88404kzO15YVDAcJCOLC6ppLBYfP1dMEhA/IGhvL&#10;pOBKHuaz3sMUM20v/EHnPJQiQthnqKAKoc2k9EVFBv3AtsTR+7HOYIjSlVI7vES4aeQoSV6kwZrj&#10;QoUtLSoqjvnJKPhab95Pv3r5fNwvh5N8963dYZsq9djv3l5BBOrCPfzf3mgFaTqG2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O99zGAAAA3AAAAA8AAAAAAAAA&#10;AAAAAAAAoQIAAGRycy9kb3ducmV2LnhtbFBLBQYAAAAABAAEAPkAAACUAwAAAAA=&#10;" strokecolor="navy" strokeweight=".2pt"/>
                    <v:line id="Line 1021" o:spid="_x0000_s2021" style="position:absolute;visibility:visible;mso-wrap-style:square" from="2473,5147" to="6463,5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xpq8UAAADcAAAADwAAAGRycy9kb3ducmV2LnhtbESPQWvCQBSE7wX/w/KE3upGKWJSV6mi&#10;YvXUVNrrI/uaBLNvw+6qsb/eFYQeh5n5hpnOO9OIMzlfW1YwHCQgiAuray4VHL7WLxMQPiBrbCyT&#10;git5mM96T1PMtL3wJ53zUIoIYZ+hgiqENpPSFxUZ9APbEkfv1zqDIUpXSu3wEuGmkaMkGUuDNceF&#10;CltaVlQc85NR8L3ZLk5/evV63K+Gk3z3o93hI1Xqud+9v4EI1IX/8KO91QrSdAz3M/EI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Jxpq8UAAADcAAAADwAAAAAAAAAA&#10;AAAAAAChAgAAZHJzL2Rvd25yZXYueG1sUEsFBgAAAAAEAAQA+QAAAJMDAAAAAA==&#10;" strokecolor="navy" strokeweight=".2pt"/>
                    <v:line id="Line 1022" o:spid="_x0000_s2022" style="position:absolute;visibility:visible;mso-wrap-style:square" from="2473,5090" to="6463,5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DMMMYAAADcAAAADwAAAGRycy9kb3ducmV2LnhtbESPT2vCQBTE7wW/w/KE3upGKdakrtKK&#10;in9OTaW9PrKvSTD7NuyuGvvpu0LB4zAzv2Gm88404kzO15YVDAcJCOLC6ppLBYfP1dMEhA/IGhvL&#10;pOBKHuaz3sMUM20v/EHnPJQiQthnqKAKoc2k9EVFBv3AtsTR+7HOYIjSlVI7vES4aeQoScbSYM1x&#10;ocKWFhUVx/xkFHytN++nX718Pu6Xw0m++9busE2Veux3b68gAnXhHv5vb7SCNH2B2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QzDDGAAAA3AAAAA8AAAAAAAAA&#10;AAAAAAAAoQIAAGRycy9kb3ducmV2LnhtbFBLBQYAAAAABAAEAPkAAACUAwAAAAA=&#10;" strokecolor="navy" strokeweight=".2pt"/>
                    <v:line id="Line 1023" o:spid="_x0000_s2023" style="position:absolute;visibility:visible;mso-wrap-style:square" from="2473,5033" to="6463,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9YQsIAAADcAAAADwAAAGRycy9kb3ducmV2LnhtbERPz2vCMBS+D/wfwhO8zdQhw1aj6FBx&#10;82QVvT6aZ1tsXkoStdtfvxwGO358v2eLzjTiQc7XlhWMhgkI4sLqmksFp+PmdQLCB2SNjWVS8E0e&#10;FvPeywwzbZ98oEceShFD2GeooAqhzaT0RUUG/dC2xJG7WmcwROhKqR0+Y7hp5FuSvEuDNceGClv6&#10;qKi45Xej4Lzdre4/ej2+7dejSf510e70mSo16HfLKYhAXfgX/7l3WkGaxrXxTDwC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9YQsIAAADcAAAADwAAAAAAAAAAAAAA&#10;AAChAgAAZHJzL2Rvd25yZXYueG1sUEsFBgAAAAAEAAQA+QAAAJADAAAAAA==&#10;" strokecolor="navy" strokeweight=".2pt"/>
                    <v:line id="Line 1024" o:spid="_x0000_s2024" style="position:absolute;visibility:visible;mso-wrap-style:square" from="2473,4976" to="6463,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92cUAAADcAAAADwAAAGRycy9kb3ducmV2LnhtbESPQWvCQBSE7wX/w/IKvdWNUsSkrlLF&#10;Fqsno9TrI/tMgtm3YXfV2F/fLQgeh5n5hpnMOtOICzlfW1Yw6CcgiAuray4V7Hefr2MQPiBrbCyT&#10;ght5mE17TxPMtL3yli55KEWEsM9QQRVCm0npi4oM+r5tiaN3tM5giNKVUju8Rrhp5DBJRtJgzXGh&#10;wpYWFRWn/GwU/Hyt5udfvXw7bZaDcb4+aLf/TpV6ee4+3kEE6sIjfG+vtII0TeH/TDwC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P92cUAAADcAAAADwAAAAAAAAAA&#10;AAAAAAChAgAAZHJzL2Rvd25yZXYueG1sUEsFBgAAAAAEAAQA+QAAAJMDAAAAAA==&#10;" strokecolor="navy" strokeweight=".2pt"/>
                    <v:line id="Line 1025" o:spid="_x0000_s2025" style="position:absolute;visibility:visible;mso-wrap-style:square" from="2473,4919" to="6463,4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XGUMcAAADdAAAADwAAAGRycy9kb3ducmV2LnhtbESPQU8CMRCF7yb8h2ZMvEmLMQZWChGD&#10;BvXkQuQ62Q67G7bTTVtg9dc7BxNvM3lv3vtmvhx8p84UUxvYwmRsQBFXwbVcW9htX26noFJGdtgF&#10;JgvflGC5GF3NsXDhwp90LnOtJIRTgRaanPtC61Q15DGNQ08s2iFEj1nWWGsX8SLhvtN3xjxojy1L&#10;Q4M9PTdUHcuTt/D1ulmdftz6/vixnkzL972Lu7eZtTfXw9MjqExD/jf/XW+c4Bsj/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hcZQxwAAAN0AAAAPAAAAAAAA&#10;AAAAAAAAAKECAABkcnMvZG93bnJldi54bWxQSwUGAAAAAAQABAD5AAAAlQMAAAAA&#10;" strokecolor="navy" strokeweight=".2pt"/>
                    <v:line id="Line 1026" o:spid="_x0000_s2026" style="position:absolute;visibility:visible;mso-wrap-style:square" from="2473,4862" to="6463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ljy8QAAADdAAAADwAAAGRycy9kb3ducmV2LnhtbERPTWsCMRC9F/ofwhS8abJFil2NYost&#10;tp66il6Hzbi7uJksSdRtf31TEHqbx/uc2aK3rbiQD41jDdlIgSAunWm40rDbvg0nIEJENtg6Jg3f&#10;FGAxv7+bYW7clb/oUsRKpBAOOWqoY+xyKUNZk8Uwch1x4o7OW4wJ+koaj9cUblv5qNSTtNhwaqix&#10;o9eaylNxthr27+uX849ZjU+bVTYpPg/G7z6etR489MspiEh9/Bff3GuT5iuVwd836QQ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yWPLxAAAAN0AAAAPAAAAAAAAAAAA&#10;AAAAAKECAABkcnMvZG93bnJldi54bWxQSwUGAAAAAAQABAD5AAAAkgMAAAAA&#10;" strokecolor="navy" strokeweight=".2pt"/>
                    <v:line id="Line 1027" o:spid="_x0000_s2027" style="position:absolute;visibility:visible;mso-wrap-style:square" from="2473,4805" to="6463,4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v9vMQAAADdAAAADwAAAGRycy9kb3ducmV2LnhtbERPTWsCMRC9C/6HMIXeaqIUsVujVFHR&#10;enIr7XXYTHcXN5MlibrtrzeFgrd5vM+ZzjvbiAv5UDvWMBwoEMSFMzWXGo4f66cJiBCRDTaOScMP&#10;BZjP+r0pZsZd+UCXPJYihXDIUEMVY5tJGYqKLIaBa4kT9+28xZigL6XxeE3htpEjpcbSYs2pocKW&#10;lhUVp/xsNXxutovzr1k9n/ar4SR//zL+uHvR+vGhe3sFEamLd/G/e2vSfKVG8PdNOkH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G/28xAAAAN0AAAAPAAAAAAAAAAAA&#10;AAAAAKECAABkcnMvZG93bnJldi54bWxQSwUGAAAAAAQABAD5AAAAkgMAAAAA&#10;" strokecolor="navy" strokeweight=".2pt"/>
                    <v:line id="Line 1028" o:spid="_x0000_s2028" style="position:absolute;visibility:visible;mso-wrap-style:square" from="2473,4691" to="6463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dYJ8QAAADdAAAADwAAAGRycy9kb3ducmV2LnhtbERPTWsCMRC9F/wPYQRvNbGWYlejaLHF&#10;1pNbaa/DZtxd3EyWJOrWX28Khd7m8T5ntuhsI87kQ+1Yw2ioQBAXztRcath/vt5PQISIbLBxTBp+&#10;KMBi3rubYWbchXd0zmMpUgiHDDVUMbaZlKGoyGIYupY4cQfnLcYEfSmNx0sKt418UOpJWqw5NVTY&#10;0ktFxTE/WQ1fb5vV6WrWj8ftejTJP76N378/az3od8spiEhd/Bf/uTcmzVdqDL/fpB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1gnxAAAAN0AAAAPAAAAAAAAAAAA&#10;AAAAAKECAABkcnMvZG93bnJldi54bWxQSwUGAAAAAAQABAD5AAAAkgMAAAAA&#10;" strokecolor="navy" strokeweight=".2pt"/>
                    <v:line id="Line 1029" o:spid="_x0000_s2029" style="position:absolute;visibility:visible;mso-wrap-style:square" from="2473,4634" to="6463,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7AU8QAAADdAAAADwAAAGRycy9kb3ducmV2LnhtbERPTWsCMRC9C/6HMAVvNVGk2K1RqmjR&#10;enIr7XXYTHcXN5MlibrtrzeFgrd5vM+ZLTrbiAv5UDvWMBoqEMSFMzWXGo4fm8cpiBCRDTaOScMP&#10;BVjM+70ZZsZd+UCXPJYihXDIUEMVY5tJGYqKLIaha4kT9+28xZigL6XxeE3htpFjpZ6kxZpTQ4Ut&#10;rSoqTvnZavh82y7Pv2Y9Oe3Xo2n+/mX8cfes9eChe30BEamLd/G/e2vSfKUm8PdNOk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sBTxAAAAN0AAAAPAAAAAAAAAAAA&#10;AAAAAKECAABkcnMvZG93bnJldi54bWxQSwUGAAAAAAQABAD5AAAAkgMAAAAA&#10;" strokecolor="navy" strokeweight=".2pt"/>
                    <v:line id="Line 1030" o:spid="_x0000_s2030" style="position:absolute;visibility:visible;mso-wrap-style:square" from="2473,4577" to="6463,4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JlyMQAAADdAAAADwAAAGRycy9kb3ducmV2LnhtbERPTWsCMRC9F/wPYQRvNbHYYlejaLHF&#10;1pNbaa/DZtxd3EyWJOrWX28Khd7m8T5ntuhsI87kQ+1Yw2ioQBAXztRcath/vt5PQISIbLBxTBp+&#10;KMBi3rubYWbchXd0zmMpUgiHDDVUMbaZlKGoyGIYupY4cQfnLcYEfSmNx0sKt418UOpJWqw5NVTY&#10;0ktFxTE/WQ1fb5vV6WrW4+N2PZrkH9/G79+ftR70u+UURKQu/ov/3BuT5iv1CL/fpB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8mXIxAAAAN0AAAAPAAAAAAAAAAAA&#10;AAAAAKECAABkcnMvZG93bnJldi54bWxQSwUGAAAAAAQABAD5AAAAkgMAAAAA&#10;" strokecolor="navy" strokeweight=".2pt"/>
                    <v:line id="Line 1031" o:spid="_x0000_s2031" style="position:absolute;visibility:visible;mso-wrap-style:square" from="2473,4520" to="6463,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D7v8YAAADdAAAADwAAAGRycy9kb3ducmV2LnhtbESPQWvCQBCF74L/YRnBm24UEZu6Slui&#10;2HpqKu11yE6TYHY27K4x7a/vFgRvM7z3vnmz3vamER05X1tWMJsmIIgLq2suFZw+dpMVCB+QNTaW&#10;ScEPedhuhoM1ptpe+Z26PJQiQtinqKAKoU2l9EVFBv3UtsRR+7bOYIirK6V2eI1w08h5kiylwZrj&#10;hQpbeqmoOOcXo+Bzf3i+/OpscT5ms1X+9qXd6fVBqfGof3oEEagPd/MtfdCxfiTC/zdxBL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g+7/GAAAA3QAAAA8AAAAAAAAA&#10;AAAAAAAAoQIAAGRycy9kb3ducmV2LnhtbFBLBQYAAAAABAAEAPkAAACUAwAAAAA=&#10;" strokecolor="navy" strokeweight=".2pt"/>
                    <v:line id="Line 1032" o:spid="_x0000_s2032" style="position:absolute;visibility:visible;mso-wrap-style:square" from="2473,4463" to="6463,4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xeJMQAAADdAAAADwAAAGRycy9kb3ducmV2LnhtbERPTWsCMRC9F/wPYQRvNbFIa1ejaLHF&#10;1pNbaa/DZtxd3EyWJOrWX28Khd7m8T5ntuhsI87kQ+1Yw2ioQBAXztRcath/vt5PQISIbLBxTBp+&#10;KMBi3rubYWbchXd0zmMpUgiHDDVUMbaZlKGoyGIYupY4cQfnLcYEfSmNx0sKt418UOpRWqw5NVTY&#10;0ktFxTE/WQ1fb5vV6WrW4+N2PZrkH9/G79+ftR70u+UURKQu/ov/3BuT5iv1BL/fpB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bF4kxAAAAN0AAAAPAAAAAAAAAAAA&#10;AAAAAKECAABkcnMvZG93bnJldi54bWxQSwUGAAAAAAQABAD5AAAAkgMAAAAA&#10;" strokecolor="navy" strokeweight=".2pt"/>
                    <v:line id="Line 1033" o:spid="_x0000_s2033" style="position:absolute;visibility:visible;mso-wrap-style:square" from="2473,4406" to="6463,4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PKVscAAADdAAAADwAAAGRycy9kb3ducmV2LnhtbESPQU8CMRCF7yb8h2ZMvEmLMQZWChGD&#10;BvXkQuQ62Q67G7bTTVtg9dc7BxNvM3lv3vtmvhx8p84UUxvYwmRsQBFXwbVcW9htX26noFJGdtgF&#10;JgvflGC5GF3NsXDhwp90LnOtJIRTgRaanPtC61Q15DGNQ08s2iFEj1nWWGsX8SLhvtN3xjxojy1L&#10;Q4M9PTdUHcuTt/D1ulmdftz6/vixnkzL972Lu7eZtTfXw9MjqExD/jf/XW+c4Bsju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88pWxwAAAN0AAAAPAAAAAAAA&#10;AAAAAAAAAKECAABkcnMvZG93bnJldi54bWxQSwUGAAAAAAQABAD5AAAAlQMAAAAA&#10;" strokecolor="navy" strokeweight=".2pt"/>
                    <v:line id="Line 1034" o:spid="_x0000_s2034" style="position:absolute;visibility:visible;mso-wrap-style:square" from="2473,4349" to="6463,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9vzcQAAADdAAAADwAAAGRycy9kb3ducmV2LnhtbERPS2sCMRC+F/wPYQq91cQioluj1KLF&#10;x6lbaa/DZrq7uJksSdTVX98UBG/z8T1nOu9sI07kQ+1Yw6CvQBAXztRcath/rZ7HIEJENtg4Jg0X&#10;CjCf9R6mmBl35k865bEUKYRDhhqqGNtMylBUZDH0XUucuF/nLcYEfSmNx3MKt418UWokLdacGips&#10;6b2i4pAfrYbvj/XieDXL4WG3HIzz7Y/x+81E66fH7u0VRKQu3sU399qk+UpN4P+bdIK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v2/NxAAAAN0AAAAPAAAAAAAAAAAA&#10;AAAAAKECAABkcnMvZG93bnJldi54bWxQSwUGAAAAAAQABAD5AAAAkgMAAAAA&#10;" strokecolor="navy" strokeweight=".2pt"/>
                    <v:line id="Line 1035" o:spid="_x0000_s2035" style="position:absolute;visibility:visible;mso-wrap-style:square" from="2473,4292" to="6463,4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xQjccAAADdAAAADwAAAGRycy9kb3ducmV2LnhtbESPQU/CQBCF7yb+h82YeINtDSFYWYga&#10;MKAnK9HrpDu2Dd3ZZneBwq93DiTeZvLevPfNfDm4Th0pxNazgXycgSKuvG25NrD7Wo9moGJCtth5&#10;JgNnirBc3N7MsbD+xJ90LFOtJIRjgQaalPpC61g15DCOfU8s2q8PDpOsodY24EnCXacfsmyqHbYs&#10;DQ329NpQtS8PzsD32+blcLGryf5jlc/K9x8bdttHY+7vhucnUImG9G++Xm+s4Ge58Ms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XFCNxwAAAN0AAAAPAAAAAAAA&#10;AAAAAAAAAKECAABkcnMvZG93bnJldi54bWxQSwUGAAAAAAQABAD5AAAAlQMAAAAA&#10;" strokecolor="navy" strokeweight=".2pt"/>
                    <v:line id="Line 1036" o:spid="_x0000_s2036" style="position:absolute;visibility:visible;mso-wrap-style:square" from="2473,4235" to="6463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D1FsQAAADdAAAADwAAAGRycy9kb3ducmV2LnhtbERPTWvCQBC9F/wPywjedJMiRaOrVLFF&#10;68lU6nXITpNgdjbsrpr217sFobd5vM+ZLzvTiCs5X1tWkI4SEMSF1TWXCo6fb8MJCB+QNTaWScEP&#10;eVguek9zzLS98YGueShFDGGfoYIqhDaT0hcVGfQj2xJH7ts6gyFCV0rt8BbDTSOfk+RFGqw5NlTY&#10;0rqi4pxfjIKv9+3q8qs34/N+k07yj5N2x91UqUG/e52BCNSFf/HDvdVxfpKm8PdNPEE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PUWxAAAAN0AAAAPAAAAAAAAAAAA&#10;AAAAAKECAABkcnMvZG93bnJldi54bWxQSwUGAAAAAAQABAD5AAAAkgMAAAAA&#10;" strokecolor="navy" strokeweight=".2pt"/>
                    <v:line id="Line 1037" o:spid="_x0000_s2037" style="position:absolute;visibility:visible;mso-wrap-style:square" from="2473,4121" to="6463,4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JrYcQAAADdAAAADwAAAGRycy9kb3ducmV2LnhtbERPTWvCQBC9C/6HZQq91U2kFE1dpYoW&#10;qyej1OuQHZNgdjbsrpr213eFgrd5vM+ZzDrTiCs5X1tWkA4SEMSF1TWXCg771csIhA/IGhvLpOCH&#10;PMym/d4EM21vvKNrHkoRQ9hnqKAKoc2k9EVFBv3AtsSRO1lnMEToSqkd3mK4aeQwSd6kwZpjQ4Ut&#10;LSoqzvnFKPj+XM8vv3r5et4u01G+OWp3+Bor9fzUfbyDCNSFh/jfvdZxfpIO4f5NPEF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wmthxAAAAN0AAAAPAAAAAAAAAAAA&#10;AAAAAKECAABkcnMvZG93bnJldi54bWxQSwUGAAAAAAQABAD5AAAAkgMAAAAA&#10;" strokecolor="navy" strokeweight=".2pt"/>
                    <v:line id="Line 1038" o:spid="_x0000_s2038" style="position:absolute;visibility:visible;mso-wrap-style:square" from="2473,4064" to="6463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7O+sQAAADdAAAADwAAAGRycy9kb3ducmV2LnhtbERPTWvCQBC9C/6HZYTedJNWio2u0hYV&#10;bU9NRa9DdkyC2dmwu2rsr+8Khd7m8T5ntuhMIy7kfG1ZQTpKQBAXVtdcKth9r4YTED4ga2wsk4Ib&#10;eVjM+70ZZtpe+YsueShFDGGfoYIqhDaT0hcVGfQj2xJH7midwRChK6V2eI3hppGPSfIsDdYcGyps&#10;6b2i4pSfjYL9evN2/tHL8elzmU7yj4N2u+2LUg+D7nUKIlAX/sV/7o2O85P0Ce7fxB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js76xAAAAN0AAAAPAAAAAAAAAAAA&#10;AAAAAKECAABkcnMvZG93bnJldi54bWxQSwUGAAAAAAQABAD5AAAAkgMAAAAA&#10;" strokecolor="navy" strokeweight=".2pt"/>
                    <v:line id="Line 1039" o:spid="_x0000_s2039" style="position:absolute;visibility:visible;mso-wrap-style:square" from="2473,4007" to="6463,4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dWjsQAAADdAAAADwAAAGRycy9kb3ducmV2LnhtbERPTWvCQBC9C/6HZQq91U1EiqauUsUW&#10;qyej1OuQHZNgdjbsrpr213eFgrd5vM+ZzjvTiCs5X1tWkA4SEMSF1TWXCg77j5cxCB+QNTaWScEP&#10;eZjP+r0pZtreeEfXPJQihrDPUEEVQptJ6YuKDPqBbYkjd7LOYIjQlVI7vMVw08hhkrxKgzXHhgpb&#10;WlZUnPOLUfD9uV5cfvVqdN6u0nG+OWp3+Joo9fzUvb+BCNSFh/jfvdZxfpKO4P5NPEH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Z1aOxAAAAN0AAAAPAAAAAAAAAAAA&#10;AAAAAKECAABkcnMvZG93bnJldi54bWxQSwUGAAAAAAQABAD5AAAAkgMAAAAA&#10;" strokecolor="navy" strokeweight=".2pt"/>
                    <v:line id="Line 1040" o:spid="_x0000_s2040" style="position:absolute;visibility:visible;mso-wrap-style:square" from="2473,3950" to="6463,3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vzFcQAAADdAAAADwAAAGRycy9kb3ducmV2LnhtbERPTWvCQBC9C/6HZYTedJNSi42u0hYV&#10;bU9NRa9DdkyC2dmwu2rsr+8Khd7m8T5ntuhMIy7kfG1ZQTpKQBAXVtdcKth9r4YTED4ga2wsk4Ib&#10;eVjM+70ZZtpe+YsueShFDGGfoYIqhDaT0hcVGfQj2xJH7midwRChK6V2eI3hppGPSfIsDdYcGyps&#10;6b2i4pSfjYL9evN2/tHLp9PnMp3kHwftdtsXpR4G3esURKAu/Iv/3Bsd5yfpGO7fxB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K/MVxAAAAN0AAAAPAAAAAAAAAAAA&#10;AAAAAKECAABkcnMvZG93bnJldi54bWxQSwUGAAAAAAQABAD5AAAAkgMAAAAA&#10;" strokecolor="navy" strokeweight=".2pt"/>
                    <v:line id="Line 1041" o:spid="_x0000_s2041" style="position:absolute;visibility:visible;mso-wrap-style:square" from="2473,3893" to="6463,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ltYsQAAADdAAAADwAAAGRycy9kb3ducmV2LnhtbERPTWvCQBC9C/6HZQq91U2kiKauUsUW&#10;W09GqdchOybB7GzYXTX667uFgrd5vM+ZzjvTiAs5X1tWkA4SEMSF1TWXCva7j5cxCB+QNTaWScGN&#10;PMxn/d4UM22vvKVLHkoRQ9hnqKAKoc2k9EVFBv3AtsSRO1pnMEToSqkdXmO4aeQwSUbSYM2xocKW&#10;lhUVp/xsFPx8rhfnu169njardJx/H7Tbf02Uen7q3t9ABOrCQ/zvXus4P0lH8PdNPEHO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+W1ixAAAAN0AAAAPAAAAAAAAAAAA&#10;AAAAAKECAABkcnMvZG93bnJldi54bWxQSwUGAAAAAAQABAD5AAAAkgMAAAAA&#10;" strokecolor="navy" strokeweight=".2pt"/>
                    <v:line id="Line 1042" o:spid="_x0000_s2042" style="position:absolute;visibility:visible;mso-wrap-style:square" from="2473,3836" to="6463,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XI+cQAAADdAAAADwAAAGRycy9kb3ducmV2LnhtbERPTWvCQBC9C/6HZYTedJNSrI2u0hYV&#10;bU9NRa9DdkyC2dmwu2rsr+8Khd7m8T5ntuhMIy7kfG1ZQTpKQBAXVtdcKth9r4YTED4ga2wsk4Ib&#10;eVjM+70ZZtpe+YsueShFDGGfoYIqhDaT0hcVGfQj2xJH7midwRChK6V2eI3hppGPSTKWBmuODRW2&#10;9F5RccrPRsF+vXk7/+jl0+lzmU7yj4N2u+2LUg+D7nUKIlAX/sV/7o2O85P0Ge7fxB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tcj5xAAAAN0AAAAPAAAAAAAAAAAA&#10;AAAAAKECAABkcnMvZG93bnJldi54bWxQSwUGAAAAAAQABAD5AAAAkgMAAAAA&#10;" strokecolor="navy" strokeweight=".2pt"/>
                    <v:line id="Line 1043" o:spid="_x0000_s2043" style="position:absolute;visibility:visible;mso-wrap-style:square" from="2473,3779" to="6463,3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pci8cAAADdAAAADwAAAGRycy9kb3ducmV2LnhtbESPQU/CQBCF7yb+h82YeINtDSFYWYga&#10;MKAnK9HrpDu2Dd3ZZneBwq93DiTeZvLevPfNfDm4Th0pxNazgXycgSKuvG25NrD7Wo9moGJCtth5&#10;JgNnirBc3N7MsbD+xJ90LFOtJIRjgQaalPpC61g15DCOfU8s2q8PDpOsodY24EnCXacfsmyqHbYs&#10;DQ329NpQtS8PzsD32+blcLGryf5jlc/K9x8bdttHY+7vhucnUImG9G++Xm+s4Ge5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KlyLxwAAAN0AAAAPAAAAAAAA&#10;AAAAAAAAAKECAABkcnMvZG93bnJldi54bWxQSwUGAAAAAAQABAD5AAAAlQMAAAAA&#10;" strokecolor="navy" strokeweight=".2pt"/>
                    <v:line id="Line 1044" o:spid="_x0000_s2044" style="position:absolute;visibility:visible;mso-wrap-style:square" from="2473,3722" to="6463,3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b5EMQAAADdAAAADwAAAGRycy9kb3ducmV2LnhtbERPTWvCQBC9F/wPyxR6q5uUIpq6Si22&#10;WD0ZpV6H7JgEs7Nhd9XYX+8Kgrd5vM8ZTzvTiBM5X1tWkPYTEMSF1TWXCrab79chCB+QNTaWScGF&#10;PEwnvacxZtqeeU2nPJQihrDPUEEVQptJ6YuKDPq+bYkjt7fOYIjQlVI7PMdw08i3JBlIgzXHhgpb&#10;+qqoOORHo+DvZzE7/uv5+2E1T4f5cqfd9nek1Mtz9/kBIlAXHuK7e6Hj/CQdwe2beIKc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ZvkQxAAAAN0AAAAPAAAAAAAAAAAA&#10;AAAAAKECAABkcnMvZG93bnJldi54bWxQSwUGAAAAAAQABAD5AAAAkgMAAAAA&#10;" strokecolor="navy" strokeweight=".2pt"/>
                    <v:line id="Line 1045" o:spid="_x0000_s2045" style="position:absolute;visibility:visible;mso-wrap-style:square" from="2473,3665" to="6463,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CaMMcAAADdAAAADwAAAGRycy9kb3ducmV2LnhtbESPQW/CMAyF70j7D5En7TZS0DSxQkDb&#10;xCYYpxUEV6vx2orGqZIAHb9+PkziZus9v/d5tuhdq84UYuPZwGiYgSIuvW24MrDbfjxOQMWEbLH1&#10;TAZ+KcJifjeYYW79hb/pXKRKSQjHHA3UKXW51rGsyWEc+o5YtB8fHCZZQ6VtwIuEu1aPs+xZO2xY&#10;Gmrs6L2m8licnIH95+rtdLXLp+NmOZoUXwcbdusXYx7u+9cpqER9upn/r1dW8LOx8Ms3MoKe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MJowxwAAAN0AAAAPAAAAAAAA&#10;AAAAAAAAAKECAABkcnMvZG93bnJldi54bWxQSwUGAAAAAAQABAD5AAAAlQMAAAAA&#10;" strokecolor="navy" strokeweight=".2pt"/>
                    <v:line id="Line 1046" o:spid="_x0000_s2046" style="position:absolute;visibility:visible;mso-wrap-style:square" from="2473,3551" to="6463,3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w/q8QAAADdAAAADwAAAGRycy9kb3ducmV2LnhtbERPTWvCQBC9C/6HZQq91U2kFE1dpYoW&#10;qyej1OuQHZNgdjbsrpr213eFgrd5vM+ZzDrTiCs5X1tWkA4SEMSF1TWXCg771csIhA/IGhvLpOCH&#10;PMym/d4EM21vvKNrHkoRQ9hnqKAKoc2k9EVFBv3AtsSRO1lnMEToSqkd3mK4aeQwSd6kwZpjQ4Ut&#10;LSoqzvnFKPj+XM8vv3r5et4u01G+OWp3+Bor9fzUfbyDCNSFh/jfvdZxfjJM4f5NPEF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D+rxAAAAN0AAAAPAAAAAAAAAAAA&#10;AAAAAKECAABkcnMvZG93bnJldi54bWxQSwUGAAAAAAQABAD5AAAAkgMAAAAA&#10;" strokecolor="navy" strokeweight=".2pt"/>
                    <v:line id="Line 1047" o:spid="_x0000_s2047" style="position:absolute;visibility:visible;mso-wrap-style:square" from="2473,3494" to="6463,3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6h3MQAAADdAAAADwAAAGRycy9kb3ducmV2LnhtbERPTWvCQBC9C/6HZQq91Y2hFE1dpYoW&#10;qyej1OuQHZNgdjbsrpr213eFgrd5vM+ZzDrTiCs5X1tWMBwkIIgLq2suFRz2q5cRCB+QNTaWScEP&#10;eZhN+70JZtreeEfXPJQihrDPUEEVQptJ6YuKDPqBbYkjd7LOYIjQlVI7vMVw08g0Sd6kwZpjQ4Ut&#10;LSoqzvnFKPj+XM8vv3r5et4uh6N8c9Tu8DVW6vmp+3gHEagLD/G/e63j/CRN4f5NPEF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rqHcxAAAAN0AAAAPAAAAAAAAAAAA&#10;AAAAAKECAABkcnMvZG93bnJldi54bWxQSwUGAAAAAAQABAD5AAAAkgMAAAAA&#10;" strokecolor="navy" strokeweight=".2pt"/>
                    <v:line id="Line 1048" o:spid="_x0000_s2048" style="position:absolute;visibility:visible;mso-wrap-style:square" from="2473,3437" to="6463,3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IER8QAAADdAAAADwAAAGRycy9kb3ducmV2LnhtbERPS2sCMRC+F/wPYQq91axWiq5GscUW&#10;HydX0euwme4ubiZLEnXtr2+Egrf5+J4zmbWmFhdyvrKsoNdNQBDnVldcKNjvvl6HIHxA1lhbJgU3&#10;8jCbdp4mmGp75S1dslCIGMI+RQVlCE0qpc9LMui7tiGO3I91BkOErpDa4TWGm1r2k+RdGqw4NpTY&#10;0GdJ+Sk7GwWH7+XH+VcvBqfNojfM1kft9quRUi/P7XwMIlAbHuJ/91LH+Un/De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4gRHxAAAAN0AAAAPAAAAAAAAAAAA&#10;AAAAAKECAABkcnMvZG93bnJldi54bWxQSwUGAAAAAAQABAD5AAAAkgMAAAAA&#10;" strokecolor="navy" strokeweight=".2pt"/>
                    <v:line id="Line 1049" o:spid="_x0000_s2049" style="position:absolute;visibility:visible;mso-wrap-style:square" from="2473,3380" to="6463,3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ucM8QAAADdAAAADwAAAGRycy9kb3ducmV2LnhtbERPS2sCMRC+F/ofwhR6q1lFiq5GscUW&#10;HydX0euwGXcXN5Mlibr6641Q6G0+vueMp62pxYWcrywr6HYSEMS51RUXCnbbn48BCB+QNdaWScGN&#10;PEwnry9jTLW98oYuWShEDGGfooIyhCaV0uclGfQd2xBH7midwRChK6R2eI3hppa9JPmUBiuODSU2&#10;9F1SfsrORsH+d/F1vut5/7SedwfZ6qDdbjlU6v2tnY1ABGrDv/jPvdBxftLrw/ObeIK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5wzxAAAAN0AAAAPAAAAAAAAAAAA&#10;AAAAAKECAABkcnMvZG93bnJldi54bWxQSwUGAAAAAAQABAD5AAAAkgMAAAAA&#10;" strokecolor="navy" strokeweight=".2pt"/>
                    <v:line id="Line 1050" o:spid="_x0000_s2050" style="position:absolute;visibility:visible;mso-wrap-style:square" from="2473,3323" to="6463,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c5qMQAAADdAAAADwAAAGRycy9kb3ducmV2LnhtbERPS2sCMRC+F/wPYQq91axSi65GscUW&#10;HydX0euwme4ubiZLEnXtr2+Egrf5+J4zmbWmFhdyvrKsoNdNQBDnVldcKNjvvl6HIHxA1lhbJgU3&#10;8jCbdp4mmGp75S1dslCIGMI+RQVlCE0qpc9LMui7tiGO3I91BkOErpDa4TWGm1r2k+RdGqw4NpTY&#10;0GdJ+Sk7GwWH7+XH+Vcv3k6bRW+YrY/a7VcjpV6e2/kYRKA2PMT/7qWO85P+AO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RzmoxAAAAN0AAAAPAAAAAAAAAAAA&#10;AAAAAKECAABkcnMvZG93bnJldi54bWxQSwUGAAAAAAQABAD5AAAAkgMAAAAA&#10;" strokecolor="navy" strokeweight=".2pt"/>
                    <v:line id="Line 1051" o:spid="_x0000_s2051" style="position:absolute;visibility:visible;mso-wrap-style:square" from="2473,3266" to="6463,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n38QAAADdAAAADwAAAGRycy9kb3ducmV2LnhtbERPS2sCMRC+C/0PYQq91awioqtRqmjx&#10;cXIr9TpspruLm8mSRN321xuh4G0+vudM562pxZWcrywr6HUTEMS51RUXCo5f6/cRCB+QNdaWScEv&#10;eZjPXjpTTLW98YGuWShEDGGfooIyhCaV0uclGfRd2xBH7sc6gyFCV0jt8BbDTS37STKUBiuODSU2&#10;tCwpP2cXo+D7c7O4/OnV4Lxf9UbZ7qTdcTtW6u21/ZiACNSGp/jfvdFxftIfwuObeIK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laffxAAAAN0AAAAPAAAAAAAAAAAA&#10;AAAAAKECAABkcnMvZG93bnJldi54bWxQSwUGAAAAAAQABAD5AAAAkgMAAAAA&#10;" strokecolor="navy" strokeweight=".2pt"/>
                    <v:line id="Line 1052" o:spid="_x0000_s2052" style="position:absolute;visibility:visible;mso-wrap-style:square" from="2473,3209" to="6463,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kCRMQAAADdAAAADwAAAGRycy9kb3ducmV2LnhtbERPS2sCMRC+F/wPYQq91axSrK5GscUW&#10;HydX0euwme4ubiZLEnXtr2+Egrf5+J4zmbWmFhdyvrKsoNdNQBDnVldcKNjvvl6HIHxA1lhbJgU3&#10;8jCbdp4mmGp75S1dslCIGMI+RQVlCE0qpc9LMui7tiGO3I91BkOErpDa4TWGm1r2k2QgDVYcG0ps&#10;6LOk/JSdjYLD9/Lj/KsXb6fNojfM1kft9quRUi/P7XwMIlAbHuJ/91LH+Un/He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2QJExAAAAN0AAAAPAAAAAAAAAAAA&#10;AAAAAKECAABkcnMvZG93bnJldi54bWxQSwUGAAAAAAQABAD5AAAAkgMAAAAA&#10;" strokecolor="navy" strokeweight=".2pt"/>
                    <v:line id="Line 1053" o:spid="_x0000_s2053" style="position:absolute;visibility:visible;mso-wrap-style:square" from="2473,3152" to="6463,3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aWNscAAADdAAAADwAAAGRycy9kb3ducmV2LnhtbESPQW/CMAyF70j7D5En7TZS0DSxQkDb&#10;xCYYpxUEV6vx2orGqZIAHb9+PkziZus9v/d5tuhdq84UYuPZwGiYgSIuvW24MrDbfjxOQMWEbLH1&#10;TAZ+KcJifjeYYW79hb/pXKRKSQjHHA3UKXW51rGsyWEc+o5YtB8fHCZZQ6VtwIuEu1aPs+xZO2xY&#10;Gmrs6L2m8licnIH95+rtdLXLp+NmOZoUXwcbdusXYx7u+9cpqER9upn/r1dW8LOx4Mo3MoKe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RpY2xwAAAN0AAAAPAAAAAAAA&#10;AAAAAAAAAKECAABkcnMvZG93bnJldi54bWxQSwUGAAAAAAQABAD5AAAAlQMAAAAA&#10;" strokecolor="navy" strokeweight=".2pt"/>
                    <v:line id="Line 1054" o:spid="_x0000_s2054" style="position:absolute;visibility:visible;mso-wrap-style:square" from="2473,3095" to="6463,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ozrcQAAADdAAAADwAAAGRycy9kb3ducmV2LnhtbERPTWvCQBC9F/oflin0VjeKiEY3oS1a&#10;tJ5MpV6H7DQJZmfD7qrRX98tFLzN433OIu9NK87kfGNZwXCQgCAurW64UrD/Wr1MQfiArLG1TAqu&#10;5CHPHh8WmGp74R2di1CJGMI+RQV1CF0qpS9rMugHtiOO3I91BkOErpLa4SWGm1aOkmQiDTYcG2rs&#10;6L2m8licjILvj/Xb6aaX4+N2OZwWnwft9puZUs9P/escRKA+3MX/7rWO85PRDP6+i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CjOtxAAAAN0AAAAPAAAAAAAAAAAA&#10;AAAAAKECAABkcnMvZG93bnJldi54bWxQSwUGAAAAAAQABAD5AAAAkgMAAAAA&#10;" strokecolor="navy" strokeweight=".2pt"/>
                    <v:line id="Line 1055" o:spid="_x0000_s2055" style="position:absolute;visibility:visible;mso-wrap-style:square" from="2473,2981" to="6463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kM7ccAAADdAAAADwAAAGRycy9kb3ducmV2LnhtbESPQU/CQBCF7yb+h82YeJMtYghWFqIE&#10;DeDJSvQ66Y5tQ3e22V2g8OuZA4m3mbw3730znfeuVQcKsfFsYDjIQBGX3jZcGdh+vz9MQMWEbLH1&#10;TAZOFGE+u72ZYm79kb/oUKRKSQjHHA3UKXW51rGsyWEc+I5YtD8fHCZZQ6VtwKOEu1Y/ZtlYO2xY&#10;GmrsaFFTuSv2zsDPx+ptf7bLp93ncjgpNr82bNfPxtzf9a8voBL16d98vV5Zwc9Gwi/fyAh6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QztxwAAAN0AAAAPAAAAAAAA&#10;AAAAAAAAAKECAABkcnMvZG93bnJldi54bWxQSwUGAAAAAAQABAD5AAAAlQMAAAAA&#10;" strokecolor="navy" strokeweight=".2pt"/>
                    <v:line id="Line 1056" o:spid="_x0000_s2056" style="position:absolute;visibility:visible;mso-wrap-style:square" from="2473,2924" to="6463,2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WpdsQAAADdAAAADwAAAGRycy9kb3ducmV2LnhtbERPTWvCQBC9C/6HZYTedJNWio2u0hYV&#10;bU9NRa9DdkyC2dmwu2rsr+8Khd7m8T5ntuhMIy7kfG1ZQTpKQBAXVtdcKth9r4YTED4ga2wsk4Ib&#10;eVjM+70ZZtpe+YsueShFDGGfoYIqhDaT0hcVGfQj2xJH7midwRChK6V2eI3hppGPSfIsDdYcGyps&#10;6b2i4pSfjYL9evN2/tHL8elzmU7yj4N2u+2LUg+D7nUKIlAX/sV/7o2O85OnFO7fxB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pal2xAAAAN0AAAAPAAAAAAAAAAAA&#10;AAAAAKECAABkcnMvZG93bnJldi54bWxQSwUGAAAAAAQABAD5AAAAkgMAAAAA&#10;" strokecolor="navy" strokeweight=".2pt"/>
                    <v:line id="Line 1057" o:spid="_x0000_s2057" style="position:absolute;visibility:visible;mso-wrap-style:square" from="2473,2867" to="6463,2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c3AcQAAADdAAAADwAAAGRycy9kb3ducmV2LnhtbERPS2sCMRC+F/wPYQq91axWiq5GscUW&#10;HydX0euwme4ubiZLEnXtr2+Egrf5+J4zmbWmFhdyvrKsoNdNQBDnVldcKNjvvl6HIHxA1lhbJgU3&#10;8jCbdp4mmGp75S1dslCIGMI+RQVlCE0qpc9LMui7tiGO3I91BkOErpDa4TWGm1r2k+RdGqw4NpTY&#10;0GdJ+Sk7GwWH7+XH+VcvBqfNojfM1kft9quRUi/P7XwMIlAbHuJ/91LH+clbH+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zcBxAAAAN0AAAAPAAAAAAAAAAAA&#10;AAAAAKECAABkcnMvZG93bnJldi54bWxQSwUGAAAAAAQABAD5AAAAkgMAAAAA&#10;" strokecolor="navy" strokeweight=".2pt"/>
                    <v:line id="Line 1058" o:spid="_x0000_s2058" style="position:absolute;visibility:visible;mso-wrap-style:square" from="2473,2810" to="6463,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uSmsQAAADdAAAADwAAAGRycy9kb3ducmV2LnhtbERPS2sCMRC+F/wPYQq91axViq5GscUW&#10;HydX0euwme4ubiZLEnXtr2+Egrf5+J4zmbWmFhdyvrKsoNdNQBDnVldcKNjvvl6HIHxA1lhbJgU3&#10;8jCbdp4mmGp75S1dslCIGMI+RQVlCE0qpc9LMui7tiGO3I91BkOErpDa4TWGm1q+Jcm7NFhxbCix&#10;oc+S8lN2NgoO38uP869eDE6bRW+YrY/a7VcjpV6e2/kYRKA2PMT/7qWO85N+H+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O5KaxAAAAN0AAAAPAAAAAAAAAAAA&#10;AAAAAKECAABkcnMvZG93bnJldi54bWxQSwUGAAAAAAQABAD5AAAAkgMAAAAA&#10;" strokecolor="navy" strokeweight=".2pt"/>
                    <v:line id="Line 1059" o:spid="_x0000_s2059" style="position:absolute;visibility:visible;mso-wrap-style:square" from="2473,2753" to="6463,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IK7sQAAADdAAAADwAAAGRycy9kb3ducmV2LnhtbERPS2sCMRC+F/ofwhR6q1lbEV2N0hZb&#10;fJxcRa/DZrq7uJksSdStv94Igrf5+J4znramFidyvrKsoNtJQBDnVldcKNhuft4GIHxA1lhbJgX/&#10;5GE6eX4aY6rtmdd0ykIhYgj7FBWUITSplD4vyaDv2IY4cn/WGQwRukJqh+cYbmr5niR9abDi2FBi&#10;Q98l5YfsaBTsfudfx4ue9Q6rWXeQLffabRdDpV5f2s8RiEBteIjv7rmO85OPHty+iSfIy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0gruxAAAAN0AAAAPAAAAAAAAAAAA&#10;AAAAAKECAABkcnMvZG93bnJldi54bWxQSwUGAAAAAAQABAD5AAAAkgMAAAAA&#10;" strokecolor="navy" strokeweight=".2pt"/>
                    <v:line id="Line 1060" o:spid="_x0000_s2060" style="position:absolute;visibility:visible;mso-wrap-style:square" from="2473,2696" to="6463,2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6vdcUAAADdAAAADwAAAGRycy9kb3ducmV2LnhtbERPTWsCMRC9C/0PYYTeNGutYrdGacUW&#10;tSdXaa/DZtxd3EyWJOrWX98IQm/zeJ8znbemFmdyvrKsYNBPQBDnVldcKNjvPnoTED4ga6wtk4Jf&#10;8jCfPXSmmGp74S2ds1CIGMI+RQVlCE0qpc9LMuj7tiGO3ME6gyFCV0jt8BLDTS2fkmQsDVYcG0ps&#10;aFFSfsxORsH35+r9dNXL5+PXcjDJNj/a7dcvSj1227dXEIHa8C++u1c6zk+GI7h9E0+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6vdcUAAADdAAAADwAAAAAAAAAA&#10;AAAAAAChAgAAZHJzL2Rvd25yZXYueG1sUEsFBgAAAAAEAAQA+QAAAJMDAAAAAA==&#10;" strokecolor="navy" strokeweight=".2pt"/>
                    <v:line id="Line 1061" o:spid="_x0000_s2061" style="position:absolute;visibility:visible;mso-wrap-style:square" from="2473,2639" to="6463,2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wxAsQAAADdAAAADwAAAGRycy9kb3ducmV2LnhtbERPTWsCMRC9C/6HMAVvmrUWsVujWNFi&#10;9dRV7HXYTHcXN5MlibrtrzdCwds83udM562pxYWcrywrGA4SEMS51RUXCg77dX8CwgdkjbVlUvBL&#10;HuazbmeKqbZX/qJLFgoRQ9inqKAMoUml9HlJBv3ANsSR+7HOYIjQFVI7vMZwU8vnJBlLgxXHhhIb&#10;WpaUn7KzUXD82Lyf//Tq5bRbDSfZ9lu7w+erUr2ndvEGIlAbHuJ/90bH+cloDPdv4gl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TDECxAAAAN0AAAAPAAAAAAAAAAAA&#10;AAAAAKECAABkcnMvZG93bnJldi54bWxQSwUGAAAAAAQABAD5AAAAkgMAAAAA&#10;" strokecolor="navy" strokeweight=".2pt"/>
                    <v:line id="Line 1062" o:spid="_x0000_s2062" style="position:absolute;visibility:visible;mso-wrap-style:square" from="2473,2582" to="6463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CUmcUAAADdAAAADwAAAGRycy9kb3ducmV2LnhtbERPTWsCMRC9C/0PYYTeNGstardGacUW&#10;tSdXaa/DZtxd3EyWJOrWX98IQm/zeJ8znbemFmdyvrKsYNBPQBDnVldcKNjvPnoTED4ga6wtk4Jf&#10;8jCfPXSmmGp74S2ds1CIGMI+RQVlCE0qpc9LMuj7tiGO3ME6gyFCV0jt8BLDTS2fkmQkDVYcG0ps&#10;aFFSfsxORsH35+r9dNXL5+PXcjDJNj/a7dcvSj1227dXEIHa8C++u1c6zk+GY7h9E0+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CUmcUAAADdAAAADwAAAAAAAAAA&#10;AAAAAAChAgAAZHJzL2Rvd25yZXYueG1sUEsFBgAAAAAEAAQA+QAAAJMDAAAAAA==&#10;" strokecolor="navy" strokeweight=".2pt"/>
                    <v:line id="Line 1063" o:spid="_x0000_s2063" style="position:absolute;visibility:visible;mso-wrap-style:square" from="2473,2525" to="6463,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8A68cAAADdAAAADwAAAGRycy9kb3ducmV2LnhtbESPQU/CQBCF7yb+h82YeJMtYghWFqIE&#10;DeDJSvQ66Y5tQ3e22V2g8OuZA4m3mbw3730znfeuVQcKsfFsYDjIQBGX3jZcGdh+vz9MQMWEbLH1&#10;TAZOFGE+u72ZYm79kb/oUKRKSQjHHA3UKXW51rGsyWEc+I5YtD8fHCZZQ6VtwKOEu1Y/ZtlYO2xY&#10;GmrsaFFTuSv2zsDPx+ptf7bLp93ncjgpNr82bNfPxtzf9a8voBL16d98vV5Zwc9GgivfyAh6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nwDrxwAAAN0AAAAPAAAAAAAA&#10;AAAAAAAAAKECAABkcnMvZG93bnJldi54bWxQSwUGAAAAAAQABAD5AAAAlQMAAAAA&#10;" strokecolor="navy" strokeweight=".2pt"/>
                    <v:line id="Line 1064" o:spid="_x0000_s2064" style="position:absolute;visibility:visible;mso-wrap-style:square" from="2473,2411" to="6463,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lcMQAAADdAAAADwAAAGRycy9kb3ducmV2LnhtbERPTWsCMRC9F/wPYYTealYrRVejtGKL&#10;tSdX0euwGXcXN5Mlibr6602h0Ns83udM562pxYWcrywr6PcSEMS51RUXCnbbz5cRCB+QNdaWScGN&#10;PMxnnacpptpeeUOXLBQihrBPUUEZQpNK6fOSDPqebYgjd7TOYIjQFVI7vMZwU8tBkrxJgxXHhhIb&#10;WpSUn7KzUbD/Wn2c73o5PP0s+6NsfdBu9z1W6rnbvk9ABGrDv/jPvdJxfvI6ht9v4gl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06VwxAAAAN0AAAAPAAAAAAAAAAAA&#10;AAAAAKECAABkcnMvZG93bnJldi54bWxQSwUGAAAAAAQABAD5AAAAkgMAAAAA&#10;" strokecolor="navy" strokeweight=".2pt"/>
                    <v:line id="Line 1065" o:spid="_x0000_s2065" style="position:absolute;visibility:visible;mso-wrap-style:square" from="2473,2354" to="6463,2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9/kMcAAADdAAAADwAAAGRycy9kb3ducmV2LnhtbESPQW/CMAyF70j7D5EncYOUCU2sI6Bt&#10;YgjGaR3arlbjtRWNUyUBOn79fEDiZus9v/d5vuxdq04UYuPZwGScgSIuvW24MrD/eh/NQMWEbLH1&#10;TAb+KMJycTeYY279mT/pVKRKSQjHHA3UKXW51rGsyWEc+45YtF8fHCZZQ6VtwLOEu1Y/ZNmjdtiw&#10;NNTY0VtN5aE4OgPf683r8WJX08NuNZkVHz827LdPxgzv+5dnUIn6dDNfrzdW8LOp8Ms3MoJe/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73+QxwAAAN0AAAAPAAAAAAAA&#10;AAAAAAAAAKECAABkcnMvZG93bnJldi54bWxQSwUGAAAAAAQABAD5AAAAlQMAAAAA&#10;" strokecolor="navy" strokeweight=".2pt"/>
                    <v:line id="Line 1066" o:spid="_x0000_s2066" style="position:absolute;visibility:visible;mso-wrap-style:square" from="2473,2297" to="6463,2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PaC8QAAADdAAAADwAAAGRycy9kb3ducmV2LnhtbERPTWvCQBC9C/6HZQq91U1EiqauUsUW&#10;qyej1OuQHZNgdjbsrpr213eFgrd5vM+ZzjvTiCs5X1tWkA4SEMSF1TWXCg77j5cxCB+QNTaWScEP&#10;eZjP+r0pZtreeEfXPJQihrDPUEEVQptJ6YuKDPqBbYkjd7LOYIjQlVI7vMVw08hhkrxKgzXHhgpb&#10;WlZUnPOLUfD9uV5cfvVqdN6u0nG+OWp3+Joo9fzUvb+BCNSFh/jfvdZxfjJK4f5NPEH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o9oLxAAAAN0AAAAPAAAAAAAAAAAA&#10;AAAAAKECAABkcnMvZG93bnJldi54bWxQSwUGAAAAAAQABAD5AAAAkgMAAAAA&#10;" strokecolor="navy" strokeweight=".2pt"/>
                    <v:line id="Line 1067" o:spid="_x0000_s2067" style="position:absolute;visibility:visible;mso-wrap-style:square" from="2473,2240" to="6463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FEfMQAAADdAAAADwAAAGRycy9kb3ducmV2LnhtbERPS2sCMRC+F/ofwhR6q1lFiq5GscUW&#10;HydX0euwGXcXN5Mlibr6641Q6G0+vueMp62pxYWcrywr6HYSEMS51RUXCnbbn48BCB+QNdaWScGN&#10;PEwnry9jTLW98oYuWShEDGGfooIyhCaV0uclGfQd2xBH7midwRChK6R2eI3hppa9JPmUBiuODSU2&#10;9F1SfsrORsH+d/F1vut5/7SedwfZ6qDdbjlU6v2tnY1ABGrDv/jPvdBxftLvwfObeIK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UR8xAAAAN0AAAAPAAAAAAAAAAAA&#10;AAAAAKECAABkcnMvZG93bnJldi54bWxQSwUGAAAAAAQABAD5AAAAkgMAAAAA&#10;" strokecolor="navy" strokeweight=".2pt"/>
                    <v:line id="Line 1068" o:spid="_x0000_s2068" style="position:absolute;visibility:visible;mso-wrap-style:square" from="2473,2183" to="6463,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3h58QAAADdAAAADwAAAGRycy9kb3ducmV2LnhtbERPS2sCMRC+F/ofwhR6q1lbEV2N0hZb&#10;fJxcRa/DZrq7uJksSdStv94Igrf5+J4znramFidyvrKsoNtJQBDnVldcKNhuft4GIHxA1lhbJgX/&#10;5GE6eX4aY6rtmdd0ykIhYgj7FBWUITSplD4vyaDv2IY4cn/WGQwRukJqh+cYbmr5niR9abDi2FBi&#10;Q98l5YfsaBTsfudfx4ue9Q6rWXeQLffabRdDpV5f2s8RiEBteIjv7rmO85PeB9y+iSfIy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PeHnxAAAAN0AAAAPAAAAAAAAAAAA&#10;AAAAAKECAABkcnMvZG93bnJldi54bWxQSwUGAAAAAAQABAD5AAAAkgMAAAAA&#10;" strokecolor="navy" strokeweight=".2pt"/>
                    <v:line id="Line 1069" o:spid="_x0000_s2069" style="position:absolute;visibility:visible;mso-wrap-style:square" from="2473,2126" to="6463,2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R5k8QAAADdAAAADwAAAGRycy9kb3ducmV2LnhtbERPTWvCQBC9C/6HZQq91Y0SiqauUsUW&#10;qyej1OuQHZNgdjbsrpr213eFgrd5vM+ZzjvTiCs5X1tWMBwkIIgLq2suFRz2Hy9jED4ga2wsk4If&#10;8jCf9XtTzLS98Y6ueShFDGGfoYIqhDaT0hcVGfQD2xJH7mSdwRChK6V2eIvhppGjJHmVBmuODRW2&#10;tKyoOOcXo+D7c724/OpVet6uhuN8c9Tu8DVR6vmpe38DEagLD/G/e63j/CRN4f5NPEH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1HmTxAAAAN0AAAAPAAAAAAAAAAAA&#10;AAAAAKECAABkcnMvZG93bnJldi54bWxQSwUGAAAAAAQABAD5AAAAkgMAAAAA&#10;" strokecolor="navy" strokeweight=".2pt"/>
                    <v:line id="Line 1070" o:spid="_x0000_s2070" style="position:absolute;visibility:visible;mso-wrap-style:square" from="2473,2069" to="6463,2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jcCMQAAADdAAAADwAAAGRycy9kb3ducmV2LnhtbERPS2sCMRC+F/wPYQq91axFi65GscUW&#10;HydX0euwme4ubiZLEnXtr2+Egrf5+J4zmbWmFhdyvrKsoNdNQBDnVldcKNjvvl6HIHxA1lhbJgU3&#10;8jCbdp4mmGp75S1dslCIGMI+RQVlCE0qpc9LMui7tiGO3I91BkOErpDa4TWGm1q+Jcm7NFhxbCix&#10;oc+S8lN2NgoO38uP869e9E+bRW+YrY/a7VcjpV6e2/kYRKA2PMT/7qWO85P+AO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mNwIxAAAAN0AAAAPAAAAAAAAAAAA&#10;AAAAAKECAABkcnMvZG93bnJldi54bWxQSwUGAAAAAAQABAD5AAAAkgMAAAAA&#10;" strokecolor="navy" strokeweight=".2pt"/>
                    <v:line id="Line 1071" o:spid="_x0000_s2071" style="position:absolute;visibility:visible;mso-wrap-style:square" from="2473,2012" to="6463,2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pCf8QAAADdAAAADwAAAGRycy9kb3ducmV2LnhtbERPS2sCMRC+C/0PYQq91axFRFejVLHF&#10;x8mt1Ouwme4ubiZLEnX11xuh4G0+vudMZq2pxZmcrywr6HUTEMS51RUXCvY/X+9DED4ga6wtk4Ir&#10;eZhNXzoTTLW98I7OWShEDGGfooIyhCaV0uclGfRd2xBH7s86gyFCV0jt8BLDTS0/kmQgDVYcG0ps&#10;aFFSfsxORsHv92p+uull/7hd9obZ5qDdfj1S6u21/RyDCNSGp/jfvdJxftIfwOObeIK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SkJ/xAAAAN0AAAAPAAAAAAAAAAAA&#10;AAAAAKECAABkcnMvZG93bnJldi54bWxQSwUGAAAAAAQABAD5AAAAkgMAAAAA&#10;" strokecolor="navy" strokeweight=".2pt"/>
                    <v:line id="Line 1072" o:spid="_x0000_s2072" style="position:absolute;visibility:visible;mso-wrap-style:square" from="2473,1955" to="6463,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bn5MQAAADdAAAADwAAAGRycy9kb3ducmV2LnhtbERPS2sCMRC+F/wPYQq91axFrK5GscUW&#10;HydX0euwme4ubiZLEnXtr2+Egrf5+J4zmbWmFhdyvrKsoNdNQBDnVldcKNjvvl6HIHxA1lhbJgU3&#10;8jCbdp4mmGp75S1dslCIGMI+RQVlCE0qpc9LMui7tiGO3I91BkOErpDa4TWGm1q+JclAGqw4NpTY&#10;0GdJ+Sk7GwWH7+XH+Vcv+qfNojfM1kft9quRUi/P7XwMIlAbHuJ/91LH+Un/He7fxBP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BufkxAAAAN0AAAAPAAAAAAAAAAAA&#10;AAAAAKECAABkcnMvZG93bnJldi54bWxQSwUGAAAAAAQABAD5AAAAkgMAAAAA&#10;" strokecolor="navy" strokeweight=".2pt"/>
                    <v:line id="Line 1073" o:spid="_x0000_s2073" style="position:absolute;flip:y;visibility:visible;mso-wrap-style:square" from="2473,1898" to="247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nFRsYAAADdAAAADwAAAGRycy9kb3ducmV2LnhtbESPQWvCQBCF74X+h2UK3urGosWmrlIK&#10;gkWQGnvwOGQn2dTsbMhuNf33zkHwNsN78943i9XgW3WmPjaBDUzGGSjiMtiGawM/h/XzHFRMyBbb&#10;wGTgnyKslo8PC8xtuPCezkWqlYRwzNGAS6nLtY6lI49xHDpi0arQe0yy9rW2PV4k3Lf6JctetceG&#10;pcFhR5+OylPx5w3sjl9p6vaVXm+L48y9fc/Db1UaM3oaPt5BJRrS3Xy73ljBz6aCK9/IC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5xUbGAAAA3QAAAA8AAAAAAAAA&#10;AAAAAAAAoQIAAGRycy9kb3ducmV2LnhtbFBLBQYAAAAABAAEAPkAAACUAwAAAAA=&#10;" strokeweight="1.5pt">
                      <v:stroke endarrow="open"/>
                    </v:line>
                    <v:line id="Line 1074" o:spid="_x0000_s2074" style="position:absolute;flip:y;visibility:visible;mso-wrap-style:square" from="3043,1898" to="304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a9sEAAADdAAAADwAAAGRycy9kb3ducmV2LnhtbERPTWsCMRC9F/wPYQRv3axia7s1ighK&#10;Ty2uXrwNm+lucDNZkqjrvzcFwds83ufMl71txYV8MI4VjLMcBHHltOFawWG/ef0AESKyxtYxKbhR&#10;gOVi8DLHQrsr7+hSxlqkEA4FKmhi7AopQ9WQxZC5jjhxf85bjAn6WmqP1xRuWznJ83dp0XBqaLCj&#10;dUPVqTxbBdtgK3JoXOjffsvx2R9/zOyo1GjYr75AROrjU/xwf+s0P59+wv836QS5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69r2wQAAAN0AAAAPAAAAAAAAAAAAAAAA&#10;AKECAABkcnMvZG93bnJldi54bWxQSwUGAAAAAAQABAD5AAAAjwMAAAAA&#10;" strokeweight=".5pt"/>
                    <v:line id="Line 1075" o:spid="_x0000_s2075" style="position:absolute;flip:y;visibility:visible;mso-wrap-style:square" from="3613,1898" to="361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jltsMAAADdAAAADwAAAGRycy9kb3ducmV2LnhtbESPQWsCMRCF7wX/QxjBW80q2MpqFBEU&#10;Ty3d9uJt2Iy7wc1kSaKu/75zKPQ2w3vz3jfr7eA7daeYXGADs2kBirgO1nFj4Of78LoElTKyxS4w&#10;GXhSgu1m9LLG0oYHf9G9yo2SEE4lGmhz7kutU92SxzQNPbFolxA9Zlljo23Eh4T7Ts+L4k17dCwN&#10;Lfa0b6m+Vjdv4Jh8TQFdSMPis5rd4vnDvZ+NmYyH3QpUpiH/m/+uT1bwi4Xwyzcygt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I5bbDAAAA3QAAAA8AAAAAAAAAAAAA&#10;AAAAoQIAAGRycy9kb3ducmV2LnhtbFBLBQYAAAAABAAEAPkAAACRAwAAAAA=&#10;" strokeweight=".5pt"/>
                    <v:line id="Line 1076" o:spid="_x0000_s2076" style="position:absolute;flip:y;visibility:visible;mso-wrap-style:square" from="4183,1898" to="418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RALcAAAADdAAAADwAAAGRycy9kb3ducmV2LnhtbERPTYvCMBC9L/gfwgje1rQLrlKNIoKL&#10;p12sXrwNzdgGm0lJotZ/bxYEb/N4n7NY9bYVN/LBOFaQjzMQxJXThmsFx8P2cwYiRGSNrWNS8KAA&#10;q+XgY4GFdnfe062MtUghHApU0MTYFVKGqiGLYew64sSdnbcYE/S11B7vKdy28ivLvqVFw6mhwY42&#10;DVWX8moV/ARbkUPjQj/5K/OrP/2a6Ump0bBfz0FE6uNb/HLvdJqfTXL4/yadIJ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NEQC3AAAAA3QAAAA8AAAAAAAAAAAAAAAAA&#10;oQIAAGRycy9kb3ducmV2LnhtbFBLBQYAAAAABAAEAPkAAACOAwAAAAA=&#10;" strokeweight=".5pt"/>
                    <v:line id="Line 1077" o:spid="_x0000_s2077" style="position:absolute;flip:y;visibility:visible;mso-wrap-style:square" from="4753,1898" to="475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beWr8AAADdAAAADwAAAGRycy9kb3ducmV2LnhtbERPS4vCMBC+C/6HMAveNFXwQTXKIiie&#10;VqxevA3NbBu2mZQkav33ZkHwNh/fc1abzjbiTj4YxwrGowwEcem04UrB5bwbLkCEiKyxcUwKnhRg&#10;s+73Vphr9+AT3YtYiRTCIUcFdYxtLmUoa7IYRq4lTtyv8xZjgr6S2uMjhdtGTrJsJi0aTg01trSt&#10;qfwrblbBPtiSHBoXuumxGN/89cfMr0oNvrrvJYhIXfyI3+6DTvOz6QT+v0knyP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5beWr8AAADdAAAADwAAAAAAAAAAAAAAAACh&#10;AgAAZHJzL2Rvd25yZXYueG1sUEsFBgAAAAAEAAQA+QAAAI0DAAAAAA==&#10;" strokeweight=".5pt"/>
                    <v:line id="Line 1078" o:spid="_x0000_s2078" style="position:absolute;flip:y;visibility:visible;mso-wrap-style:square" from="5323,1898" to="532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p7wcEAAADdAAAADwAAAGRycy9kb3ducmV2LnhtbERPTWsCMRC9F/ofwgjeulkr1rIapRQU&#10;Ty1de9nbkIy7wc1kSaKu/74pFHqbx/uc9XZ0vbhSiNazgllRgiDW3lhuFXwfd0+vIGJCNth7JgV3&#10;irDdPD6ssTL+xl90rVMrcgjHChV0KQ2VlFF35DAWfiDO3MkHhynD0EoT8JbDXS+fy/JFOrScGzoc&#10;6L0jfa4vTsE+Ok0erY/j4rOeXULzYZeNUtPJ+LYCkWhM/+I/98Hk+eViDr/f5B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2nvBwQAAAN0AAAAPAAAAAAAAAAAAAAAA&#10;AKECAABkcnMvZG93bnJldi54bWxQSwUGAAAAAAQABAD5AAAAjwMAAAAA&#10;" strokeweight=".5pt"/>
                    <v:line id="Line 1079" o:spid="_x0000_s2079" style="position:absolute;flip:y;visibility:visible;mso-wrap-style:square" from="5893,1898" to="589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PjtcEAAADdAAAADwAAAGRycy9kb3ducmV2LnhtbERPTWsCMRC9F/ofwgjeulmL1rIapRQU&#10;Ty1de9nbkIy7wc1kSaKu/74pFHqbx/uc9XZ0vbhSiNazgllRgiDW3lhuFXwfd0+vIGJCNth7JgV3&#10;irDdPD6ssTL+xl90rVMrcgjHChV0KQ2VlFF35DAWfiDO3MkHhynD0EoT8JbDXS+fy/JFOrScGzoc&#10;6L0jfa4vTsE+Ok0erY/j4rOeXULzYZeNUtPJ+LYCkWhM/+I/98Hk+eViDr/f5B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M+O1wQAAAN0AAAAPAAAAAAAAAAAAAAAA&#10;AKECAABkcnMvZG93bnJldi54bWxQSwUGAAAAAAQABAD5AAAAjwMAAAAA&#10;" strokeweight=".5pt"/>
                    <v:line id="Line 1080" o:spid="_x0000_s2080" style="position:absolute;flip:y;visibility:visible;mso-wrap-style:square" from="6463,1898" to="646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9GLsAAAADdAAAADwAAAGRycy9kb3ducmV2LnhtbERPTYvCMBC9L/gfwgje1lShrlSjiKB4&#10;WtnqxdvQjG2wmZQkav33ZmFhb/N4n7Nc97YVD/LBOFYwGWcgiCunDdcKzqfd5xxEiMgaW8ek4EUB&#10;1qvBxxIL7Z78Q48y1iKFcChQQRNjV0gZqoYshrHriBN3dd5iTNDXUnt8pnDbymmWzaRFw6mhwY62&#10;DVW38m4V7IOtyKFxoc+P5eTuL9/m66LUaNhvFiAi9fFf/Oc+6DQ/y3P4/SadIF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x/Ri7AAAAA3QAAAA8AAAAAAAAAAAAAAAAA&#10;oQIAAGRycy9kb3ducmV2LnhtbFBLBQYAAAAABAAEAPkAAACOAwAAAAA=&#10;" strokeweight=".5pt"/>
                    <v:line id="Line 1081" o:spid="_x0000_s2081" style="position:absolute;visibility:visible;mso-wrap-style:square" from="2473,5888" to="6463,5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IP5sMAAADdAAAADwAAAGRycy9kb3ducmV2LnhtbERPTWvCQBC9F/wPywi91Y2KItFVRBAq&#10;LZQaEbwN2TEJZmfD7lTTf98tFHqbx/uc1aZ3rbpTiI1nA+NRBoq49LbhysCp2L8sQEVBtth6JgPf&#10;FGGzHjytMLf+wZ90P0qlUgjHHA3UIl2udSxrchhHviNO3NUHh5JgqLQN+EjhrtWTLJtrhw2nhho7&#10;2tVU3o5fzkD/IVoXxeSweC+ns7O0l7dQXIx5HvbbJSihXv7Ff+5Xm+Znszn8fpNO0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SD+bDAAAA3QAAAA8AAAAAAAAAAAAA&#10;AAAAoQIAAGRycy9kb3ducmV2LnhtbFBLBQYAAAAABAAEAPkAAACRAwAAAAA=&#10;" strokeweight="1.5pt">
                      <v:stroke endarrow="open"/>
                    </v:line>
                    <v:line id="Line 1082" o:spid="_x0000_s2082" style="position:absolute;visibility:visible;mso-wrap-style:square" from="2473,5318" to="6463,5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fXaMQAAADdAAAADwAAAGRycy9kb3ducmV2LnhtbERPTWvCQBC9C/0PyxR6002LVYluQmsR&#10;Ch4ksZfehuyYpM3Oht2txv56VxC8zeN9ziofTCeO5HxrWcHzJAFBXFndcq3ga78ZL0D4gKyxs0wK&#10;zuQhzx5GK0y1PXFBxzLUIoawT1FBE0KfSumrhgz6ie2JI3ewzmCI0NVSOzzFcNPJlySZSYMtx4YG&#10;e1o3VP2Wf0bBYt/7j/P6e2N37ue/2E4LmuK7Uk+Pw9sSRKAh3MU396eO85PXOVy/iS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Z9doxAAAAN0AAAAPAAAAAAAAAAAA&#10;AAAAAKECAABkcnMvZG93bnJldi54bWxQSwUGAAAAAAQABAD5AAAAkgMAAAAA&#10;" strokeweight=".5pt"/>
                    <v:line id="Line 1083" o:spid="_x0000_s2083" style="position:absolute;visibility:visible;mso-wrap-style:square" from="2473,4748" to="6463,4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hDGsYAAADdAAAADwAAAGRycy9kb3ducmV2LnhtbESPQWvCQBCF74X+h2UKvdWNRYtEV7EW&#10;oeBBor30NmTHJJqdDbtbjf565yD0NsN78943s0XvWnWmEBvPBoaDDBRx6W3DlYGf/fptAiomZIut&#10;ZzJwpQiL+fPTDHPrL1zQeZcqJSEcczRQp9TlWseyJodx4Dti0Q4+OEyyhkrbgBcJd61+z7IP7bBh&#10;aaixo1VN5Wn35wxM9l38uq5+134bjrdiMypohJ/GvL70yymoRH36Nz+uv63gZ2PBlW9kBD2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4QxrGAAAA3QAAAA8AAAAAAAAA&#10;AAAAAAAAoQIAAGRycy9kb3ducmV2LnhtbFBLBQYAAAAABAAEAPkAAACUAwAAAAA=&#10;" strokeweight=".5pt"/>
                    <v:line id="Line 1084" o:spid="_x0000_s2084" style="position:absolute;visibility:visible;mso-wrap-style:square" from="2473,4178" to="6463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TmgcQAAADdAAAADwAAAGRycy9kb3ducmV2LnhtbERPTWvCQBC9C/0PyxR6003Fio1uQmsR&#10;Ch4ksRdvQ3aapM3Oht1Vo7/eFQq9zeN9ziofTCdO5HxrWcHzJAFBXFndcq3ga78ZL0D4gKyxs0wK&#10;LuQhzx5GK0y1PXNBpzLUIoawT1FBE0KfSumrhgz6ie2JI/dtncEQoauldniO4aaT0ySZS4Mtx4YG&#10;e1o3VP2WR6Ngse/9x2V92Nid+7kW21lBM3xX6ulxeFuCCDSEf/Gf+1PH+cnLK9y/iS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tOaBxAAAAN0AAAAPAAAAAAAAAAAA&#10;AAAAAKECAABkcnMvZG93bnJldi54bWxQSwUGAAAAAAQABAD5AAAAkgMAAAAA&#10;" strokeweight=".5pt"/>
                    <v:line id="Line 1085" o:spid="_x0000_s2085" style="position:absolute;visibility:visible;mso-wrap-style:square" from="2473,3608" to="6463,3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KFocYAAADdAAAADwAAAGRycy9kb3ducmV2LnhtbESPT2vCQBDF7wW/wzKCt7qxiEjqKv5B&#10;EDyUaC+9DdlpkjY7G3a3Gv30nYPgbYb35r3fLFa9a9WFQmw8G5iMM1DEpbcNVwY+z/vXOaiYkC22&#10;nsnAjSKsloOXBebWX7mgyylVSkI45migTqnLtY5lTQ7j2HfEon374DDJGiptA14l3LX6Lctm2mHD&#10;0lBjR9uayt/TnzMwP3dxd9t+7f1H+LkXx2lBU9wYMxr263dQifr0ND+uD1bws5nwyzcygl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ihaHGAAAA3QAAAA8AAAAAAAAA&#10;AAAAAAAAoQIAAGRycy9kb3ducmV2LnhtbFBLBQYAAAAABAAEAPkAAACUAwAAAAA=&#10;" strokeweight=".5pt"/>
                    <v:line id="Line 1086" o:spid="_x0000_s2086" style="position:absolute;visibility:visible;mso-wrap-style:square" from="2473,3038" to="6463,3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4gOsIAAADdAAAADwAAAGRycy9kb3ducmV2LnhtbERPTYvCMBC9C/sfwix409RFRLpGURdB&#10;8CC1XrwNzWxbbSYliVr99UZY2Ns83ufMFp1pxI2cry0rGA0TEMSF1TWXCo75ZjAF4QOyxsYyKXiQ&#10;h8X8ozfDVNs7Z3Q7hFLEEPYpKqhCaFMpfVGRQT+0LXHkfq0zGCJ0pdQO7zHcNPIrSSbSYM2xocKW&#10;1hUVl8PVKJjmrf95rE8bu3fnZ7YbZzTGlVL9z275DSJQF/7Ff+6tjvOTyQje38QT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4gOsIAAADdAAAADwAAAAAAAAAAAAAA&#10;AAChAgAAZHJzL2Rvd25yZXYueG1sUEsFBgAAAAAEAAQA+QAAAJADAAAAAA==&#10;" strokeweight=".5pt"/>
                    <v:line id="Line 1087" o:spid="_x0000_s2087" style="position:absolute;visibility:visible;mso-wrap-style:square" from="2473,2468" to="6463,2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y+TcQAAADdAAAADwAAAGRycy9kb3ducmV2LnhtbERPS2vCQBC+F/wPyxR6q5tKEImu4oNA&#10;oYcS7aW3ITsm0exs2N0msb++WxC8zcf3nNVmNK3oyfnGsoK3aQKCuLS64UrB1yl/XYDwAVlja5kU&#10;3MjDZj15WmGm7cAF9cdQiRjCPkMFdQhdJqUvazLop7YjjtzZOoMhQldJ7XCI4aaVsySZS4MNx4Ya&#10;O9rXVF6PP0bB4tT5w23/ndtPd/ktPtKCUtwp9fI8bpcgAo3hIb6733Wcn8xn8P9NPEG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fL5NxAAAAN0AAAAPAAAAAAAAAAAA&#10;AAAAAKECAABkcnMvZG93bnJldi54bWxQSwUGAAAAAAQABAD5AAAAkgMAAAAA&#10;" strokeweight=".5pt"/>
                    <v:line id="Line 1088" o:spid="_x0000_s2088" style="position:absolute;visibility:visible;mso-wrap-style:square" from="2473,1898" to="6463,1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Ab1sQAAADdAAAADwAAAGRycy9kb3ducmV2LnhtbERPTWvCQBC9F/wPyxS81U3bIBJdpaYE&#10;BA8l2ou3ITsmsdnZsLvVxF/fLRR6m8f7nNVmMJ24kvOtZQXPswQEcWV1y7WCz2PxtADhA7LGzjIp&#10;GMnDZj15WGGm7Y1Luh5CLWII+wwVNCH0mZS+asign9meOHJn6wyGCF0ttcNbDDedfEmSuTTYcmxo&#10;sKe8oerr8G0ULI69fx/zU2E/3OVe7tOSUtwqNX0c3pYgAg3hX/zn3uk4P5m/wu838QS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MBvWxAAAAN0AAAAPAAAAAAAAAAAA&#10;AAAAAKECAABkcnMvZG93bnJldi54bWxQSwUGAAAAAAQABAD5AAAAkgMAAAAA&#10;" strokeweight=".5pt"/>
                    <v:shape id="Text Box 1089" o:spid="_x0000_s2089" type="#_x0000_t202" style="position:absolute;left:1880;top:1453;width:1189;height: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71HMIA&#10;AADdAAAADwAAAGRycy9kb3ducmV2LnhtbERP22oCMRB9L/gPYQTfaqKo6GoUsRb61nr5gGEzbtbd&#10;TJZNqtt+vSkUfJvDuc5q07la3KgNpWcNo6ECQZx7U3Kh4Xx6f52DCBHZYO2ZNPxQgM2697LCzPg7&#10;H+h2jIVIIRwy1GBjbDIpQ27JYRj6hjhxF986jAm2hTQt3lO4q+VYqZl0WHJqsNjQzlJeHb+dhrly&#10;n1W1GH8FN/kdTe3uze+bq9aDfrddgojUxaf43/1h0nw1m8DfN+kE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DvUcwgAAAN0AAAAPAAAAAAAAAAAAAAAAAJgCAABkcnMvZG93&#10;bnJldi54bWxQSwUGAAAAAAQABAD1AAAAhwMAAAAA&#10;" filled="f" stroked="f">
                      <v:textbox style="mso-fit-shape-to-text:t">
                        <w:txbxContent>
                          <w:p w:rsidR="007E7EBD" w:rsidRPr="00447E90" w:rsidRDefault="007E7EBD" w:rsidP="00F76F0B">
                            <w:pPr>
                              <w:rPr>
                                <w:sz w:val="14"/>
                              </w:rPr>
                            </w:pPr>
                            <w:r w:rsidRPr="00447E90">
                              <w:rPr>
                                <w:position w:val="-14"/>
                                <w:sz w:val="14"/>
                              </w:rPr>
                              <w:object w:dxaOrig="900" w:dyaOrig="440">
                                <v:shape id="_x0000_i1082" type="#_x0000_t75" style="width:45.15pt;height:22.05pt" o:ole="">
                                  <v:imagedata r:id="rId127" o:title=""/>
                                </v:shape>
                                <o:OLEObject Type="Embed" ProgID="Equation.DSMT4" ShapeID="_x0000_i1082" DrawAspect="Content" ObjectID="_1609435240" r:id="rId135"/>
                              </w:object>
                            </w:r>
                            <w:r>
                              <w:rPr>
                                <w:sz w:val="1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Freeform 1090" o:spid="_x0000_s2090" style="position:absolute;left:2473;top:2468;width:3991;height:3418;visibility:visible;mso-wrap-style:square;v-text-anchor:top" coordsize="3991,3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7ecMQA&#10;AADdAAAADwAAAGRycy9kb3ducmV2LnhtbERPS2vCQBC+F/wPyxS81U2UBEldpdgK4kV8QD0O2WkS&#10;zc6G7Griv3cFobf5+J4zW/SmFjdqXWVZQTyKQBDnVldcKDgeVh9TEM4ja6wtk4I7OVjMB28zzLTt&#10;eEe3vS9ECGGXoYLS+yaT0uUlGXQj2xAH7s+2Bn2AbSF1i10IN7UcR1EqDVYcGkpsaFlSftlfjYL0&#10;9DNONpPkd/I9vR5O5y4+bvtYqeF7//UJwlPv/8Uv91qH+VGawPObcIK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e3nDEAAAA3QAAAA8AAAAAAAAAAAAAAAAAmAIAAGRycy9k&#10;b3ducmV2LnhtbFBLBQYAAAAABAAEAPUAAACJAwAAAAA=&#10;" path="m,l12,71r12,69l36,209r12,66l60,340r12,64l84,467r12,61l108,588r12,59l131,705r12,56l155,816r14,59l182,934r13,56l208,1046r14,59l237,1163r14,57l266,1275r16,59l298,1391r16,56l329,1501r18,58l364,1616r18,54l399,1723r20,57l438,1834r19,53l478,1943r22,53l521,2048r23,55l567,2156r24,51l616,2260r26,51l668,2360r28,51l724,2460r31,50l786,2559r31,45l851,2652r34,44l923,2742r37,43l998,2826r41,41l1080,2906r46,39l1171,2982r45,33l1266,3049r50,31l1366,3109r50,26l1471,3161r55,24l1581,3206r55,20l1691,3244r55,16l1801,3275r60,14l1921,3303r61,11l2042,3325r61,10l2163,3343r61,8l2284,3358r60,6l2405,3370r60,5l2526,3379r60,4l2647,3387r60,3l2767,3393r61,3l2888,3398r61,3l3009,3403r60,1l3130,3406r60,1l3251,3409r60,1l3372,3411r60,1l3492,3413r61,l3613,3414r61,1l3734,3415r60,1l3855,3416r60,l3976,3417r14,e" filled="f">
                      <v:path arrowok="t" o:connecttype="custom" o:connectlocs="12,71;36,209;60,340;84,467;108,588;131,705;155,816;182,934;208,1046;237,1163;266,1275;298,1391;329,1501;364,1616;399,1723;438,1834;478,1943;521,2048;567,2156;616,2260;668,2360;724,2460;786,2559;851,2652;923,2742;998,2826;1080,2906;1171,2982;1266,3049;1366,3109;1471,3161;1581,3206;1691,3244;1801,3275;1921,3303;2042,3325;2163,3343;2284,3358;2405,3370;2526,3379;2647,3387;2767,3393;2888,3398;3009,3403;3130,3406;3251,3409;3372,3411;3492,3413;3613,3414;3734,3415;3855,3416;3976,3417" o:connectangles="0,0,0,0,0,0,0,0,0,0,0,0,0,0,0,0,0,0,0,0,0,0,0,0,0,0,0,0,0,0,0,0,0,0,0,0,0,0,0,0,0,0,0,0,0,0,0,0,0,0,0,0"/>
                    </v:shape>
                    <v:shape id="Text Box 1091" o:spid="_x0000_s2091" type="#_x0000_t202" style="position:absolute;left:1868;top:2208;width:709;height:5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PZRcYA&#10;AADdAAAADwAAAGRycy9kb3ducmV2LnhtbERPTWvCQBC9F/oflin0UnRjCkGiq0hLS6FiqXrwOGbH&#10;JDY7G3a3MfrrXaHQ2zze50znvWlER87XlhWMhgkI4sLqmksF283bYAzCB2SNjWVScCYP89n93RRz&#10;bU/8Td06lCKGsM9RQRVCm0vpi4oM+qFtiSN3sM5giNCVUjs8xXDTyDRJMmmw5thQYUsvFRU/61+j&#10;4PLlljZNl++j/e657sLr03H1uVLq8aFfTEAE6sO/+M/9oeP8JMvg9k08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BPZRcYAAADdAAAADwAAAAAAAAAAAAAAAACYAgAAZHJz&#10;L2Rvd25yZXYueG1sUEsFBgAAAAAEAAQA9QAAAIsDAAAAAA==&#10;" filled="f" stroked="f">
                      <v:textbox>
                        <w:txbxContent>
                          <w:p w:rsidR="007E7EBD" w:rsidRDefault="007E7EBD" w:rsidP="00F76F0B">
                            <w:r w:rsidRPr="00FB1F5D">
                              <w:rPr>
                                <w:position w:val="-8"/>
                              </w:rPr>
                              <w:object w:dxaOrig="420" w:dyaOrig="320">
                                <v:shape id="_x0000_i1083" type="#_x0000_t75" style="width:20.95pt;height:16.1pt" o:ole="">
                                  <v:imagedata r:id="rId129" o:title=""/>
                                </v:shape>
                                <o:OLEObject Type="Embed" ProgID="Equation.DSMT4" ShapeID="_x0000_i1083" DrawAspect="Content" ObjectID="_1609435241" r:id="rId13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1092" o:spid="_x0000_s2092" type="#_x0000_t202" style="position:absolute;left:2716;top:5842;width:709;height:5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983sYA&#10;AADdAAAADwAAAGRycy9kb3ducmV2LnhtbERPS2vCQBC+F/oflhF6KboxBSvRVaSlpVCx+Dh4HLNj&#10;kpqdDbvbmPrrXaHQ23x8z5nOO1OLlpyvLCsYDhIQxLnVFRcKdtu3/hiED8gaa8uk4Jc8zGf3d1PM&#10;tD3zmtpNKEQMYZ+hgjKEJpPS5yUZ9APbEEfuaJ3BEKErpHZ4juGmlmmSjKTBimNDiQ29lJSfNj9G&#10;weXLLW2aLt+Hh/1T1YbXx+/V50qph163mIAI1IV/8Z/7Q8f5yegZbt/EE+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1983sYAAADdAAAADwAAAAAAAAAAAAAAAACYAgAAZHJz&#10;L2Rvd25yZXYueG1sUEsFBgAAAAAEAAQA9QAAAIsDAAAAAA==&#10;" filled="f" stroked="f">
                      <v:textbox>
                        <w:txbxContent>
                          <w:p w:rsidR="007E7EBD" w:rsidRDefault="007E7EBD" w:rsidP="00F76F0B">
                            <w:r w:rsidRPr="008F166D">
                              <w:rPr>
                                <w:position w:val="-8"/>
                              </w:rPr>
                              <w:object w:dxaOrig="420" w:dyaOrig="320">
                                <v:shape id="_x0000_i1084" type="#_x0000_t75" style="width:20.95pt;height:16.1pt" o:ole="">
                                  <v:imagedata r:id="rId131" o:title=""/>
                                </v:shape>
                                <o:OLEObject Type="Embed" ProgID="Equation.DSMT4" ShapeID="_x0000_i1084" DrawAspect="Content" ObjectID="_1609435242" r:id="rId13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1093" o:spid="_x0000_s2093" type="#_x0000_t202" style="position:absolute;left:5552;top:5968;width:1049;height:5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DorMkA&#10;AADdAAAADwAAAGRycy9kb3ducmV2LnhtbESPQUvDQBCF7wX/wzKFXsRuGqFI7LYURREsLVYPHsfs&#10;mESzs2F3m8b++s5B6G2G9+a9bxarwbWqpxAbzwZm0wwUceltw5WBj/enmztQMSFbbD2TgT+KsFpe&#10;jRZYWH/kN+r3qVISwrFAA3VKXaF1LGtyGKe+Ixbt2weHSdZQaRvwKOGu1XmWzbXDhqWhxo4eaip/&#10;9wdn4LQLG5/nm+fZ1+dt06fH65/t69aYyXhY34NKNKSL+f/6xQp+Nhdc+UZG0Msz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+sDorMkAAADdAAAADwAAAAAAAAAAAAAAAACYAgAA&#10;ZHJzL2Rvd25yZXYueG1sUEsFBgAAAAAEAAQA9QAAAI4DAAAAAA==&#10;" filled="f" stroked="f">
                      <v:textbox>
                        <w:txbxContent>
                          <w:p w:rsidR="007E7EBD" w:rsidRDefault="007E7EBD" w:rsidP="00F76F0B">
                            <w:r w:rsidRPr="009F643B">
                              <w:rPr>
                                <w:position w:val="-12"/>
                              </w:rPr>
                              <w:object w:dxaOrig="760" w:dyaOrig="360">
                                <v:shape id="_x0000_i1085" type="#_x0000_t75" style="width:38.15pt;height:18.25pt" o:ole="">
                                  <v:imagedata r:id="rId133" o:title=""/>
                                </v:shape>
                                <o:OLEObject Type="Embed" ProgID="Equation.DSMT4" ShapeID="_x0000_i1085" DrawAspect="Content" ObjectID="_1609435243" r:id="rId13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AutoShape 1094" o:spid="_x0000_s2094" type="#_x0000_t32" style="position:absolute;left:2490;top:2051;width:570;height:33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S47sUAAADdAAAADwAAAGRycy9kb3ducmV2LnhtbERP32vCMBB+H/g/hBv4Mma6icV1RpHB&#10;QBlj6gZ7PZpbU9pcQhNr9a9fBsLe7uP7eYvVYFvRUxdqxwoeJhkI4tLpmisFX5+v93MQISJrbB2T&#10;gjMFWC1HNwsstDvxnvpDrEQK4VCgAhOjL6QMpSGLYeI8ceJ+XGcxJthVUnd4SuG2lY9ZlkuLNacG&#10;g55eDJXN4WgVNH3zsd/Ngr87Xih/8+Z9O/3WSo1vh/UziEhD/Bdf3Rud5mf5E/x9k06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S47sUAAADdAAAADwAAAAAAAAAA&#10;AAAAAAChAgAAZHJzL2Rvd25yZXYueG1sUEsFBgAAAAAEAAQA+QAAAJMDAAAAAA==&#10;">
                    <v:stroke dashstyle="dash"/>
                  </v:shape>
                </v:group>
                <v:shape id="Text Box 1095" o:spid="_x0000_s2095" type="#_x0000_t202" style="position:absolute;left:3159;top:15561;width:1602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8UV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E3T8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xRWxQAAAN0AAAAPAAAAAAAAAAAAAAAAAJgCAABkcnMv&#10;ZG93bnJldi54bWxQSwUGAAAAAAQABAD1AAAAigMAAAAA&#10;" filled="f" stroked="f">
                  <v:textbox>
                    <w:txbxContent>
                      <w:p w:rsidR="007E7EBD" w:rsidRPr="00405777" w:rsidRDefault="007E7EBD" w:rsidP="00405777">
                        <w:pPr>
                          <w:bidi/>
                          <w:spacing w:after="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الشكل -4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34228">
        <w:rPr>
          <w:rFonts w:hint="cs"/>
          <w:sz w:val="28"/>
          <w:szCs w:val="28"/>
          <w:rtl/>
        </w:rPr>
        <w:t>بين ان المعادلة التفاضلية التي تحققها الطاقة المخزنة في الوشيعة</w:t>
      </w:r>
    </w:p>
    <w:p w:rsidR="00F34228" w:rsidRDefault="00F34228" w:rsidP="007E7EB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تعطى بالعلاقة التالية :</w:t>
      </w:r>
      <w:r w:rsidRPr="00F34228">
        <w:rPr>
          <w:position w:val="-24"/>
          <w:sz w:val="28"/>
          <w:szCs w:val="28"/>
        </w:rPr>
        <w:object w:dxaOrig="1640" w:dyaOrig="639">
          <v:shape id="_x0000_i1047" type="#_x0000_t75" style="width:81.65pt;height:32.25pt" o:ole="">
            <v:imagedata r:id="rId139" o:title=""/>
          </v:shape>
          <o:OLEObject Type="Embed" ProgID="Equation.DSMT4" ShapeID="_x0000_i1047" DrawAspect="Content" ObjectID="_1609435202" r:id="rId140"/>
        </w:object>
      </w:r>
      <w:r>
        <w:rPr>
          <w:sz w:val="28"/>
          <w:szCs w:val="28"/>
          <w:rtl/>
        </w:rPr>
        <w:t xml:space="preserve"> </w:t>
      </w:r>
    </w:p>
    <w:p w:rsidR="00F34228" w:rsidRDefault="00F34228" w:rsidP="004B498B">
      <w:pPr>
        <w:pStyle w:val="Paragraphedeliste"/>
        <w:numPr>
          <w:ilvl w:val="0"/>
          <w:numId w:val="2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كتب العبارة اللحظية للطاقة المخزنة في الوشيعة </w:t>
      </w:r>
      <w:r w:rsidRPr="004B498B">
        <w:rPr>
          <w:rFonts w:hint="cs"/>
          <w:sz w:val="28"/>
          <w:szCs w:val="28"/>
          <w:rtl/>
        </w:rPr>
        <w:t>بدلالة :</w:t>
      </w:r>
      <w:r w:rsidRPr="00F34228">
        <w:rPr>
          <w:position w:val="-12"/>
        </w:rPr>
        <w:object w:dxaOrig="820" w:dyaOrig="360">
          <v:shape id="_x0000_i1043" type="#_x0000_t75" style="width:41.35pt;height:18.25pt" o:ole="">
            <v:imagedata r:id="rId141" o:title=""/>
          </v:shape>
          <o:OLEObject Type="Embed" ProgID="Equation.DSMT4" ShapeID="_x0000_i1043" DrawAspect="Content" ObjectID="_1609435203" r:id="rId142"/>
        </w:object>
      </w:r>
      <w:r w:rsidRPr="004B498B">
        <w:rPr>
          <w:sz w:val="28"/>
          <w:szCs w:val="28"/>
          <w:rtl/>
        </w:rPr>
        <w:t xml:space="preserve"> </w:t>
      </w:r>
      <w:r w:rsidR="004B498B">
        <w:rPr>
          <w:rFonts w:hint="cs"/>
          <w:sz w:val="28"/>
          <w:szCs w:val="28"/>
          <w:rtl/>
        </w:rPr>
        <w:t>.</w:t>
      </w:r>
    </w:p>
    <w:p w:rsidR="004B498B" w:rsidRDefault="004B498B" w:rsidP="004B498B">
      <w:pPr>
        <w:pStyle w:val="Paragraphedeliste"/>
        <w:numPr>
          <w:ilvl w:val="0"/>
          <w:numId w:val="2"/>
        </w:num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أثبت أن المماس للمنحنى</w:t>
      </w:r>
      <w:r w:rsidRPr="004B498B">
        <w:rPr>
          <w:position w:val="-12"/>
          <w:sz w:val="28"/>
          <w:szCs w:val="28"/>
        </w:rPr>
        <w:object w:dxaOrig="999" w:dyaOrig="360">
          <v:shape id="_x0000_i1044" type="#_x0000_t75" style="width:50.5pt;height:18.25pt" o:ole="">
            <v:imagedata r:id="rId143" o:title=""/>
          </v:shape>
          <o:OLEObject Type="Embed" ProgID="Equation.DSMT4" ShapeID="_x0000_i1044" DrawAspect="Content" ObjectID="_1609435204" r:id="rId144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عند </w:t>
      </w:r>
      <w:r w:rsidRPr="004B498B">
        <w:rPr>
          <w:position w:val="-6"/>
          <w:sz w:val="28"/>
          <w:szCs w:val="28"/>
        </w:rPr>
        <w:object w:dxaOrig="540" w:dyaOrig="279">
          <v:shape id="_x0000_i1045" type="#_x0000_t75" style="width:26.85pt;height:14.5pt" o:ole="">
            <v:imagedata r:id="rId145" o:title=""/>
          </v:shape>
          <o:OLEObject Type="Embed" ProgID="Equation.DSMT4" ShapeID="_x0000_i1045" DrawAspect="Content" ObjectID="_1609435205" r:id="rId146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يتقاطع مع محور </w:t>
      </w:r>
    </w:p>
    <w:p w:rsidR="004B498B" w:rsidRDefault="004B498B" w:rsidP="004B498B">
      <w:pPr>
        <w:pStyle w:val="Paragraphedeliste"/>
        <w:bidi/>
        <w:ind w:left="-6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فواصل عند </w:t>
      </w:r>
      <w:r w:rsidRPr="004B498B">
        <w:rPr>
          <w:position w:val="-24"/>
          <w:sz w:val="28"/>
          <w:szCs w:val="28"/>
        </w:rPr>
        <w:object w:dxaOrig="580" w:dyaOrig="620">
          <v:shape id="_x0000_i1046" type="#_x0000_t75" style="width:29pt;height:30.65pt" o:ole="">
            <v:imagedata r:id="rId147" o:title=""/>
          </v:shape>
          <o:OLEObject Type="Embed" ProgID="Equation.DSMT4" ShapeID="_x0000_i1046" DrawAspect="Content" ObjectID="_1609435206" r:id="rId148"/>
        </w:object>
      </w:r>
      <w:proofErr w:type="gramStart"/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  <w:proofErr w:type="gramEnd"/>
    </w:p>
    <w:p w:rsidR="00FB334E" w:rsidRDefault="007E7EBD" w:rsidP="00FB334E">
      <w:pPr>
        <w:pStyle w:val="Paragraphedeliste"/>
        <w:numPr>
          <w:ilvl w:val="0"/>
          <w:numId w:val="2"/>
        </w:numPr>
        <w:bidi/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أعط</w:t>
      </w:r>
      <w:r w:rsidR="00FB334E">
        <w:rPr>
          <w:rFonts w:hint="cs"/>
          <w:sz w:val="28"/>
          <w:szCs w:val="28"/>
          <w:rtl/>
        </w:rPr>
        <w:t xml:space="preserve"> عبارة لحظة وصول الطاقة ا</w:t>
      </w:r>
      <w:r w:rsidR="00134E47">
        <w:rPr>
          <w:rFonts w:hint="cs"/>
          <w:sz w:val="28"/>
          <w:szCs w:val="28"/>
          <w:rtl/>
        </w:rPr>
        <w:t>لى ثلت قيمتها الاعظمية ثم</w:t>
      </w:r>
    </w:p>
    <w:p w:rsidR="00134E47" w:rsidRDefault="00134E47" w:rsidP="00134E47">
      <w:pPr>
        <w:pStyle w:val="Paragraphedeliste"/>
        <w:bidi/>
        <w:ind w:left="-66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حسبها و تأكد من </w:t>
      </w:r>
      <w:proofErr w:type="spellStart"/>
      <w:r>
        <w:rPr>
          <w:rFonts w:hint="cs"/>
          <w:sz w:val="28"/>
          <w:szCs w:val="28"/>
          <w:rtl/>
        </w:rPr>
        <w:t>ذالك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بيانيا .</w:t>
      </w:r>
      <w:proofErr w:type="gramEnd"/>
    </w:p>
    <w:p w:rsidR="00FB334E" w:rsidRPr="00FB334E" w:rsidRDefault="00FB334E" w:rsidP="00FB334E">
      <w:pPr>
        <w:bidi/>
        <w:ind w:left="-426"/>
        <w:rPr>
          <w:sz w:val="28"/>
          <w:szCs w:val="28"/>
          <w:rtl/>
        </w:rPr>
      </w:pPr>
    </w:p>
    <w:p w:rsidR="00134E47" w:rsidRDefault="00134E47" w:rsidP="00F34228">
      <w:pPr>
        <w:bidi/>
        <w:rPr>
          <w:sz w:val="28"/>
          <w:szCs w:val="28"/>
        </w:rPr>
      </w:pPr>
    </w:p>
    <w:p w:rsidR="00134E47" w:rsidRPr="00134E47" w:rsidRDefault="00134E47" w:rsidP="00134E47">
      <w:pPr>
        <w:bidi/>
        <w:rPr>
          <w:sz w:val="28"/>
          <w:szCs w:val="28"/>
        </w:rPr>
      </w:pPr>
    </w:p>
    <w:p w:rsidR="00134E47" w:rsidRPr="00134E47" w:rsidRDefault="00134E47" w:rsidP="00134E47">
      <w:pPr>
        <w:bidi/>
        <w:rPr>
          <w:sz w:val="28"/>
          <w:szCs w:val="28"/>
        </w:rPr>
      </w:pPr>
    </w:p>
    <w:p w:rsidR="00134E47" w:rsidRPr="00134E47" w:rsidRDefault="00134E47" w:rsidP="00134E47">
      <w:pPr>
        <w:bidi/>
        <w:rPr>
          <w:sz w:val="28"/>
          <w:szCs w:val="28"/>
        </w:rPr>
      </w:pPr>
    </w:p>
    <w:p w:rsidR="00134E47" w:rsidRDefault="00134E47" w:rsidP="00134E47">
      <w:pPr>
        <w:bidi/>
        <w:rPr>
          <w:sz w:val="28"/>
          <w:szCs w:val="28"/>
        </w:rPr>
      </w:pPr>
    </w:p>
    <w:p w:rsidR="00134E47" w:rsidRPr="00134E47" w:rsidRDefault="00134E47" w:rsidP="00134E47">
      <w:pPr>
        <w:bidi/>
        <w:rPr>
          <w:sz w:val="44"/>
          <w:szCs w:val="44"/>
        </w:rPr>
      </w:pPr>
    </w:p>
    <w:p w:rsidR="00F34228" w:rsidRPr="00134E47" w:rsidRDefault="00134E47" w:rsidP="00134E47">
      <w:pPr>
        <w:tabs>
          <w:tab w:val="left" w:pos="2658"/>
        </w:tabs>
        <w:bidi/>
        <w:rPr>
          <w:sz w:val="44"/>
          <w:szCs w:val="44"/>
        </w:rPr>
      </w:pPr>
      <w:r w:rsidRPr="00134E47">
        <w:rPr>
          <w:sz w:val="44"/>
          <w:szCs w:val="44"/>
          <w:rtl/>
        </w:rPr>
        <w:tab/>
      </w:r>
      <w:proofErr w:type="gramStart"/>
      <w:r w:rsidRPr="00134E47">
        <w:rPr>
          <w:rFonts w:hint="cs"/>
          <w:sz w:val="44"/>
          <w:szCs w:val="44"/>
          <w:rtl/>
        </w:rPr>
        <w:t>من</w:t>
      </w:r>
      <w:proofErr w:type="gramEnd"/>
      <w:r w:rsidRPr="00134E47">
        <w:rPr>
          <w:rFonts w:hint="cs"/>
          <w:sz w:val="44"/>
          <w:szCs w:val="44"/>
          <w:rtl/>
        </w:rPr>
        <w:t xml:space="preserve"> جد وجد ومن زرع حصد</w:t>
      </w:r>
    </w:p>
    <w:sectPr w:rsidR="00F34228" w:rsidRPr="00134E47" w:rsidSect="007B5D29">
      <w:pgSz w:w="11906" w:h="16838"/>
      <w:pgMar w:top="720" w:right="707" w:bottom="72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24E2B"/>
    <w:multiLevelType w:val="hybridMultilevel"/>
    <w:tmpl w:val="3126E488"/>
    <w:lvl w:ilvl="0" w:tplc="8BB05E90">
      <w:start w:val="1"/>
      <w:numFmt w:val="decimal"/>
      <w:lvlText w:val="%1-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>
    <w:nsid w:val="6F415C1A"/>
    <w:multiLevelType w:val="hybridMultilevel"/>
    <w:tmpl w:val="04765E4C"/>
    <w:lvl w:ilvl="0" w:tplc="B45821EE">
      <w:start w:val="1"/>
      <w:numFmt w:val="decimal"/>
      <w:lvlText w:val="%1-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5D29"/>
    <w:rsid w:val="000A533D"/>
    <w:rsid w:val="00134E47"/>
    <w:rsid w:val="002F11B7"/>
    <w:rsid w:val="00327672"/>
    <w:rsid w:val="004B498B"/>
    <w:rsid w:val="00673144"/>
    <w:rsid w:val="00701995"/>
    <w:rsid w:val="007458BD"/>
    <w:rsid w:val="007B5D29"/>
    <w:rsid w:val="007E7EBD"/>
    <w:rsid w:val="0089366E"/>
    <w:rsid w:val="008A3E97"/>
    <w:rsid w:val="00C65AC3"/>
    <w:rsid w:val="00D5444D"/>
    <w:rsid w:val="00DA0D8A"/>
    <w:rsid w:val="00EF2358"/>
    <w:rsid w:val="00F34228"/>
    <w:rsid w:val="00FB3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B5D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EF235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B5D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EF23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93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86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76.bin"/><Relationship Id="rId118" Type="http://schemas.openxmlformats.org/officeDocument/2006/relationships/oleObject" Target="embeddings/oleObject81.bin"/><Relationship Id="rId134" Type="http://schemas.openxmlformats.org/officeDocument/2006/relationships/oleObject" Target="embeddings/oleObject89.bin"/><Relationship Id="rId139" Type="http://schemas.openxmlformats.org/officeDocument/2006/relationships/image" Target="media/image41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8.bin"/><Relationship Id="rId150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1.bin"/><Relationship Id="rId124" Type="http://schemas.openxmlformats.org/officeDocument/2006/relationships/oleObject" Target="embeddings/oleObject84.bin"/><Relationship Id="rId129" Type="http://schemas.openxmlformats.org/officeDocument/2006/relationships/image" Target="media/image38.wmf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94.bin"/><Relationship Id="rId145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77.bin"/><Relationship Id="rId119" Type="http://schemas.openxmlformats.org/officeDocument/2006/relationships/image" Target="media/image33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7.bin"/><Relationship Id="rId135" Type="http://schemas.openxmlformats.org/officeDocument/2006/relationships/oleObject" Target="embeddings/oleObject9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82.bin"/><Relationship Id="rId125" Type="http://schemas.openxmlformats.org/officeDocument/2006/relationships/image" Target="media/image36.wmf"/><Relationship Id="rId141" Type="http://schemas.openxmlformats.org/officeDocument/2006/relationships/image" Target="media/image42.wmf"/><Relationship Id="rId146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8.bin"/><Relationship Id="rId131" Type="http://schemas.openxmlformats.org/officeDocument/2006/relationships/image" Target="media/image39.wmf"/><Relationship Id="rId136" Type="http://schemas.openxmlformats.org/officeDocument/2006/relationships/oleObject" Target="embeddings/oleObject91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5.bin"/><Relationship Id="rId147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61.bin"/><Relationship Id="rId121" Type="http://schemas.openxmlformats.org/officeDocument/2006/relationships/image" Target="media/image34.wmf"/><Relationship Id="rId142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79.bin"/><Relationship Id="rId137" Type="http://schemas.openxmlformats.org/officeDocument/2006/relationships/oleObject" Target="embeddings/oleObject9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4.bin"/><Relationship Id="rId132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9.bin"/><Relationship Id="rId127" Type="http://schemas.openxmlformats.org/officeDocument/2006/relationships/image" Target="media/image37.wmf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83.bin"/><Relationship Id="rId143" Type="http://schemas.openxmlformats.org/officeDocument/2006/relationships/image" Target="media/image43.wmf"/><Relationship Id="rId148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4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75.bin"/><Relationship Id="rId133" Type="http://schemas.openxmlformats.org/officeDocument/2006/relationships/image" Target="media/image40.wmf"/><Relationship Id="rId16" Type="http://schemas.openxmlformats.org/officeDocument/2006/relationships/image" Target="media/image6.wmf"/><Relationship Id="rId37" Type="http://schemas.openxmlformats.org/officeDocument/2006/relationships/image" Target="media/image13.wmf"/><Relationship Id="rId58" Type="http://schemas.openxmlformats.org/officeDocument/2006/relationships/oleObject" Target="embeddings/oleObject33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65.bin"/><Relationship Id="rId123" Type="http://schemas.openxmlformats.org/officeDocument/2006/relationships/image" Target="media/image35.wmf"/><Relationship Id="rId144" Type="http://schemas.openxmlformats.org/officeDocument/2006/relationships/oleObject" Target="embeddings/oleObject96.bin"/><Relationship Id="rId90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321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</dc:creator>
  <cp:lastModifiedBy>maison</cp:lastModifiedBy>
  <cp:revision>3</cp:revision>
  <dcterms:created xsi:type="dcterms:W3CDTF">2019-01-18T15:20:00Z</dcterms:created>
  <dcterms:modified xsi:type="dcterms:W3CDTF">2019-01-19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